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C41AD6" w14:textId="77777777" w:rsidR="000B7A1C" w:rsidRPr="00513A6F" w:rsidRDefault="000B7A1C" w:rsidP="009B2E79">
      <w:pPr>
        <w:jc w:val="center"/>
        <w:rPr>
          <w:b/>
          <w:bCs/>
          <w:color w:val="00B0F0"/>
          <w:lang w:val="fr-FR"/>
        </w:rPr>
      </w:pPr>
      <w:r>
        <w:rPr>
          <w:b/>
          <w:bCs/>
          <w:color w:val="00B0F0"/>
          <w:highlight w:val="green"/>
          <w:lang w:val="fr-FR"/>
        </w:rPr>
        <w:t>NỘI DUNG</w:t>
      </w:r>
      <w:r w:rsidRPr="00513A6F">
        <w:rPr>
          <w:b/>
          <w:bCs/>
          <w:color w:val="00B0F0"/>
          <w:highlight w:val="green"/>
          <w:lang w:val="fr-FR"/>
        </w:rPr>
        <w:t xml:space="preserve"> ÔN TẬP HỌC KỲ II – NĂM HỌC 2022- 2023</w:t>
      </w:r>
    </w:p>
    <w:p w14:paraId="7F468C8F" w14:textId="08D12121" w:rsidR="000B7A1C" w:rsidRPr="00513A6F" w:rsidRDefault="000B7A1C" w:rsidP="009B2E79">
      <w:pPr>
        <w:jc w:val="center"/>
        <w:rPr>
          <w:b/>
          <w:bCs/>
          <w:color w:val="FF0000"/>
          <w:lang w:val="fr-FR"/>
        </w:rPr>
      </w:pPr>
      <w:r w:rsidRPr="00513A6F">
        <w:rPr>
          <w:b/>
          <w:bCs/>
          <w:color w:val="FF0000"/>
          <w:highlight w:val="cyan"/>
          <w:lang w:val="fr-FR"/>
        </w:rPr>
        <w:t xml:space="preserve">MÔN: </w:t>
      </w:r>
      <w:r>
        <w:rPr>
          <w:b/>
          <w:bCs/>
          <w:color w:val="FF0000"/>
          <w:highlight w:val="cyan"/>
          <w:lang w:val="fr-FR"/>
        </w:rPr>
        <w:t>SINH HỌC 12</w:t>
      </w:r>
    </w:p>
    <w:p w14:paraId="088BCD47" w14:textId="77777777" w:rsidR="00D9474B" w:rsidRPr="000B7A1C" w:rsidRDefault="00D9474B" w:rsidP="009B2E79">
      <w:pPr>
        <w:tabs>
          <w:tab w:val="left" w:pos="284"/>
          <w:tab w:val="left" w:pos="426"/>
          <w:tab w:val="left" w:pos="1134"/>
        </w:tabs>
        <w:spacing w:line="276" w:lineRule="auto"/>
        <w:jc w:val="both"/>
        <w:rPr>
          <w:b/>
          <w:color w:val="00B0F0"/>
          <w:lang w:val="fr-FR"/>
        </w:rPr>
      </w:pPr>
      <w:r w:rsidRPr="000B7A1C">
        <w:rPr>
          <w:b/>
          <w:color w:val="00B0F0"/>
          <w:highlight w:val="yellow"/>
          <w:lang w:val="fr-FR"/>
        </w:rPr>
        <w:t>1. MỤC TIÊU</w:t>
      </w:r>
    </w:p>
    <w:p w14:paraId="0B856E9E" w14:textId="0B52A7EA" w:rsidR="00137CE0" w:rsidRPr="00EC19E9" w:rsidRDefault="00137CE0" w:rsidP="009B2E79">
      <w:pPr>
        <w:tabs>
          <w:tab w:val="left" w:pos="284"/>
          <w:tab w:val="left" w:pos="426"/>
          <w:tab w:val="left" w:pos="1134"/>
        </w:tabs>
        <w:spacing w:line="276" w:lineRule="auto"/>
        <w:jc w:val="both"/>
        <w:rPr>
          <w:lang w:val="fr-FR"/>
        </w:rPr>
      </w:pPr>
      <w:r w:rsidRPr="00EC19E9">
        <w:rPr>
          <w:b/>
          <w:lang w:val="fr-FR"/>
        </w:rPr>
        <w:t>1.1.</w:t>
      </w:r>
      <w:r w:rsidRPr="00EC19E9">
        <w:rPr>
          <w:lang w:val="fr-FR"/>
        </w:rPr>
        <w:t xml:space="preserve"> </w:t>
      </w:r>
      <w:r w:rsidRPr="00EC19E9">
        <w:rPr>
          <w:b/>
          <w:lang w:val="fr-FR"/>
        </w:rPr>
        <w:t>Kiến thức</w:t>
      </w:r>
      <w:r w:rsidRPr="00EC19E9">
        <w:rPr>
          <w:lang w:val="fr-FR"/>
        </w:rPr>
        <w:t>. Học sinh ôn tập các kiến thức về:</w:t>
      </w:r>
    </w:p>
    <w:p w14:paraId="6BF3B66D" w14:textId="6A014A5E" w:rsidR="00F95C92" w:rsidRPr="00263C1A" w:rsidRDefault="008F2651" w:rsidP="009B2E79">
      <w:pPr>
        <w:tabs>
          <w:tab w:val="left" w:pos="284"/>
          <w:tab w:val="left" w:pos="426"/>
          <w:tab w:val="left" w:pos="1134"/>
        </w:tabs>
        <w:spacing w:line="276" w:lineRule="auto"/>
        <w:rPr>
          <w:lang w:val="fr-FR"/>
        </w:rPr>
      </w:pPr>
      <w:r w:rsidRPr="00263C1A">
        <w:rPr>
          <w:lang w:val="fr-FR"/>
        </w:rPr>
        <w:t xml:space="preserve">- </w:t>
      </w:r>
      <w:r w:rsidR="00F95C92" w:rsidRPr="00263C1A">
        <w:rPr>
          <w:lang w:val="fr-FR"/>
        </w:rPr>
        <w:t xml:space="preserve"> Quần xã</w:t>
      </w:r>
    </w:p>
    <w:p w14:paraId="4E8EF461" w14:textId="3F84088B" w:rsidR="001252CE" w:rsidRPr="00263C1A" w:rsidRDefault="00DD63DC" w:rsidP="009B2E79">
      <w:pPr>
        <w:tabs>
          <w:tab w:val="left" w:pos="284"/>
          <w:tab w:val="left" w:pos="426"/>
          <w:tab w:val="left" w:pos="1134"/>
        </w:tabs>
        <w:spacing w:line="276" w:lineRule="auto"/>
        <w:rPr>
          <w:lang w:val="fr-FR"/>
        </w:rPr>
      </w:pPr>
      <w:r w:rsidRPr="00263C1A">
        <w:rPr>
          <w:lang w:val="fr-FR"/>
        </w:rPr>
        <w:t>- Diễn thế sinh thái</w:t>
      </w:r>
    </w:p>
    <w:p w14:paraId="257FA6AC" w14:textId="0E9284FC" w:rsidR="00DD63DC" w:rsidRPr="00EC19E9" w:rsidRDefault="00DD63DC" w:rsidP="009B2E79">
      <w:pPr>
        <w:tabs>
          <w:tab w:val="left" w:pos="284"/>
          <w:tab w:val="left" w:pos="426"/>
          <w:tab w:val="left" w:pos="1134"/>
        </w:tabs>
        <w:spacing w:line="276" w:lineRule="auto"/>
        <w:rPr>
          <w:lang w:val="en-GB"/>
        </w:rPr>
      </w:pPr>
      <w:r w:rsidRPr="00EC19E9">
        <w:rPr>
          <w:lang w:val="en-GB"/>
        </w:rPr>
        <w:t>- Hệ sinh thái, trao đổi chất trong hệ sinh</w:t>
      </w:r>
      <w:r w:rsidR="00263C1A">
        <w:rPr>
          <w:lang w:val="en-GB"/>
        </w:rPr>
        <w:t xml:space="preserve"> thái</w:t>
      </w:r>
      <w:r w:rsidRPr="00EC19E9">
        <w:rPr>
          <w:lang w:val="en-GB"/>
        </w:rPr>
        <w:t>.</w:t>
      </w:r>
    </w:p>
    <w:p w14:paraId="5853B59A" w14:textId="037D49B0" w:rsidR="00DD63DC" w:rsidRPr="00EC19E9" w:rsidRDefault="00DD63DC" w:rsidP="009B2E79">
      <w:pPr>
        <w:tabs>
          <w:tab w:val="left" w:pos="284"/>
          <w:tab w:val="left" w:pos="426"/>
          <w:tab w:val="left" w:pos="1134"/>
        </w:tabs>
        <w:spacing w:line="276" w:lineRule="auto"/>
        <w:rPr>
          <w:lang w:val="en-GB"/>
        </w:rPr>
      </w:pPr>
      <w:r w:rsidRPr="00EC19E9">
        <w:rPr>
          <w:lang w:val="en-GB"/>
        </w:rPr>
        <w:t>- Chu trình sinh địa hóa và sinh quyển.</w:t>
      </w:r>
    </w:p>
    <w:p w14:paraId="7880939D" w14:textId="4B66202B" w:rsidR="00DD63DC" w:rsidRPr="00EC19E9" w:rsidRDefault="00DD63DC" w:rsidP="009B2E79">
      <w:pPr>
        <w:tabs>
          <w:tab w:val="left" w:pos="284"/>
          <w:tab w:val="left" w:pos="426"/>
          <w:tab w:val="left" w:pos="1134"/>
        </w:tabs>
        <w:spacing w:line="276" w:lineRule="auto"/>
        <w:rPr>
          <w:lang w:val="en-GB"/>
        </w:rPr>
      </w:pPr>
      <w:r w:rsidRPr="00EC19E9">
        <w:rPr>
          <w:lang w:val="en-GB"/>
        </w:rPr>
        <w:t xml:space="preserve">- Dòng năng lượng trong hệ sinh thái </w:t>
      </w:r>
      <w:r w:rsidR="00544E52" w:rsidRPr="00EC19E9">
        <w:rPr>
          <w:lang w:val="en-GB"/>
        </w:rPr>
        <w:t>và hiệu suất sinh thái.</w:t>
      </w:r>
    </w:p>
    <w:p w14:paraId="104F0EC1" w14:textId="42B8D00B" w:rsidR="00137CE0" w:rsidRPr="00EC19E9" w:rsidRDefault="00137CE0" w:rsidP="009B2E79">
      <w:pPr>
        <w:tabs>
          <w:tab w:val="left" w:pos="284"/>
          <w:tab w:val="left" w:pos="426"/>
          <w:tab w:val="left" w:pos="1134"/>
        </w:tabs>
        <w:spacing w:line="276" w:lineRule="auto"/>
        <w:jc w:val="both"/>
        <w:rPr>
          <w:lang w:val="fr-FR"/>
        </w:rPr>
      </w:pPr>
      <w:r w:rsidRPr="00EC19E9">
        <w:rPr>
          <w:b/>
          <w:lang w:val="fr-FR"/>
        </w:rPr>
        <w:t>1.2. Kĩ năng</w:t>
      </w:r>
      <w:r w:rsidRPr="00EC19E9">
        <w:rPr>
          <w:lang w:val="fr-FR"/>
        </w:rPr>
        <w:t>: Học sinh rèn luyện các kĩ năng:</w:t>
      </w:r>
    </w:p>
    <w:p w14:paraId="43F5C014" w14:textId="77777777" w:rsidR="00137CE0" w:rsidRPr="00EC19E9" w:rsidRDefault="00137CE0" w:rsidP="009B2E79">
      <w:pPr>
        <w:tabs>
          <w:tab w:val="left" w:pos="284"/>
          <w:tab w:val="left" w:pos="426"/>
          <w:tab w:val="left" w:pos="1134"/>
        </w:tabs>
        <w:spacing w:line="276" w:lineRule="auto"/>
        <w:ind w:firstLine="567"/>
        <w:jc w:val="both"/>
      </w:pPr>
      <w:r w:rsidRPr="00EC19E9">
        <w:t>- Làm bài trắc nghiệm</w:t>
      </w:r>
    </w:p>
    <w:p w14:paraId="2B9AB634" w14:textId="682E791B" w:rsidR="008F2651" w:rsidRPr="00EC19E9" w:rsidRDefault="00137CE0" w:rsidP="009B2E79">
      <w:pPr>
        <w:tabs>
          <w:tab w:val="left" w:pos="284"/>
          <w:tab w:val="left" w:pos="426"/>
          <w:tab w:val="left" w:pos="1134"/>
        </w:tabs>
        <w:spacing w:line="276" w:lineRule="auto"/>
        <w:ind w:firstLine="567"/>
        <w:jc w:val="both"/>
        <w:rPr>
          <w:bCs/>
          <w:lang w:val="sv-SE"/>
        </w:rPr>
      </w:pPr>
      <w:r w:rsidRPr="00EC19E9">
        <w:rPr>
          <w:lang w:val="de-DE"/>
        </w:rPr>
        <w:t xml:space="preserve">- </w:t>
      </w:r>
      <w:r w:rsidR="008F2651" w:rsidRPr="00EC19E9">
        <w:rPr>
          <w:bCs/>
          <w:lang w:val="sv-SE"/>
        </w:rPr>
        <w:t>Vận dụng kiến thức trong bài vào sản xuất nông nghiệp, chăn nuôi, bảo vệ môi trường.</w:t>
      </w:r>
    </w:p>
    <w:p w14:paraId="55FB8420" w14:textId="3AE7C2F1" w:rsidR="00137CE0" w:rsidRPr="00EC19E9" w:rsidRDefault="00137CE0" w:rsidP="009B2E79">
      <w:pPr>
        <w:tabs>
          <w:tab w:val="left" w:pos="284"/>
          <w:tab w:val="left" w:pos="426"/>
          <w:tab w:val="left" w:pos="1134"/>
        </w:tabs>
        <w:spacing w:line="276" w:lineRule="auto"/>
        <w:ind w:firstLine="567"/>
        <w:jc w:val="both"/>
        <w:rPr>
          <w:color w:val="1F1F1F"/>
          <w:lang w:val="sv-SE"/>
        </w:rPr>
      </w:pPr>
      <w:r w:rsidRPr="00EC19E9">
        <w:rPr>
          <w:color w:val="1F1F1F"/>
          <w:lang w:val="sv-SE"/>
        </w:rPr>
        <w:t xml:space="preserve">- </w:t>
      </w:r>
      <w:r w:rsidR="008F2651" w:rsidRPr="00EC19E9">
        <w:rPr>
          <w:lang w:val="pt-BR"/>
        </w:rPr>
        <w:t>Rèn luyện kĩ năng quan sát, phân tích, so sánh, tổng hợp, khái quát hóa.</w:t>
      </w:r>
    </w:p>
    <w:p w14:paraId="09DE2E07" w14:textId="77777777" w:rsidR="00D9474B" w:rsidRPr="000B7A1C" w:rsidRDefault="00D9474B" w:rsidP="009B2E79">
      <w:pPr>
        <w:tabs>
          <w:tab w:val="left" w:pos="284"/>
          <w:tab w:val="left" w:pos="426"/>
          <w:tab w:val="left" w:pos="1134"/>
        </w:tabs>
        <w:spacing w:line="276" w:lineRule="auto"/>
        <w:rPr>
          <w:b/>
          <w:bCs/>
          <w:color w:val="00B0F0"/>
        </w:rPr>
      </w:pPr>
      <w:r w:rsidRPr="000B7A1C">
        <w:rPr>
          <w:b/>
          <w:bCs/>
          <w:color w:val="00B0F0"/>
          <w:highlight w:val="yellow"/>
        </w:rPr>
        <w:t>2. NỘI DUNG</w:t>
      </w:r>
    </w:p>
    <w:p w14:paraId="2B986CA7" w14:textId="5F12BF36" w:rsidR="00D9474B" w:rsidRPr="00EC19E9" w:rsidRDefault="00D9474B" w:rsidP="009B2E79">
      <w:pPr>
        <w:tabs>
          <w:tab w:val="left" w:pos="284"/>
          <w:tab w:val="left" w:pos="426"/>
          <w:tab w:val="left" w:pos="1134"/>
        </w:tabs>
        <w:spacing w:line="276" w:lineRule="auto"/>
        <w:rPr>
          <w:b/>
          <w:bCs/>
        </w:rPr>
      </w:pPr>
      <w:r w:rsidRPr="00EC19E9">
        <w:rPr>
          <w:b/>
          <w:bCs/>
        </w:rPr>
        <w:t>2.1. Các dạng câu hỏi định tính:</w:t>
      </w:r>
    </w:p>
    <w:p w14:paraId="65FDAFF0" w14:textId="77777777" w:rsidR="008F2651" w:rsidRPr="00263C1A" w:rsidRDefault="008F2651" w:rsidP="009B2E79">
      <w:pPr>
        <w:tabs>
          <w:tab w:val="left" w:pos="284"/>
          <w:tab w:val="left" w:pos="426"/>
          <w:tab w:val="left" w:pos="1134"/>
        </w:tabs>
        <w:spacing w:line="276" w:lineRule="auto"/>
        <w:rPr>
          <w:b/>
          <w:bCs/>
          <w:i/>
          <w:iCs/>
        </w:rPr>
      </w:pPr>
      <w:r w:rsidRPr="00263C1A">
        <w:rPr>
          <w:b/>
          <w:bCs/>
          <w:i/>
          <w:iCs/>
        </w:rPr>
        <w:t>* Bài 40. Quần xã</w:t>
      </w:r>
    </w:p>
    <w:p w14:paraId="505389CA" w14:textId="77777777" w:rsidR="008F2651" w:rsidRPr="00EC19E9" w:rsidRDefault="008F2651" w:rsidP="009B2E79">
      <w:pPr>
        <w:tabs>
          <w:tab w:val="left" w:pos="284"/>
          <w:tab w:val="left" w:pos="426"/>
          <w:tab w:val="left" w:pos="1005"/>
          <w:tab w:val="left" w:pos="1134"/>
          <w:tab w:val="left" w:pos="3780"/>
        </w:tabs>
        <w:spacing w:line="276" w:lineRule="auto"/>
        <w:rPr>
          <w:lang w:val="pt-BR"/>
        </w:rPr>
      </w:pPr>
      <w:r w:rsidRPr="00EC19E9">
        <w:rPr>
          <w:lang w:val="pt-BR"/>
        </w:rPr>
        <w:t>+ Nêu định nghĩa và lấy được ví dụ minh họa về quần xã sinh vật.</w:t>
      </w:r>
    </w:p>
    <w:p w14:paraId="2FD9F109" w14:textId="77777777" w:rsidR="008F2651" w:rsidRPr="00EC19E9" w:rsidRDefault="008F2651" w:rsidP="009B2E79">
      <w:pPr>
        <w:tabs>
          <w:tab w:val="left" w:pos="284"/>
          <w:tab w:val="left" w:pos="426"/>
          <w:tab w:val="left" w:pos="1005"/>
          <w:tab w:val="left" w:pos="1134"/>
          <w:tab w:val="left" w:pos="3780"/>
        </w:tabs>
        <w:spacing w:line="276" w:lineRule="auto"/>
        <w:rPr>
          <w:lang w:val="pt-BR"/>
        </w:rPr>
      </w:pPr>
      <w:r w:rsidRPr="00EC19E9">
        <w:rPr>
          <w:lang w:val="pt-BR"/>
        </w:rPr>
        <w:t>+ Mô tả các đặc trưng cơ bản của quần xã, lấy ví dụ minh họa cho các đặc trưng đó.</w:t>
      </w:r>
    </w:p>
    <w:p w14:paraId="5700BA43" w14:textId="77777777" w:rsidR="008F2651" w:rsidRPr="00EC19E9" w:rsidRDefault="008F2651" w:rsidP="009B2E79">
      <w:pPr>
        <w:tabs>
          <w:tab w:val="left" w:pos="284"/>
          <w:tab w:val="left" w:pos="426"/>
          <w:tab w:val="left" w:pos="1005"/>
          <w:tab w:val="left" w:pos="1134"/>
          <w:tab w:val="left" w:pos="3780"/>
        </w:tabs>
        <w:spacing w:line="276" w:lineRule="auto"/>
        <w:rPr>
          <w:lang w:val="pt-BR"/>
        </w:rPr>
      </w:pPr>
      <w:r w:rsidRPr="00EC19E9">
        <w:rPr>
          <w:lang w:val="pt-BR"/>
        </w:rPr>
        <w:t>+ Trình bày được khái niệm quan hệ hỗ trợ và đối kháng giữa các loài trong quần xã và lấy được ví dụ minh họa cho các mối quan hệ đó.</w:t>
      </w:r>
    </w:p>
    <w:p w14:paraId="107B0A0D" w14:textId="5F1F9C08" w:rsidR="00E90477" w:rsidRPr="00263C1A" w:rsidRDefault="00E90477" w:rsidP="009B2E79">
      <w:pPr>
        <w:tabs>
          <w:tab w:val="left" w:pos="284"/>
          <w:tab w:val="left" w:pos="426"/>
          <w:tab w:val="left" w:pos="1134"/>
        </w:tabs>
        <w:spacing w:line="276" w:lineRule="auto"/>
        <w:rPr>
          <w:b/>
          <w:bCs/>
          <w:i/>
          <w:iCs/>
          <w:lang w:val="pt-BR"/>
        </w:rPr>
      </w:pPr>
      <w:r w:rsidRPr="00263C1A">
        <w:rPr>
          <w:b/>
          <w:bCs/>
          <w:i/>
          <w:iCs/>
          <w:lang w:val="pt-BR"/>
        </w:rPr>
        <w:t>* Bài 41. Diễn thế sinh thái</w:t>
      </w:r>
    </w:p>
    <w:p w14:paraId="1A0CEE38" w14:textId="1D09F4B4" w:rsidR="00E90477" w:rsidRPr="00EC19E9" w:rsidRDefault="00E90477" w:rsidP="009B2E79">
      <w:pPr>
        <w:tabs>
          <w:tab w:val="left" w:pos="284"/>
          <w:tab w:val="left" w:pos="426"/>
          <w:tab w:val="left" w:pos="1134"/>
        </w:tabs>
        <w:spacing w:line="276" w:lineRule="auto"/>
        <w:jc w:val="both"/>
      </w:pPr>
      <w:r w:rsidRPr="00263C1A">
        <w:rPr>
          <w:lang w:val="pt-BR"/>
        </w:rPr>
        <w:t>+ Nêu</w:t>
      </w:r>
      <w:r w:rsidRPr="00EC19E9">
        <w:t xml:space="preserve"> khái niệm diễn thế sinh thái. Phân biệt được diễn thế nguyên sinh và diễn thế thứ sinh.</w:t>
      </w:r>
    </w:p>
    <w:p w14:paraId="7D1B898C" w14:textId="2E064048" w:rsidR="00E90477" w:rsidRPr="00EC19E9" w:rsidRDefault="00E90477" w:rsidP="009B2E79">
      <w:pPr>
        <w:tabs>
          <w:tab w:val="left" w:pos="284"/>
          <w:tab w:val="left" w:pos="426"/>
          <w:tab w:val="left" w:pos="1134"/>
        </w:tabs>
        <w:spacing w:line="276" w:lineRule="auto"/>
        <w:jc w:val="both"/>
      </w:pPr>
      <w:r w:rsidRPr="00263C1A">
        <w:t xml:space="preserve">+ </w:t>
      </w:r>
      <w:r w:rsidRPr="00EC19E9">
        <w:t>Trình bày nguyên nhân diễn thế sinh thái.</w:t>
      </w:r>
    </w:p>
    <w:p w14:paraId="2478AA56" w14:textId="40DCC99F" w:rsidR="00E90477" w:rsidRPr="00EC19E9" w:rsidRDefault="00E90477" w:rsidP="009B2E79">
      <w:pPr>
        <w:tabs>
          <w:tab w:val="left" w:pos="284"/>
          <w:tab w:val="left" w:pos="426"/>
          <w:tab w:val="left" w:pos="1134"/>
        </w:tabs>
        <w:spacing w:line="276" w:lineRule="auto"/>
        <w:jc w:val="both"/>
      </w:pPr>
      <w:r w:rsidRPr="00263C1A">
        <w:t xml:space="preserve">+ </w:t>
      </w:r>
      <w:r w:rsidRPr="00EC19E9">
        <w:t>Phân tích ý nghĩa của nghiên cứu diễn thế sinh thái và giải thích được sự vận dụng nghiên cứu này vào thực tiễn.</w:t>
      </w:r>
    </w:p>
    <w:p w14:paraId="7DCA9101" w14:textId="4D6F2023" w:rsidR="00E90477" w:rsidRPr="00263C1A" w:rsidRDefault="00E90477" w:rsidP="009B2E79">
      <w:pPr>
        <w:tabs>
          <w:tab w:val="left" w:pos="284"/>
          <w:tab w:val="left" w:pos="426"/>
          <w:tab w:val="left" w:pos="1134"/>
        </w:tabs>
        <w:spacing w:line="276" w:lineRule="auto"/>
        <w:rPr>
          <w:b/>
          <w:bCs/>
          <w:i/>
          <w:iCs/>
        </w:rPr>
      </w:pPr>
      <w:r w:rsidRPr="00263C1A">
        <w:rPr>
          <w:b/>
          <w:bCs/>
          <w:i/>
          <w:iCs/>
        </w:rPr>
        <w:t>* Bài 42. Hệ sinh thái</w:t>
      </w:r>
    </w:p>
    <w:p w14:paraId="501E7489" w14:textId="535184A8" w:rsidR="00D5419F" w:rsidRPr="00EC19E9" w:rsidRDefault="00D5419F" w:rsidP="009B2E79">
      <w:pPr>
        <w:tabs>
          <w:tab w:val="left" w:pos="284"/>
          <w:tab w:val="left" w:pos="426"/>
          <w:tab w:val="left" w:pos="1134"/>
        </w:tabs>
        <w:spacing w:line="276" w:lineRule="auto"/>
        <w:jc w:val="both"/>
      </w:pPr>
      <w:r w:rsidRPr="00263C1A">
        <w:t xml:space="preserve">+ </w:t>
      </w:r>
      <w:r w:rsidRPr="00EC19E9">
        <w:t>Phát biểu  khái niệm hệ sinh thái, lấy được ví dụ minh họa.</w:t>
      </w:r>
    </w:p>
    <w:p w14:paraId="3B698935" w14:textId="795B07C1" w:rsidR="00D5419F" w:rsidRPr="00EC19E9" w:rsidRDefault="00D5419F" w:rsidP="009B2E79">
      <w:pPr>
        <w:tabs>
          <w:tab w:val="left" w:pos="284"/>
          <w:tab w:val="left" w:pos="426"/>
          <w:tab w:val="left" w:pos="1134"/>
        </w:tabs>
        <w:spacing w:line="276" w:lineRule="auto"/>
        <w:jc w:val="both"/>
      </w:pPr>
      <w:r w:rsidRPr="00263C1A">
        <w:t xml:space="preserve">+ </w:t>
      </w:r>
      <w:r w:rsidRPr="00EC19E9">
        <w:t>Xác định các thành phần cấu trúc của hệ sinh thái.</w:t>
      </w:r>
    </w:p>
    <w:p w14:paraId="5AC17D22" w14:textId="34457871" w:rsidR="00D5419F" w:rsidRPr="00EC19E9" w:rsidRDefault="00D5419F" w:rsidP="009B2E79">
      <w:pPr>
        <w:tabs>
          <w:tab w:val="left" w:pos="284"/>
          <w:tab w:val="left" w:pos="426"/>
          <w:tab w:val="left" w:pos="1134"/>
        </w:tabs>
        <w:spacing w:line="276" w:lineRule="auto"/>
        <w:jc w:val="both"/>
      </w:pPr>
      <w:r w:rsidRPr="00263C1A">
        <w:t xml:space="preserve">+ </w:t>
      </w:r>
      <w:r w:rsidRPr="00EC19E9">
        <w:t>Phân biệt hệ sinh thái tự nhiên và hệ sinh thái nhân tạo.</w:t>
      </w:r>
    </w:p>
    <w:p w14:paraId="3A0AFC93" w14:textId="516BE22B" w:rsidR="00D5419F" w:rsidRPr="00EC19E9" w:rsidRDefault="00D5419F" w:rsidP="009B2E79">
      <w:pPr>
        <w:tabs>
          <w:tab w:val="left" w:pos="284"/>
          <w:tab w:val="left" w:pos="426"/>
          <w:tab w:val="left" w:pos="1134"/>
        </w:tabs>
        <w:spacing w:line="276" w:lineRule="auto"/>
        <w:rPr>
          <w:b/>
          <w:bCs/>
          <w:i/>
          <w:iCs/>
          <w:lang w:val="en-GB"/>
        </w:rPr>
      </w:pPr>
      <w:r w:rsidRPr="00EC19E9">
        <w:rPr>
          <w:b/>
          <w:bCs/>
          <w:i/>
          <w:iCs/>
          <w:lang w:val="en-GB"/>
        </w:rPr>
        <w:t>* Bài 43. Trao đổi chất trong hệ sinh thái</w:t>
      </w:r>
    </w:p>
    <w:p w14:paraId="5C42F811" w14:textId="58305CD4" w:rsidR="00D5419F" w:rsidRPr="00EC19E9" w:rsidRDefault="00544E52" w:rsidP="009B2E79">
      <w:pPr>
        <w:tabs>
          <w:tab w:val="left" w:pos="284"/>
          <w:tab w:val="left" w:pos="426"/>
          <w:tab w:val="left" w:pos="1134"/>
        </w:tabs>
        <w:spacing w:line="276" w:lineRule="auto"/>
      </w:pPr>
      <w:r w:rsidRPr="00EC19E9">
        <w:rPr>
          <w:lang w:val="en-US"/>
        </w:rPr>
        <w:t xml:space="preserve">+ </w:t>
      </w:r>
      <w:r w:rsidR="00D5419F" w:rsidRPr="00EC19E9">
        <w:t>Nêu khái niệm chuỗi, lưới thức ăn và bậc dinh dưỡng. Lấy được ví dụ minh họa.</w:t>
      </w:r>
    </w:p>
    <w:p w14:paraId="103392A0" w14:textId="52660C34" w:rsidR="00D5419F" w:rsidRPr="00EC19E9" w:rsidRDefault="00544E52" w:rsidP="009B2E79">
      <w:pPr>
        <w:tabs>
          <w:tab w:val="left" w:pos="284"/>
          <w:tab w:val="left" w:pos="426"/>
          <w:tab w:val="left" w:pos="1134"/>
        </w:tabs>
        <w:spacing w:line="276" w:lineRule="auto"/>
        <w:jc w:val="both"/>
      </w:pPr>
      <w:r w:rsidRPr="00263C1A">
        <w:t xml:space="preserve">+ </w:t>
      </w:r>
      <w:r w:rsidR="00D5419F" w:rsidRPr="00EC19E9">
        <w:t>Trình bày nguyên tắc thiết lập các bậc dinh dưỡng. Lập được các chuỗi, lưới thức ăn trong hệ sinh thái.</w:t>
      </w:r>
    </w:p>
    <w:p w14:paraId="258CAD90" w14:textId="31F099E7" w:rsidR="00D5419F" w:rsidRPr="00EC19E9" w:rsidRDefault="00544E52" w:rsidP="009B2E79">
      <w:pPr>
        <w:tabs>
          <w:tab w:val="left" w:pos="284"/>
          <w:tab w:val="left" w:pos="426"/>
          <w:tab w:val="left" w:pos="1134"/>
        </w:tabs>
        <w:spacing w:line="276" w:lineRule="auto"/>
        <w:jc w:val="both"/>
      </w:pPr>
      <w:r w:rsidRPr="00263C1A">
        <w:t xml:space="preserve">+ </w:t>
      </w:r>
      <w:r w:rsidR="003567E3">
        <w:t xml:space="preserve">Phân biệt 3 </w:t>
      </w:r>
      <w:r w:rsidR="003567E3" w:rsidRPr="003567E3">
        <w:t>dạng</w:t>
      </w:r>
      <w:r w:rsidR="00D5419F" w:rsidRPr="00EC19E9">
        <w:t xml:space="preserve"> tháp sinh thái.</w:t>
      </w:r>
    </w:p>
    <w:p w14:paraId="35C38555" w14:textId="3C61EE9E" w:rsidR="00D5419F" w:rsidRPr="00263C1A" w:rsidRDefault="00D5419F" w:rsidP="009B2E79">
      <w:pPr>
        <w:tabs>
          <w:tab w:val="left" w:pos="284"/>
          <w:tab w:val="left" w:pos="426"/>
          <w:tab w:val="left" w:pos="1134"/>
        </w:tabs>
        <w:spacing w:line="276" w:lineRule="auto"/>
        <w:rPr>
          <w:b/>
          <w:bCs/>
          <w:i/>
          <w:iCs/>
        </w:rPr>
      </w:pPr>
      <w:r w:rsidRPr="00263C1A">
        <w:rPr>
          <w:b/>
          <w:bCs/>
          <w:i/>
          <w:iCs/>
        </w:rPr>
        <w:t>* Bài 44. Chu trình sinh địa hóa và sinh quyển</w:t>
      </w:r>
    </w:p>
    <w:p w14:paraId="21EA221A" w14:textId="1C852D88" w:rsidR="00D5419F" w:rsidRPr="00EC19E9" w:rsidRDefault="00544E52" w:rsidP="009B2E79">
      <w:pPr>
        <w:tabs>
          <w:tab w:val="left" w:pos="284"/>
          <w:tab w:val="left" w:pos="426"/>
          <w:tab w:val="left" w:pos="1134"/>
        </w:tabs>
        <w:spacing w:line="276" w:lineRule="auto"/>
        <w:jc w:val="both"/>
      </w:pPr>
      <w:r w:rsidRPr="00263C1A">
        <w:t xml:space="preserve">+ </w:t>
      </w:r>
      <w:r w:rsidR="00D5419F" w:rsidRPr="00EC19E9">
        <w:t>Trình bày sơ đồ tổng quát về chu trình trao đổi vật chất trong tự nhiên.</w:t>
      </w:r>
    </w:p>
    <w:p w14:paraId="2E2B15C4" w14:textId="3C306D48" w:rsidR="00D5419F" w:rsidRPr="00EC19E9" w:rsidRDefault="00544E52" w:rsidP="009B2E79">
      <w:pPr>
        <w:tabs>
          <w:tab w:val="left" w:pos="284"/>
          <w:tab w:val="left" w:pos="426"/>
          <w:tab w:val="left" w:pos="1134"/>
        </w:tabs>
        <w:spacing w:line="276" w:lineRule="auto"/>
        <w:jc w:val="both"/>
      </w:pPr>
      <w:r w:rsidRPr="00263C1A">
        <w:t xml:space="preserve">+ </w:t>
      </w:r>
      <w:r w:rsidR="00D5419F" w:rsidRPr="00EC19E9">
        <w:t>Phát biểu khái niệm chu trình sinh địa hóa. Phân tích được nguyên nhân làm cho vật chất quay vòng.</w:t>
      </w:r>
    </w:p>
    <w:p w14:paraId="45EEBD45" w14:textId="28DD49CF" w:rsidR="00D5419F" w:rsidRPr="00EC19E9" w:rsidRDefault="00544E52" w:rsidP="009B2E79">
      <w:pPr>
        <w:tabs>
          <w:tab w:val="left" w:pos="284"/>
          <w:tab w:val="left" w:pos="426"/>
          <w:tab w:val="left" w:pos="1134"/>
        </w:tabs>
        <w:spacing w:line="276" w:lineRule="auto"/>
        <w:jc w:val="both"/>
      </w:pPr>
      <w:r w:rsidRPr="00263C1A">
        <w:t xml:space="preserve">+ </w:t>
      </w:r>
      <w:r w:rsidR="00D5419F" w:rsidRPr="00EC19E9">
        <w:t>Nêu khái niệm sinh quyển và các khu sinh học chính trên Trái Đất (trên cạn và dưới nước).</w:t>
      </w:r>
    </w:p>
    <w:p w14:paraId="61058427" w14:textId="1C00541D" w:rsidR="00D5419F" w:rsidRPr="00263C1A" w:rsidRDefault="00D5419F" w:rsidP="009B2E79">
      <w:pPr>
        <w:tabs>
          <w:tab w:val="left" w:pos="284"/>
          <w:tab w:val="left" w:pos="426"/>
          <w:tab w:val="left" w:pos="1134"/>
        </w:tabs>
        <w:spacing w:line="276" w:lineRule="auto"/>
        <w:rPr>
          <w:b/>
          <w:bCs/>
          <w:i/>
          <w:iCs/>
        </w:rPr>
      </w:pPr>
      <w:r w:rsidRPr="00263C1A">
        <w:rPr>
          <w:b/>
          <w:bCs/>
          <w:i/>
          <w:iCs/>
        </w:rPr>
        <w:t>* Bài 45. Dòng năng lượng trong hệ sinh thái và hiệu suất sinh thái</w:t>
      </w:r>
    </w:p>
    <w:p w14:paraId="6244FE64" w14:textId="4C655E32" w:rsidR="00DD63DC" w:rsidRPr="00EC19E9" w:rsidRDefault="00544E52" w:rsidP="009B2E79">
      <w:pPr>
        <w:tabs>
          <w:tab w:val="left" w:pos="284"/>
          <w:tab w:val="left" w:pos="426"/>
          <w:tab w:val="left" w:pos="1134"/>
        </w:tabs>
        <w:spacing w:line="276" w:lineRule="auto"/>
        <w:jc w:val="both"/>
      </w:pPr>
      <w:r w:rsidRPr="00263C1A">
        <w:t xml:space="preserve">+ </w:t>
      </w:r>
      <w:r w:rsidR="00DD63DC" w:rsidRPr="00EC19E9">
        <w:t>Trình bày quá trình chuyển hóa năng lượng trong hệ sinh thái (dòng năng lượng).</w:t>
      </w:r>
    </w:p>
    <w:p w14:paraId="0BE035F2" w14:textId="2F895722" w:rsidR="00DD63DC" w:rsidRPr="00EC19E9" w:rsidRDefault="00544E52" w:rsidP="009B2E79">
      <w:pPr>
        <w:tabs>
          <w:tab w:val="left" w:pos="284"/>
          <w:tab w:val="left" w:pos="426"/>
          <w:tab w:val="left" w:pos="1134"/>
        </w:tabs>
        <w:spacing w:line="276" w:lineRule="auto"/>
        <w:jc w:val="both"/>
      </w:pPr>
      <w:r w:rsidRPr="00263C1A">
        <w:t xml:space="preserve">+ </w:t>
      </w:r>
      <w:r w:rsidR="00DD63DC" w:rsidRPr="00EC19E9">
        <w:t>Phân tích được vai trò của mặt trời đối với hệ sinh thái. Lấy được ví dụ về việc điều chỉnh các kĩ thuật nuôi trồng phù hợp với điều kiện ánh sáng để nâng cao năng suất vật nuôi và cây trồng.</w:t>
      </w:r>
    </w:p>
    <w:p w14:paraId="338242CE" w14:textId="389BA4BF" w:rsidR="00DD63DC" w:rsidRPr="00EC19E9" w:rsidRDefault="00544E52" w:rsidP="009B2E79">
      <w:pPr>
        <w:tabs>
          <w:tab w:val="left" w:pos="284"/>
          <w:tab w:val="left" w:pos="426"/>
          <w:tab w:val="left" w:pos="1134"/>
        </w:tabs>
        <w:spacing w:line="276" w:lineRule="auto"/>
        <w:jc w:val="both"/>
      </w:pPr>
      <w:r w:rsidRPr="00263C1A">
        <w:t xml:space="preserve">+ </w:t>
      </w:r>
      <w:r w:rsidR="00DD63DC" w:rsidRPr="00EC19E9">
        <w:t>Nêu được khái niệm hiệu suất sinh thái. Phân tích được những nguyên nhân chính gây ra thất thoát năng lượng trong hệ sinh thái.</w:t>
      </w:r>
    </w:p>
    <w:p w14:paraId="5BADFFAD" w14:textId="443C4BAF" w:rsidR="00E90477" w:rsidRPr="00EC19E9" w:rsidRDefault="00544E52" w:rsidP="009B2E79">
      <w:pPr>
        <w:tabs>
          <w:tab w:val="left" w:pos="284"/>
          <w:tab w:val="left" w:pos="426"/>
          <w:tab w:val="left" w:pos="1134"/>
        </w:tabs>
        <w:spacing w:line="276" w:lineRule="auto"/>
        <w:jc w:val="both"/>
      </w:pPr>
      <w:r w:rsidRPr="00263C1A">
        <w:t xml:space="preserve">+ </w:t>
      </w:r>
      <w:r w:rsidR="00DD63DC" w:rsidRPr="00EC19E9">
        <w:t>Giải thích được vì sao chuỗi thức ăn trong hệ sinh thái không thể kéo dài quá 6 mắt xích.</w:t>
      </w:r>
    </w:p>
    <w:p w14:paraId="08F31E7E" w14:textId="5B3D59E1" w:rsidR="008F2651" w:rsidRPr="00263C1A" w:rsidRDefault="00D9474B" w:rsidP="009B2E79">
      <w:pPr>
        <w:tabs>
          <w:tab w:val="left" w:pos="284"/>
          <w:tab w:val="left" w:pos="426"/>
          <w:tab w:val="left" w:pos="1134"/>
        </w:tabs>
        <w:spacing w:line="276" w:lineRule="auto"/>
        <w:rPr>
          <w:b/>
          <w:bCs/>
        </w:rPr>
      </w:pPr>
      <w:r w:rsidRPr="00EC19E9">
        <w:rPr>
          <w:b/>
          <w:bCs/>
        </w:rPr>
        <w:t>2.2. Các dạng câu hỏi định lượng:</w:t>
      </w:r>
      <w:r w:rsidR="007F17F5" w:rsidRPr="00263C1A">
        <w:rPr>
          <w:b/>
          <w:bCs/>
        </w:rPr>
        <w:t xml:space="preserve"> </w:t>
      </w:r>
    </w:p>
    <w:p w14:paraId="6DE79233" w14:textId="77777777" w:rsidR="003567E3" w:rsidRDefault="008F2651" w:rsidP="009B2E79">
      <w:pPr>
        <w:tabs>
          <w:tab w:val="left" w:pos="284"/>
          <w:tab w:val="left" w:pos="426"/>
          <w:tab w:val="left" w:pos="1134"/>
        </w:tabs>
        <w:spacing w:line="276" w:lineRule="auto"/>
        <w:rPr>
          <w:lang w:val="en-US"/>
        </w:rPr>
      </w:pPr>
      <w:r w:rsidRPr="00263C1A">
        <w:t xml:space="preserve">- </w:t>
      </w:r>
      <w:r w:rsidR="00213476" w:rsidRPr="00263C1A">
        <w:t>Gi</w:t>
      </w:r>
      <w:r w:rsidR="003567E3">
        <w:t xml:space="preserve">ải trình được lưới thức ăn. </w:t>
      </w:r>
    </w:p>
    <w:p w14:paraId="0A90E51E" w14:textId="2E409446" w:rsidR="008F2651" w:rsidRPr="00263C1A" w:rsidRDefault="003567E3" w:rsidP="009B2E79">
      <w:pPr>
        <w:tabs>
          <w:tab w:val="left" w:pos="284"/>
          <w:tab w:val="left" w:pos="426"/>
          <w:tab w:val="left" w:pos="1134"/>
        </w:tabs>
        <w:spacing w:line="276" w:lineRule="auto"/>
      </w:pPr>
      <w:r>
        <w:rPr>
          <w:lang w:val="en-US"/>
        </w:rPr>
        <w:t>- P</w:t>
      </w:r>
      <w:r w:rsidR="00213476" w:rsidRPr="00263C1A">
        <w:t>hân tích được đồ thị về sinh trưởng của các loài.</w:t>
      </w:r>
    </w:p>
    <w:p w14:paraId="32384368" w14:textId="4651C17F" w:rsidR="00407C72" w:rsidRPr="008B729E" w:rsidRDefault="008F2651" w:rsidP="009B2E79">
      <w:pPr>
        <w:tabs>
          <w:tab w:val="left" w:pos="284"/>
          <w:tab w:val="left" w:pos="426"/>
          <w:tab w:val="left" w:pos="1134"/>
        </w:tabs>
        <w:spacing w:line="276" w:lineRule="auto"/>
      </w:pPr>
      <w:r w:rsidRPr="00263C1A">
        <w:t xml:space="preserve">- Tính </w:t>
      </w:r>
      <w:r w:rsidR="00DD63DC" w:rsidRPr="00263C1A">
        <w:t>hiệu suất sinh thái qua các bậc dinh dưỡng</w:t>
      </w:r>
      <w:r w:rsidR="008B729E">
        <w:t xml:space="preserve">. </w:t>
      </w:r>
    </w:p>
    <w:p w14:paraId="6E043377" w14:textId="71E5739B" w:rsidR="00D9474B" w:rsidRPr="00EC19E9" w:rsidRDefault="00D9474B" w:rsidP="009B2E79">
      <w:pPr>
        <w:tabs>
          <w:tab w:val="left" w:pos="284"/>
          <w:tab w:val="left" w:pos="426"/>
          <w:tab w:val="left" w:pos="1134"/>
        </w:tabs>
        <w:spacing w:line="276" w:lineRule="auto"/>
        <w:rPr>
          <w:b/>
          <w:bCs/>
        </w:rPr>
      </w:pPr>
      <w:r w:rsidRPr="00EC19E9">
        <w:rPr>
          <w:b/>
          <w:bCs/>
        </w:rPr>
        <w:t>2.3.Ma trận</w:t>
      </w:r>
    </w:p>
    <w:tbl>
      <w:tblPr>
        <w:tblW w:w="9776" w:type="dxa"/>
        <w:tblInd w:w="113" w:type="dxa"/>
        <w:tblLayout w:type="fixed"/>
        <w:tblLook w:val="04A0" w:firstRow="1" w:lastRow="0" w:firstColumn="1" w:lastColumn="0" w:noHBand="0" w:noVBand="1"/>
      </w:tblPr>
      <w:tblGrid>
        <w:gridCol w:w="591"/>
        <w:gridCol w:w="4649"/>
        <w:gridCol w:w="851"/>
        <w:gridCol w:w="850"/>
        <w:gridCol w:w="851"/>
        <w:gridCol w:w="1134"/>
        <w:gridCol w:w="850"/>
      </w:tblGrid>
      <w:tr w:rsidR="00407C72" w:rsidRPr="00EC19E9" w14:paraId="260247A2" w14:textId="77777777" w:rsidTr="00756AC1">
        <w:trPr>
          <w:trHeight w:val="330"/>
        </w:trPr>
        <w:tc>
          <w:tcPr>
            <w:tcW w:w="591"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3237485A" w14:textId="77777777" w:rsidR="00407C72" w:rsidRPr="00EC19E9" w:rsidRDefault="00407C72" w:rsidP="009B2E79">
            <w:pPr>
              <w:tabs>
                <w:tab w:val="left" w:pos="284"/>
                <w:tab w:val="left" w:pos="426"/>
                <w:tab w:val="left" w:pos="1134"/>
              </w:tabs>
              <w:spacing w:line="276" w:lineRule="auto"/>
              <w:jc w:val="center"/>
              <w:rPr>
                <w:color w:val="000000"/>
                <w:lang w:val="en-US" w:eastAsia="en-US"/>
              </w:rPr>
            </w:pPr>
            <w:r w:rsidRPr="00EC19E9">
              <w:rPr>
                <w:color w:val="000000"/>
              </w:rPr>
              <w:lastRenderedPageBreak/>
              <w:t>TT</w:t>
            </w:r>
          </w:p>
        </w:tc>
        <w:tc>
          <w:tcPr>
            <w:tcW w:w="464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DDF82BC" w14:textId="77777777" w:rsidR="00407C72" w:rsidRPr="00EC19E9" w:rsidRDefault="00407C72" w:rsidP="009B2E79">
            <w:pPr>
              <w:tabs>
                <w:tab w:val="left" w:pos="284"/>
                <w:tab w:val="left" w:pos="426"/>
                <w:tab w:val="left" w:pos="1134"/>
              </w:tabs>
              <w:spacing w:line="276" w:lineRule="auto"/>
              <w:jc w:val="center"/>
              <w:rPr>
                <w:color w:val="000000"/>
              </w:rPr>
            </w:pPr>
            <w:r w:rsidRPr="00EC19E9">
              <w:rPr>
                <w:color w:val="000000"/>
              </w:rPr>
              <w:t>Nội dung kiến thức</w:t>
            </w:r>
          </w:p>
        </w:tc>
        <w:tc>
          <w:tcPr>
            <w:tcW w:w="3686" w:type="dxa"/>
            <w:gridSpan w:val="4"/>
            <w:tcBorders>
              <w:top w:val="single" w:sz="4" w:space="0" w:color="auto"/>
              <w:left w:val="nil"/>
              <w:bottom w:val="single" w:sz="4" w:space="0" w:color="auto"/>
              <w:right w:val="single" w:sz="4" w:space="0" w:color="auto"/>
            </w:tcBorders>
            <w:shd w:val="clear" w:color="auto" w:fill="auto"/>
            <w:noWrap/>
            <w:vAlign w:val="bottom"/>
            <w:hideMark/>
          </w:tcPr>
          <w:p w14:paraId="52A71833" w14:textId="77777777" w:rsidR="00407C72" w:rsidRPr="00EC19E9" w:rsidRDefault="00407C72" w:rsidP="009B2E79">
            <w:pPr>
              <w:tabs>
                <w:tab w:val="left" w:pos="284"/>
                <w:tab w:val="left" w:pos="426"/>
                <w:tab w:val="left" w:pos="1134"/>
              </w:tabs>
              <w:spacing w:line="276" w:lineRule="auto"/>
              <w:jc w:val="center"/>
              <w:rPr>
                <w:color w:val="000000"/>
              </w:rPr>
            </w:pPr>
            <w:r w:rsidRPr="00EC19E9">
              <w:rPr>
                <w:color w:val="000000"/>
              </w:rPr>
              <w:t>Mức độ nhận thức</w:t>
            </w:r>
          </w:p>
        </w:tc>
        <w:tc>
          <w:tcPr>
            <w:tcW w:w="850" w:type="dxa"/>
            <w:vMerge w:val="restart"/>
            <w:tcBorders>
              <w:top w:val="single" w:sz="4" w:space="0" w:color="auto"/>
              <w:left w:val="nil"/>
              <w:right w:val="single" w:sz="4" w:space="0" w:color="000000"/>
            </w:tcBorders>
            <w:shd w:val="clear" w:color="auto" w:fill="auto"/>
            <w:noWrap/>
            <w:vAlign w:val="center"/>
            <w:hideMark/>
          </w:tcPr>
          <w:p w14:paraId="6F583551" w14:textId="77777777" w:rsidR="00407C72" w:rsidRPr="00EC19E9" w:rsidRDefault="00407C72" w:rsidP="009B2E79">
            <w:pPr>
              <w:tabs>
                <w:tab w:val="left" w:pos="284"/>
                <w:tab w:val="left" w:pos="426"/>
                <w:tab w:val="left" w:pos="1134"/>
              </w:tabs>
              <w:spacing w:line="276" w:lineRule="auto"/>
              <w:jc w:val="center"/>
              <w:rPr>
                <w:color w:val="000000"/>
              </w:rPr>
            </w:pPr>
            <w:r w:rsidRPr="00EC19E9">
              <w:rPr>
                <w:color w:val="000000"/>
              </w:rPr>
              <w:t>Tổng số câu</w:t>
            </w:r>
          </w:p>
        </w:tc>
      </w:tr>
      <w:tr w:rsidR="00407C72" w:rsidRPr="00EC19E9" w14:paraId="67750D94" w14:textId="77777777" w:rsidTr="00756AC1">
        <w:trPr>
          <w:trHeight w:val="330"/>
        </w:trPr>
        <w:tc>
          <w:tcPr>
            <w:tcW w:w="591" w:type="dxa"/>
            <w:vMerge/>
            <w:tcBorders>
              <w:top w:val="single" w:sz="4" w:space="0" w:color="auto"/>
              <w:left w:val="single" w:sz="4" w:space="0" w:color="auto"/>
              <w:bottom w:val="single" w:sz="4" w:space="0" w:color="000000"/>
              <w:right w:val="single" w:sz="4" w:space="0" w:color="auto"/>
            </w:tcBorders>
            <w:vAlign w:val="center"/>
            <w:hideMark/>
          </w:tcPr>
          <w:p w14:paraId="4082D836" w14:textId="77777777" w:rsidR="00407C72" w:rsidRPr="00EC19E9" w:rsidRDefault="00407C72" w:rsidP="009B2E79">
            <w:pPr>
              <w:tabs>
                <w:tab w:val="left" w:pos="284"/>
                <w:tab w:val="left" w:pos="426"/>
                <w:tab w:val="left" w:pos="1134"/>
              </w:tabs>
              <w:spacing w:line="276" w:lineRule="auto"/>
              <w:jc w:val="center"/>
              <w:rPr>
                <w:color w:val="000000"/>
              </w:rPr>
            </w:pPr>
          </w:p>
        </w:tc>
        <w:tc>
          <w:tcPr>
            <w:tcW w:w="4649" w:type="dxa"/>
            <w:vMerge/>
            <w:tcBorders>
              <w:top w:val="single" w:sz="4" w:space="0" w:color="auto"/>
              <w:left w:val="single" w:sz="4" w:space="0" w:color="auto"/>
              <w:bottom w:val="single" w:sz="4" w:space="0" w:color="000000"/>
              <w:right w:val="single" w:sz="4" w:space="0" w:color="auto"/>
            </w:tcBorders>
            <w:vAlign w:val="center"/>
            <w:hideMark/>
          </w:tcPr>
          <w:p w14:paraId="76AD5898" w14:textId="77777777" w:rsidR="00407C72" w:rsidRPr="00EC19E9" w:rsidRDefault="00407C72" w:rsidP="009B2E79">
            <w:pPr>
              <w:tabs>
                <w:tab w:val="left" w:pos="284"/>
                <w:tab w:val="left" w:pos="426"/>
                <w:tab w:val="left" w:pos="1134"/>
              </w:tabs>
              <w:spacing w:line="276" w:lineRule="auto"/>
              <w:jc w:val="center"/>
              <w:rPr>
                <w:color w:val="000000"/>
              </w:rPr>
            </w:pPr>
          </w:p>
        </w:tc>
        <w:tc>
          <w:tcPr>
            <w:tcW w:w="851" w:type="dxa"/>
            <w:tcBorders>
              <w:top w:val="nil"/>
              <w:left w:val="nil"/>
              <w:bottom w:val="single" w:sz="4" w:space="0" w:color="auto"/>
              <w:right w:val="single" w:sz="4" w:space="0" w:color="auto"/>
            </w:tcBorders>
            <w:shd w:val="clear" w:color="auto" w:fill="auto"/>
            <w:noWrap/>
            <w:vAlign w:val="center"/>
            <w:hideMark/>
          </w:tcPr>
          <w:p w14:paraId="732CBC45" w14:textId="77777777" w:rsidR="00407C72" w:rsidRPr="00EC19E9" w:rsidRDefault="00407C72" w:rsidP="009B2E79">
            <w:pPr>
              <w:tabs>
                <w:tab w:val="left" w:pos="284"/>
                <w:tab w:val="left" w:pos="426"/>
                <w:tab w:val="left" w:pos="1134"/>
              </w:tabs>
              <w:spacing w:line="276" w:lineRule="auto"/>
              <w:jc w:val="center"/>
              <w:rPr>
                <w:color w:val="000000"/>
              </w:rPr>
            </w:pPr>
            <w:r w:rsidRPr="00EC19E9">
              <w:rPr>
                <w:color w:val="000000"/>
              </w:rPr>
              <w:t>Nhận biết</w:t>
            </w:r>
          </w:p>
        </w:tc>
        <w:tc>
          <w:tcPr>
            <w:tcW w:w="850" w:type="dxa"/>
            <w:tcBorders>
              <w:top w:val="nil"/>
              <w:left w:val="nil"/>
              <w:bottom w:val="single" w:sz="4" w:space="0" w:color="auto"/>
              <w:right w:val="single" w:sz="4" w:space="0" w:color="auto"/>
            </w:tcBorders>
            <w:shd w:val="clear" w:color="auto" w:fill="auto"/>
            <w:noWrap/>
            <w:vAlign w:val="center"/>
            <w:hideMark/>
          </w:tcPr>
          <w:p w14:paraId="163FA96A" w14:textId="77777777" w:rsidR="00407C72" w:rsidRPr="00EC19E9" w:rsidRDefault="00407C72" w:rsidP="009B2E79">
            <w:pPr>
              <w:tabs>
                <w:tab w:val="left" w:pos="284"/>
                <w:tab w:val="left" w:pos="426"/>
                <w:tab w:val="left" w:pos="1134"/>
              </w:tabs>
              <w:spacing w:line="276" w:lineRule="auto"/>
              <w:jc w:val="center"/>
              <w:rPr>
                <w:color w:val="000000"/>
              </w:rPr>
            </w:pPr>
            <w:r w:rsidRPr="00EC19E9">
              <w:rPr>
                <w:color w:val="000000"/>
              </w:rPr>
              <w:t>Thông hiểu</w:t>
            </w:r>
          </w:p>
        </w:tc>
        <w:tc>
          <w:tcPr>
            <w:tcW w:w="851" w:type="dxa"/>
            <w:tcBorders>
              <w:top w:val="nil"/>
              <w:left w:val="nil"/>
              <w:bottom w:val="single" w:sz="4" w:space="0" w:color="auto"/>
              <w:right w:val="single" w:sz="4" w:space="0" w:color="auto"/>
            </w:tcBorders>
            <w:shd w:val="clear" w:color="auto" w:fill="auto"/>
            <w:noWrap/>
            <w:vAlign w:val="center"/>
            <w:hideMark/>
          </w:tcPr>
          <w:p w14:paraId="23531536" w14:textId="77777777" w:rsidR="00407C72" w:rsidRPr="00EC19E9" w:rsidRDefault="00407C72" w:rsidP="009B2E79">
            <w:pPr>
              <w:tabs>
                <w:tab w:val="left" w:pos="284"/>
                <w:tab w:val="left" w:pos="426"/>
                <w:tab w:val="left" w:pos="1134"/>
              </w:tabs>
              <w:spacing w:line="276" w:lineRule="auto"/>
              <w:jc w:val="center"/>
              <w:rPr>
                <w:color w:val="000000"/>
              </w:rPr>
            </w:pPr>
            <w:r w:rsidRPr="00EC19E9">
              <w:rPr>
                <w:color w:val="000000"/>
              </w:rPr>
              <w:t>Vận dụng</w:t>
            </w:r>
          </w:p>
        </w:tc>
        <w:tc>
          <w:tcPr>
            <w:tcW w:w="1134" w:type="dxa"/>
            <w:tcBorders>
              <w:top w:val="nil"/>
              <w:left w:val="nil"/>
              <w:bottom w:val="single" w:sz="4" w:space="0" w:color="auto"/>
              <w:right w:val="single" w:sz="4" w:space="0" w:color="auto"/>
            </w:tcBorders>
            <w:shd w:val="clear" w:color="auto" w:fill="auto"/>
            <w:noWrap/>
            <w:vAlign w:val="center"/>
            <w:hideMark/>
          </w:tcPr>
          <w:p w14:paraId="456179F4" w14:textId="77777777" w:rsidR="00407C72" w:rsidRPr="00EC19E9" w:rsidRDefault="00407C72" w:rsidP="009B2E79">
            <w:pPr>
              <w:tabs>
                <w:tab w:val="left" w:pos="284"/>
                <w:tab w:val="left" w:pos="426"/>
                <w:tab w:val="left" w:pos="1134"/>
              </w:tabs>
              <w:spacing w:line="276" w:lineRule="auto"/>
              <w:jc w:val="center"/>
              <w:rPr>
                <w:color w:val="000000"/>
              </w:rPr>
            </w:pPr>
            <w:r w:rsidRPr="00EC19E9">
              <w:rPr>
                <w:color w:val="000000"/>
              </w:rPr>
              <w:t>Vận dụng cao</w:t>
            </w:r>
          </w:p>
        </w:tc>
        <w:tc>
          <w:tcPr>
            <w:tcW w:w="850" w:type="dxa"/>
            <w:vMerge/>
            <w:tcBorders>
              <w:left w:val="nil"/>
              <w:bottom w:val="single" w:sz="4" w:space="0" w:color="auto"/>
              <w:right w:val="single" w:sz="4" w:space="0" w:color="000000"/>
            </w:tcBorders>
            <w:shd w:val="clear" w:color="auto" w:fill="auto"/>
            <w:noWrap/>
            <w:vAlign w:val="bottom"/>
          </w:tcPr>
          <w:p w14:paraId="0AEAA97E" w14:textId="2E4EA476" w:rsidR="00407C72" w:rsidRPr="00EC19E9" w:rsidRDefault="00407C72" w:rsidP="009B2E79">
            <w:pPr>
              <w:tabs>
                <w:tab w:val="left" w:pos="284"/>
                <w:tab w:val="left" w:pos="426"/>
                <w:tab w:val="left" w:pos="1134"/>
              </w:tabs>
              <w:spacing w:line="276" w:lineRule="auto"/>
              <w:rPr>
                <w:color w:val="000000"/>
              </w:rPr>
            </w:pPr>
          </w:p>
        </w:tc>
      </w:tr>
      <w:tr w:rsidR="00407C72" w:rsidRPr="00EC19E9" w14:paraId="7B1698A7" w14:textId="77777777" w:rsidTr="00756AC1">
        <w:trPr>
          <w:trHeight w:val="510"/>
        </w:trPr>
        <w:tc>
          <w:tcPr>
            <w:tcW w:w="591" w:type="dxa"/>
            <w:tcBorders>
              <w:top w:val="nil"/>
              <w:left w:val="single" w:sz="4" w:space="0" w:color="auto"/>
              <w:bottom w:val="single" w:sz="4" w:space="0" w:color="auto"/>
              <w:right w:val="single" w:sz="4" w:space="0" w:color="auto"/>
            </w:tcBorders>
            <w:shd w:val="clear" w:color="auto" w:fill="auto"/>
            <w:noWrap/>
            <w:vAlign w:val="center"/>
            <w:hideMark/>
          </w:tcPr>
          <w:p w14:paraId="1096D98F" w14:textId="77777777" w:rsidR="00407C72" w:rsidRPr="00EC19E9" w:rsidRDefault="00407C72" w:rsidP="009B2E79">
            <w:pPr>
              <w:tabs>
                <w:tab w:val="left" w:pos="284"/>
                <w:tab w:val="left" w:pos="426"/>
                <w:tab w:val="left" w:pos="1134"/>
              </w:tabs>
              <w:spacing w:line="276" w:lineRule="auto"/>
              <w:jc w:val="center"/>
              <w:rPr>
                <w:color w:val="000000"/>
              </w:rPr>
            </w:pPr>
            <w:r w:rsidRPr="00EC19E9">
              <w:rPr>
                <w:color w:val="000000"/>
              </w:rPr>
              <w:t>1</w:t>
            </w:r>
          </w:p>
        </w:tc>
        <w:tc>
          <w:tcPr>
            <w:tcW w:w="4649" w:type="dxa"/>
            <w:tcBorders>
              <w:top w:val="nil"/>
              <w:left w:val="nil"/>
              <w:bottom w:val="single" w:sz="4" w:space="0" w:color="auto"/>
              <w:right w:val="single" w:sz="4" w:space="0" w:color="auto"/>
            </w:tcBorders>
            <w:shd w:val="clear" w:color="auto" w:fill="auto"/>
            <w:noWrap/>
            <w:vAlign w:val="center"/>
          </w:tcPr>
          <w:p w14:paraId="062500EB" w14:textId="6A14BEE5" w:rsidR="00407C72" w:rsidRPr="003567E3" w:rsidRDefault="001252CE" w:rsidP="009B2E79">
            <w:pPr>
              <w:tabs>
                <w:tab w:val="left" w:pos="284"/>
                <w:tab w:val="left" w:pos="426"/>
                <w:tab w:val="left" w:pos="1134"/>
              </w:tabs>
              <w:spacing w:line="276" w:lineRule="auto"/>
              <w:rPr>
                <w:bCs/>
                <w:iCs/>
                <w:color w:val="000000"/>
                <w:lang w:val="en-GB"/>
              </w:rPr>
            </w:pPr>
            <w:r w:rsidRPr="003567E3">
              <w:rPr>
                <w:bCs/>
                <w:iCs/>
                <w:color w:val="000000"/>
                <w:lang w:val="en-GB"/>
              </w:rPr>
              <w:t>Bài 40. Quần xã</w:t>
            </w:r>
          </w:p>
        </w:tc>
        <w:tc>
          <w:tcPr>
            <w:tcW w:w="851" w:type="dxa"/>
            <w:tcBorders>
              <w:top w:val="nil"/>
              <w:left w:val="nil"/>
              <w:bottom w:val="single" w:sz="4" w:space="0" w:color="auto"/>
              <w:right w:val="single" w:sz="4" w:space="0" w:color="auto"/>
            </w:tcBorders>
            <w:shd w:val="clear" w:color="auto" w:fill="auto"/>
            <w:noWrap/>
            <w:vAlign w:val="center"/>
          </w:tcPr>
          <w:p w14:paraId="54A0F32A" w14:textId="5E0828D7"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6</w:t>
            </w:r>
          </w:p>
        </w:tc>
        <w:tc>
          <w:tcPr>
            <w:tcW w:w="850" w:type="dxa"/>
            <w:tcBorders>
              <w:top w:val="nil"/>
              <w:left w:val="nil"/>
              <w:bottom w:val="single" w:sz="4" w:space="0" w:color="auto"/>
              <w:right w:val="single" w:sz="4" w:space="0" w:color="auto"/>
            </w:tcBorders>
            <w:shd w:val="clear" w:color="auto" w:fill="auto"/>
            <w:noWrap/>
            <w:vAlign w:val="center"/>
          </w:tcPr>
          <w:p w14:paraId="3D9D6A26" w14:textId="4D46114E"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2</w:t>
            </w:r>
          </w:p>
        </w:tc>
        <w:tc>
          <w:tcPr>
            <w:tcW w:w="851" w:type="dxa"/>
            <w:tcBorders>
              <w:top w:val="nil"/>
              <w:left w:val="nil"/>
              <w:bottom w:val="single" w:sz="4" w:space="0" w:color="auto"/>
              <w:right w:val="single" w:sz="4" w:space="0" w:color="auto"/>
            </w:tcBorders>
            <w:shd w:val="clear" w:color="auto" w:fill="auto"/>
            <w:noWrap/>
            <w:vAlign w:val="center"/>
          </w:tcPr>
          <w:p w14:paraId="5AFE101D" w14:textId="139CEA58" w:rsidR="00407C72"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1</w:t>
            </w:r>
          </w:p>
        </w:tc>
        <w:tc>
          <w:tcPr>
            <w:tcW w:w="1134" w:type="dxa"/>
            <w:tcBorders>
              <w:top w:val="nil"/>
              <w:left w:val="nil"/>
              <w:bottom w:val="single" w:sz="4" w:space="0" w:color="auto"/>
              <w:right w:val="single" w:sz="4" w:space="0" w:color="auto"/>
            </w:tcBorders>
            <w:shd w:val="clear" w:color="auto" w:fill="auto"/>
            <w:noWrap/>
            <w:vAlign w:val="center"/>
          </w:tcPr>
          <w:p w14:paraId="5FBD2058" w14:textId="0A8C728A"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0</w:t>
            </w:r>
          </w:p>
        </w:tc>
        <w:tc>
          <w:tcPr>
            <w:tcW w:w="850" w:type="dxa"/>
            <w:tcBorders>
              <w:top w:val="nil"/>
              <w:left w:val="nil"/>
              <w:bottom w:val="single" w:sz="4" w:space="0" w:color="auto"/>
              <w:right w:val="single" w:sz="4" w:space="0" w:color="auto"/>
            </w:tcBorders>
            <w:shd w:val="clear" w:color="auto" w:fill="auto"/>
            <w:noWrap/>
            <w:vAlign w:val="center"/>
          </w:tcPr>
          <w:p w14:paraId="7FA1BE83" w14:textId="7233E006" w:rsidR="00407C72"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9</w:t>
            </w:r>
          </w:p>
        </w:tc>
      </w:tr>
      <w:tr w:rsidR="00407C72" w:rsidRPr="00EC19E9" w14:paraId="030B6F61" w14:textId="77777777" w:rsidTr="00756AC1">
        <w:trPr>
          <w:trHeight w:val="510"/>
        </w:trPr>
        <w:tc>
          <w:tcPr>
            <w:tcW w:w="591" w:type="dxa"/>
            <w:tcBorders>
              <w:top w:val="nil"/>
              <w:left w:val="single" w:sz="4" w:space="0" w:color="auto"/>
              <w:bottom w:val="single" w:sz="4" w:space="0" w:color="auto"/>
              <w:right w:val="single" w:sz="4" w:space="0" w:color="auto"/>
            </w:tcBorders>
            <w:shd w:val="clear" w:color="auto" w:fill="auto"/>
            <w:noWrap/>
            <w:vAlign w:val="center"/>
            <w:hideMark/>
          </w:tcPr>
          <w:p w14:paraId="2CEB429E" w14:textId="4301C212" w:rsidR="00407C72" w:rsidRPr="00EC19E9" w:rsidRDefault="00407C72" w:rsidP="009B2E79">
            <w:pPr>
              <w:tabs>
                <w:tab w:val="left" w:pos="284"/>
                <w:tab w:val="left" w:pos="426"/>
                <w:tab w:val="left" w:pos="1134"/>
              </w:tabs>
              <w:spacing w:line="276" w:lineRule="auto"/>
              <w:jc w:val="center"/>
              <w:rPr>
                <w:color w:val="000000"/>
                <w:lang w:val="en-GB"/>
              </w:rPr>
            </w:pPr>
            <w:r w:rsidRPr="00EC19E9">
              <w:rPr>
                <w:color w:val="000000"/>
                <w:lang w:val="en-GB"/>
              </w:rPr>
              <w:t>2</w:t>
            </w:r>
          </w:p>
        </w:tc>
        <w:tc>
          <w:tcPr>
            <w:tcW w:w="4649" w:type="dxa"/>
            <w:tcBorders>
              <w:top w:val="nil"/>
              <w:left w:val="nil"/>
              <w:bottom w:val="single" w:sz="4" w:space="0" w:color="auto"/>
              <w:right w:val="single" w:sz="4" w:space="0" w:color="auto"/>
            </w:tcBorders>
            <w:shd w:val="clear" w:color="auto" w:fill="auto"/>
            <w:noWrap/>
            <w:vAlign w:val="center"/>
          </w:tcPr>
          <w:p w14:paraId="58677C4B" w14:textId="56B5A6F3" w:rsidR="00407C72" w:rsidRPr="003567E3" w:rsidRDefault="007371DB" w:rsidP="009B2E79">
            <w:pPr>
              <w:tabs>
                <w:tab w:val="left" w:pos="284"/>
                <w:tab w:val="left" w:pos="426"/>
                <w:tab w:val="left" w:pos="1134"/>
              </w:tabs>
              <w:spacing w:line="276" w:lineRule="auto"/>
              <w:rPr>
                <w:bCs/>
                <w:iCs/>
                <w:color w:val="000000"/>
                <w:lang w:val="en-GB"/>
              </w:rPr>
            </w:pPr>
            <w:r w:rsidRPr="003567E3">
              <w:rPr>
                <w:bCs/>
                <w:iCs/>
                <w:color w:val="000000"/>
                <w:lang w:val="en-GB"/>
              </w:rPr>
              <w:t>Bài 41. Diễn thế sinh thái</w:t>
            </w:r>
          </w:p>
        </w:tc>
        <w:tc>
          <w:tcPr>
            <w:tcW w:w="851" w:type="dxa"/>
            <w:tcBorders>
              <w:top w:val="nil"/>
              <w:left w:val="nil"/>
              <w:bottom w:val="single" w:sz="4" w:space="0" w:color="auto"/>
              <w:right w:val="single" w:sz="4" w:space="0" w:color="auto"/>
            </w:tcBorders>
            <w:shd w:val="clear" w:color="auto" w:fill="auto"/>
            <w:noWrap/>
            <w:vAlign w:val="center"/>
          </w:tcPr>
          <w:p w14:paraId="15181B5F" w14:textId="3B9F0178"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3</w:t>
            </w:r>
          </w:p>
        </w:tc>
        <w:tc>
          <w:tcPr>
            <w:tcW w:w="850" w:type="dxa"/>
            <w:tcBorders>
              <w:top w:val="nil"/>
              <w:left w:val="nil"/>
              <w:bottom w:val="single" w:sz="4" w:space="0" w:color="auto"/>
              <w:right w:val="single" w:sz="4" w:space="0" w:color="auto"/>
            </w:tcBorders>
            <w:shd w:val="clear" w:color="auto" w:fill="auto"/>
            <w:noWrap/>
            <w:vAlign w:val="center"/>
          </w:tcPr>
          <w:p w14:paraId="58DEC1FC" w14:textId="53131814" w:rsidR="00407C72"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1</w:t>
            </w:r>
          </w:p>
        </w:tc>
        <w:tc>
          <w:tcPr>
            <w:tcW w:w="851" w:type="dxa"/>
            <w:tcBorders>
              <w:top w:val="nil"/>
              <w:left w:val="nil"/>
              <w:bottom w:val="single" w:sz="4" w:space="0" w:color="auto"/>
              <w:right w:val="single" w:sz="4" w:space="0" w:color="auto"/>
            </w:tcBorders>
            <w:shd w:val="clear" w:color="auto" w:fill="auto"/>
            <w:noWrap/>
            <w:vAlign w:val="center"/>
          </w:tcPr>
          <w:p w14:paraId="74C4BC68" w14:textId="4912D101"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1</w:t>
            </w:r>
          </w:p>
        </w:tc>
        <w:tc>
          <w:tcPr>
            <w:tcW w:w="1134" w:type="dxa"/>
            <w:tcBorders>
              <w:top w:val="nil"/>
              <w:left w:val="nil"/>
              <w:bottom w:val="single" w:sz="4" w:space="0" w:color="auto"/>
              <w:right w:val="single" w:sz="4" w:space="0" w:color="auto"/>
            </w:tcBorders>
            <w:shd w:val="clear" w:color="auto" w:fill="auto"/>
            <w:noWrap/>
            <w:vAlign w:val="center"/>
          </w:tcPr>
          <w:p w14:paraId="3A7CD625" w14:textId="7FDE3461"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0</w:t>
            </w:r>
          </w:p>
        </w:tc>
        <w:tc>
          <w:tcPr>
            <w:tcW w:w="850" w:type="dxa"/>
            <w:tcBorders>
              <w:top w:val="nil"/>
              <w:left w:val="nil"/>
              <w:bottom w:val="single" w:sz="4" w:space="0" w:color="auto"/>
              <w:right w:val="single" w:sz="4" w:space="0" w:color="auto"/>
            </w:tcBorders>
            <w:shd w:val="clear" w:color="auto" w:fill="auto"/>
            <w:noWrap/>
            <w:vAlign w:val="center"/>
          </w:tcPr>
          <w:p w14:paraId="6C4A8CE0" w14:textId="2786DB6A" w:rsidR="00407C72"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5</w:t>
            </w:r>
          </w:p>
        </w:tc>
      </w:tr>
      <w:tr w:rsidR="00407C72" w:rsidRPr="00EC19E9" w14:paraId="30D10364" w14:textId="77777777" w:rsidTr="00756AC1">
        <w:trPr>
          <w:trHeight w:val="510"/>
        </w:trPr>
        <w:tc>
          <w:tcPr>
            <w:tcW w:w="591" w:type="dxa"/>
            <w:tcBorders>
              <w:top w:val="nil"/>
              <w:left w:val="single" w:sz="4" w:space="0" w:color="auto"/>
              <w:bottom w:val="single" w:sz="4" w:space="0" w:color="auto"/>
              <w:right w:val="single" w:sz="4" w:space="0" w:color="auto"/>
            </w:tcBorders>
            <w:shd w:val="clear" w:color="auto" w:fill="auto"/>
            <w:noWrap/>
            <w:vAlign w:val="center"/>
          </w:tcPr>
          <w:p w14:paraId="22A676C1" w14:textId="47607F4A" w:rsidR="00407C72" w:rsidRPr="00EC19E9" w:rsidRDefault="00407C72" w:rsidP="009B2E79">
            <w:pPr>
              <w:tabs>
                <w:tab w:val="left" w:pos="284"/>
                <w:tab w:val="left" w:pos="426"/>
                <w:tab w:val="left" w:pos="1134"/>
              </w:tabs>
              <w:spacing w:line="276" w:lineRule="auto"/>
              <w:jc w:val="center"/>
              <w:rPr>
                <w:color w:val="000000"/>
                <w:lang w:val="en-GB"/>
              </w:rPr>
            </w:pPr>
            <w:r w:rsidRPr="00EC19E9">
              <w:rPr>
                <w:color w:val="000000"/>
                <w:lang w:val="en-GB"/>
              </w:rPr>
              <w:t>3</w:t>
            </w:r>
          </w:p>
        </w:tc>
        <w:tc>
          <w:tcPr>
            <w:tcW w:w="4649" w:type="dxa"/>
            <w:tcBorders>
              <w:top w:val="nil"/>
              <w:left w:val="nil"/>
              <w:bottom w:val="single" w:sz="4" w:space="0" w:color="auto"/>
              <w:right w:val="single" w:sz="4" w:space="0" w:color="auto"/>
            </w:tcBorders>
            <w:shd w:val="clear" w:color="auto" w:fill="auto"/>
            <w:noWrap/>
            <w:vAlign w:val="center"/>
          </w:tcPr>
          <w:p w14:paraId="67269C62" w14:textId="653B987C" w:rsidR="00407C72" w:rsidRPr="003567E3" w:rsidRDefault="007371DB" w:rsidP="009B2E79">
            <w:pPr>
              <w:tabs>
                <w:tab w:val="left" w:pos="284"/>
                <w:tab w:val="left" w:pos="426"/>
                <w:tab w:val="left" w:pos="1134"/>
              </w:tabs>
              <w:spacing w:line="276" w:lineRule="auto"/>
              <w:rPr>
                <w:bCs/>
                <w:iCs/>
                <w:color w:val="000000"/>
                <w:lang w:val="en-GB"/>
              </w:rPr>
            </w:pPr>
            <w:r w:rsidRPr="003567E3">
              <w:rPr>
                <w:bCs/>
                <w:iCs/>
                <w:color w:val="000000"/>
                <w:lang w:val="en-GB"/>
              </w:rPr>
              <w:t>Bài 42. Hệ sinh thái</w:t>
            </w:r>
          </w:p>
        </w:tc>
        <w:tc>
          <w:tcPr>
            <w:tcW w:w="851" w:type="dxa"/>
            <w:tcBorders>
              <w:top w:val="nil"/>
              <w:left w:val="nil"/>
              <w:bottom w:val="single" w:sz="4" w:space="0" w:color="auto"/>
              <w:right w:val="single" w:sz="4" w:space="0" w:color="auto"/>
            </w:tcBorders>
            <w:shd w:val="clear" w:color="auto" w:fill="auto"/>
            <w:noWrap/>
            <w:vAlign w:val="center"/>
          </w:tcPr>
          <w:p w14:paraId="4F4A4660" w14:textId="437A0858"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4</w:t>
            </w:r>
          </w:p>
        </w:tc>
        <w:tc>
          <w:tcPr>
            <w:tcW w:w="850" w:type="dxa"/>
            <w:tcBorders>
              <w:top w:val="nil"/>
              <w:left w:val="nil"/>
              <w:bottom w:val="single" w:sz="4" w:space="0" w:color="auto"/>
              <w:right w:val="single" w:sz="4" w:space="0" w:color="auto"/>
            </w:tcBorders>
            <w:shd w:val="clear" w:color="auto" w:fill="auto"/>
            <w:noWrap/>
            <w:vAlign w:val="center"/>
          </w:tcPr>
          <w:p w14:paraId="6F7AA47E" w14:textId="2DA3D424"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2</w:t>
            </w:r>
          </w:p>
        </w:tc>
        <w:tc>
          <w:tcPr>
            <w:tcW w:w="851" w:type="dxa"/>
            <w:tcBorders>
              <w:top w:val="nil"/>
              <w:left w:val="nil"/>
              <w:bottom w:val="single" w:sz="4" w:space="0" w:color="auto"/>
              <w:right w:val="single" w:sz="4" w:space="0" w:color="auto"/>
            </w:tcBorders>
            <w:shd w:val="clear" w:color="auto" w:fill="auto"/>
            <w:noWrap/>
            <w:vAlign w:val="center"/>
          </w:tcPr>
          <w:p w14:paraId="4F056AE3" w14:textId="2F55ACE9" w:rsidR="00407C72"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0</w:t>
            </w:r>
          </w:p>
        </w:tc>
        <w:tc>
          <w:tcPr>
            <w:tcW w:w="1134" w:type="dxa"/>
            <w:tcBorders>
              <w:top w:val="nil"/>
              <w:left w:val="nil"/>
              <w:bottom w:val="single" w:sz="4" w:space="0" w:color="auto"/>
              <w:right w:val="single" w:sz="4" w:space="0" w:color="auto"/>
            </w:tcBorders>
            <w:shd w:val="clear" w:color="auto" w:fill="auto"/>
            <w:noWrap/>
            <w:vAlign w:val="center"/>
          </w:tcPr>
          <w:p w14:paraId="1DE25CB6" w14:textId="2CB03B43"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0</w:t>
            </w:r>
          </w:p>
        </w:tc>
        <w:tc>
          <w:tcPr>
            <w:tcW w:w="850" w:type="dxa"/>
            <w:tcBorders>
              <w:top w:val="nil"/>
              <w:left w:val="nil"/>
              <w:bottom w:val="single" w:sz="4" w:space="0" w:color="auto"/>
              <w:right w:val="single" w:sz="4" w:space="0" w:color="auto"/>
            </w:tcBorders>
            <w:shd w:val="clear" w:color="auto" w:fill="auto"/>
            <w:noWrap/>
            <w:vAlign w:val="center"/>
          </w:tcPr>
          <w:p w14:paraId="20A9E55E" w14:textId="7B9C4640" w:rsidR="00407C72"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6</w:t>
            </w:r>
          </w:p>
        </w:tc>
      </w:tr>
      <w:tr w:rsidR="00407C72" w:rsidRPr="00EC19E9" w14:paraId="690B1D01" w14:textId="77777777" w:rsidTr="00756AC1">
        <w:trPr>
          <w:trHeight w:val="330"/>
        </w:trPr>
        <w:tc>
          <w:tcPr>
            <w:tcW w:w="591" w:type="dxa"/>
            <w:tcBorders>
              <w:top w:val="nil"/>
              <w:left w:val="single" w:sz="4" w:space="0" w:color="auto"/>
              <w:bottom w:val="single" w:sz="4" w:space="0" w:color="auto"/>
              <w:right w:val="single" w:sz="4" w:space="0" w:color="auto"/>
            </w:tcBorders>
            <w:shd w:val="clear" w:color="auto" w:fill="auto"/>
            <w:noWrap/>
            <w:vAlign w:val="center"/>
          </w:tcPr>
          <w:p w14:paraId="1A61296A" w14:textId="7628CC3E" w:rsidR="00407C72" w:rsidRPr="00EC19E9" w:rsidRDefault="00407C72" w:rsidP="009B2E79">
            <w:pPr>
              <w:tabs>
                <w:tab w:val="left" w:pos="284"/>
                <w:tab w:val="left" w:pos="426"/>
                <w:tab w:val="left" w:pos="1134"/>
              </w:tabs>
              <w:spacing w:line="276" w:lineRule="auto"/>
              <w:jc w:val="center"/>
              <w:rPr>
                <w:color w:val="000000"/>
                <w:lang w:val="en-GB"/>
              </w:rPr>
            </w:pPr>
            <w:r w:rsidRPr="00EC19E9">
              <w:rPr>
                <w:color w:val="000000"/>
                <w:lang w:val="en-GB"/>
              </w:rPr>
              <w:t>4</w:t>
            </w:r>
          </w:p>
        </w:tc>
        <w:tc>
          <w:tcPr>
            <w:tcW w:w="4649" w:type="dxa"/>
            <w:tcBorders>
              <w:top w:val="nil"/>
              <w:left w:val="nil"/>
              <w:bottom w:val="single" w:sz="4" w:space="0" w:color="auto"/>
              <w:right w:val="single" w:sz="4" w:space="0" w:color="auto"/>
            </w:tcBorders>
            <w:shd w:val="clear" w:color="auto" w:fill="auto"/>
            <w:noWrap/>
            <w:vAlign w:val="center"/>
          </w:tcPr>
          <w:p w14:paraId="1C7E8F84" w14:textId="4A90F609" w:rsidR="00407C72" w:rsidRPr="003567E3" w:rsidRDefault="007371DB" w:rsidP="009B2E79">
            <w:pPr>
              <w:tabs>
                <w:tab w:val="left" w:pos="284"/>
                <w:tab w:val="left" w:pos="426"/>
                <w:tab w:val="left" w:pos="1134"/>
              </w:tabs>
              <w:spacing w:line="276" w:lineRule="auto"/>
              <w:rPr>
                <w:bCs/>
                <w:iCs/>
                <w:color w:val="000000"/>
                <w:lang w:val="en-GB"/>
              </w:rPr>
            </w:pPr>
            <w:r w:rsidRPr="003567E3">
              <w:rPr>
                <w:bCs/>
                <w:iCs/>
                <w:color w:val="000000"/>
                <w:lang w:val="en-GB"/>
              </w:rPr>
              <w:t>Bài 43. Trao đổi chất trong hệ sinh thái</w:t>
            </w:r>
          </w:p>
        </w:tc>
        <w:tc>
          <w:tcPr>
            <w:tcW w:w="851" w:type="dxa"/>
            <w:tcBorders>
              <w:top w:val="nil"/>
              <w:left w:val="nil"/>
              <w:bottom w:val="single" w:sz="4" w:space="0" w:color="auto"/>
              <w:right w:val="single" w:sz="4" w:space="0" w:color="auto"/>
            </w:tcBorders>
            <w:shd w:val="clear" w:color="auto" w:fill="auto"/>
            <w:noWrap/>
            <w:vAlign w:val="center"/>
          </w:tcPr>
          <w:p w14:paraId="3E5483C9" w14:textId="65CE2A70" w:rsidR="00407C72"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5</w:t>
            </w:r>
          </w:p>
        </w:tc>
        <w:tc>
          <w:tcPr>
            <w:tcW w:w="850" w:type="dxa"/>
            <w:tcBorders>
              <w:top w:val="nil"/>
              <w:left w:val="nil"/>
              <w:bottom w:val="single" w:sz="4" w:space="0" w:color="auto"/>
              <w:right w:val="single" w:sz="4" w:space="0" w:color="auto"/>
            </w:tcBorders>
            <w:shd w:val="clear" w:color="auto" w:fill="auto"/>
            <w:noWrap/>
            <w:vAlign w:val="center"/>
          </w:tcPr>
          <w:p w14:paraId="4B507EC6" w14:textId="010E294C"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2</w:t>
            </w:r>
          </w:p>
        </w:tc>
        <w:tc>
          <w:tcPr>
            <w:tcW w:w="851" w:type="dxa"/>
            <w:tcBorders>
              <w:top w:val="nil"/>
              <w:left w:val="nil"/>
              <w:bottom w:val="single" w:sz="4" w:space="0" w:color="auto"/>
              <w:right w:val="single" w:sz="4" w:space="0" w:color="auto"/>
            </w:tcBorders>
            <w:shd w:val="clear" w:color="auto" w:fill="auto"/>
            <w:noWrap/>
            <w:vAlign w:val="center"/>
          </w:tcPr>
          <w:p w14:paraId="6A1C5A14" w14:textId="0F1A5E7D"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1</w:t>
            </w:r>
          </w:p>
        </w:tc>
        <w:tc>
          <w:tcPr>
            <w:tcW w:w="1134" w:type="dxa"/>
            <w:tcBorders>
              <w:top w:val="nil"/>
              <w:left w:val="nil"/>
              <w:bottom w:val="single" w:sz="4" w:space="0" w:color="auto"/>
              <w:right w:val="single" w:sz="4" w:space="0" w:color="auto"/>
            </w:tcBorders>
            <w:shd w:val="clear" w:color="auto" w:fill="auto"/>
            <w:noWrap/>
            <w:vAlign w:val="center"/>
          </w:tcPr>
          <w:p w14:paraId="5CB89D89" w14:textId="14E83E71"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2</w:t>
            </w:r>
          </w:p>
        </w:tc>
        <w:tc>
          <w:tcPr>
            <w:tcW w:w="850" w:type="dxa"/>
            <w:tcBorders>
              <w:top w:val="nil"/>
              <w:left w:val="nil"/>
              <w:bottom w:val="single" w:sz="4" w:space="0" w:color="auto"/>
              <w:right w:val="single" w:sz="4" w:space="0" w:color="auto"/>
            </w:tcBorders>
            <w:shd w:val="clear" w:color="auto" w:fill="auto"/>
            <w:noWrap/>
            <w:vAlign w:val="center"/>
          </w:tcPr>
          <w:p w14:paraId="293B752E" w14:textId="70DF4A56" w:rsidR="00407C72"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10</w:t>
            </w:r>
          </w:p>
        </w:tc>
      </w:tr>
      <w:tr w:rsidR="00407C72" w:rsidRPr="00EC19E9" w14:paraId="4ED5F4F9" w14:textId="77777777" w:rsidTr="00756AC1">
        <w:trPr>
          <w:trHeight w:val="330"/>
        </w:trPr>
        <w:tc>
          <w:tcPr>
            <w:tcW w:w="591" w:type="dxa"/>
            <w:tcBorders>
              <w:top w:val="nil"/>
              <w:left w:val="single" w:sz="4" w:space="0" w:color="auto"/>
              <w:bottom w:val="single" w:sz="4" w:space="0" w:color="auto"/>
              <w:right w:val="single" w:sz="4" w:space="0" w:color="auto"/>
            </w:tcBorders>
            <w:shd w:val="clear" w:color="auto" w:fill="auto"/>
            <w:noWrap/>
            <w:vAlign w:val="center"/>
          </w:tcPr>
          <w:p w14:paraId="5D57DD5C" w14:textId="163055A5" w:rsidR="00407C72" w:rsidRPr="00EC19E9" w:rsidRDefault="00407C72" w:rsidP="009B2E79">
            <w:pPr>
              <w:tabs>
                <w:tab w:val="left" w:pos="284"/>
                <w:tab w:val="left" w:pos="426"/>
                <w:tab w:val="left" w:pos="1134"/>
              </w:tabs>
              <w:spacing w:line="276" w:lineRule="auto"/>
              <w:jc w:val="center"/>
              <w:rPr>
                <w:color w:val="000000"/>
                <w:lang w:val="en-GB"/>
              </w:rPr>
            </w:pPr>
            <w:r w:rsidRPr="00EC19E9">
              <w:rPr>
                <w:color w:val="000000"/>
                <w:lang w:val="en-GB"/>
              </w:rPr>
              <w:t>5</w:t>
            </w:r>
          </w:p>
        </w:tc>
        <w:tc>
          <w:tcPr>
            <w:tcW w:w="4649" w:type="dxa"/>
            <w:tcBorders>
              <w:top w:val="nil"/>
              <w:left w:val="nil"/>
              <w:bottom w:val="single" w:sz="4" w:space="0" w:color="auto"/>
              <w:right w:val="single" w:sz="4" w:space="0" w:color="auto"/>
            </w:tcBorders>
            <w:shd w:val="clear" w:color="auto" w:fill="auto"/>
            <w:noWrap/>
            <w:vAlign w:val="center"/>
          </w:tcPr>
          <w:p w14:paraId="0ED3EAD7" w14:textId="143A6F4D" w:rsidR="00407C72" w:rsidRPr="003567E3" w:rsidRDefault="007371DB" w:rsidP="009B2E79">
            <w:pPr>
              <w:tabs>
                <w:tab w:val="left" w:pos="284"/>
                <w:tab w:val="left" w:pos="426"/>
                <w:tab w:val="left" w:pos="1134"/>
              </w:tabs>
              <w:spacing w:line="276" w:lineRule="auto"/>
              <w:rPr>
                <w:bCs/>
                <w:iCs/>
                <w:color w:val="000000"/>
                <w:lang w:val="en-GB"/>
              </w:rPr>
            </w:pPr>
            <w:r w:rsidRPr="003567E3">
              <w:rPr>
                <w:bCs/>
                <w:iCs/>
                <w:color w:val="000000"/>
                <w:lang w:val="en-GB"/>
              </w:rPr>
              <w:t>Bài 44. Chu trình sinh địa hóa và sinh quyển.</w:t>
            </w:r>
          </w:p>
        </w:tc>
        <w:tc>
          <w:tcPr>
            <w:tcW w:w="851" w:type="dxa"/>
            <w:tcBorders>
              <w:top w:val="nil"/>
              <w:left w:val="nil"/>
              <w:bottom w:val="single" w:sz="4" w:space="0" w:color="auto"/>
              <w:right w:val="single" w:sz="4" w:space="0" w:color="auto"/>
            </w:tcBorders>
            <w:shd w:val="clear" w:color="auto" w:fill="auto"/>
            <w:noWrap/>
            <w:vAlign w:val="center"/>
          </w:tcPr>
          <w:p w14:paraId="72E4FA77" w14:textId="56BA8ABA" w:rsidR="00407C72"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3</w:t>
            </w:r>
          </w:p>
        </w:tc>
        <w:tc>
          <w:tcPr>
            <w:tcW w:w="850" w:type="dxa"/>
            <w:tcBorders>
              <w:top w:val="nil"/>
              <w:left w:val="nil"/>
              <w:bottom w:val="single" w:sz="4" w:space="0" w:color="auto"/>
              <w:right w:val="single" w:sz="4" w:space="0" w:color="auto"/>
            </w:tcBorders>
            <w:shd w:val="clear" w:color="auto" w:fill="auto"/>
            <w:noWrap/>
            <w:vAlign w:val="center"/>
          </w:tcPr>
          <w:p w14:paraId="5569A88E" w14:textId="1752EF46"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0</w:t>
            </w:r>
          </w:p>
        </w:tc>
        <w:tc>
          <w:tcPr>
            <w:tcW w:w="851" w:type="dxa"/>
            <w:tcBorders>
              <w:top w:val="nil"/>
              <w:left w:val="nil"/>
              <w:bottom w:val="single" w:sz="4" w:space="0" w:color="auto"/>
              <w:right w:val="single" w:sz="4" w:space="0" w:color="auto"/>
            </w:tcBorders>
            <w:shd w:val="clear" w:color="auto" w:fill="auto"/>
            <w:noWrap/>
            <w:vAlign w:val="center"/>
          </w:tcPr>
          <w:p w14:paraId="51743D35" w14:textId="01A7A453"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1</w:t>
            </w:r>
          </w:p>
        </w:tc>
        <w:tc>
          <w:tcPr>
            <w:tcW w:w="1134" w:type="dxa"/>
            <w:tcBorders>
              <w:top w:val="nil"/>
              <w:left w:val="nil"/>
              <w:bottom w:val="single" w:sz="4" w:space="0" w:color="auto"/>
              <w:right w:val="single" w:sz="4" w:space="0" w:color="auto"/>
            </w:tcBorders>
            <w:shd w:val="clear" w:color="auto" w:fill="auto"/>
            <w:noWrap/>
            <w:vAlign w:val="center"/>
          </w:tcPr>
          <w:p w14:paraId="735CEA20" w14:textId="5A193A8E" w:rsidR="00407C72"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1</w:t>
            </w:r>
          </w:p>
        </w:tc>
        <w:tc>
          <w:tcPr>
            <w:tcW w:w="850" w:type="dxa"/>
            <w:tcBorders>
              <w:top w:val="nil"/>
              <w:left w:val="nil"/>
              <w:bottom w:val="single" w:sz="4" w:space="0" w:color="auto"/>
              <w:right w:val="single" w:sz="4" w:space="0" w:color="auto"/>
            </w:tcBorders>
            <w:shd w:val="clear" w:color="auto" w:fill="auto"/>
            <w:noWrap/>
            <w:vAlign w:val="center"/>
          </w:tcPr>
          <w:p w14:paraId="5558E855" w14:textId="4133AE4B" w:rsidR="00407C72"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5</w:t>
            </w:r>
          </w:p>
        </w:tc>
      </w:tr>
      <w:tr w:rsidR="007371DB" w:rsidRPr="00EC19E9" w14:paraId="7AFAE614" w14:textId="77777777" w:rsidTr="00756AC1">
        <w:trPr>
          <w:trHeight w:val="330"/>
        </w:trPr>
        <w:tc>
          <w:tcPr>
            <w:tcW w:w="591" w:type="dxa"/>
            <w:tcBorders>
              <w:top w:val="nil"/>
              <w:left w:val="single" w:sz="4" w:space="0" w:color="auto"/>
              <w:bottom w:val="single" w:sz="4" w:space="0" w:color="auto"/>
              <w:right w:val="single" w:sz="4" w:space="0" w:color="auto"/>
            </w:tcBorders>
            <w:shd w:val="clear" w:color="auto" w:fill="auto"/>
            <w:noWrap/>
            <w:vAlign w:val="center"/>
          </w:tcPr>
          <w:p w14:paraId="27F7DC7F" w14:textId="38EC4DF4" w:rsidR="007371DB" w:rsidRPr="00EC19E9" w:rsidRDefault="007371DB" w:rsidP="009B2E79">
            <w:pPr>
              <w:tabs>
                <w:tab w:val="left" w:pos="284"/>
                <w:tab w:val="left" w:pos="426"/>
                <w:tab w:val="left" w:pos="1134"/>
              </w:tabs>
              <w:spacing w:line="276" w:lineRule="auto"/>
              <w:jc w:val="center"/>
              <w:rPr>
                <w:color w:val="000000"/>
                <w:lang w:val="en-GB"/>
              </w:rPr>
            </w:pPr>
            <w:r w:rsidRPr="00EC19E9">
              <w:rPr>
                <w:color w:val="000000"/>
                <w:lang w:val="en-GB"/>
              </w:rPr>
              <w:t>6</w:t>
            </w:r>
          </w:p>
        </w:tc>
        <w:tc>
          <w:tcPr>
            <w:tcW w:w="4649" w:type="dxa"/>
            <w:tcBorders>
              <w:top w:val="nil"/>
              <w:left w:val="nil"/>
              <w:bottom w:val="single" w:sz="4" w:space="0" w:color="auto"/>
              <w:right w:val="single" w:sz="4" w:space="0" w:color="auto"/>
            </w:tcBorders>
            <w:shd w:val="clear" w:color="auto" w:fill="auto"/>
            <w:noWrap/>
            <w:vAlign w:val="center"/>
          </w:tcPr>
          <w:p w14:paraId="6AD2B94B" w14:textId="2661F19C" w:rsidR="007371DB" w:rsidRPr="003567E3" w:rsidRDefault="007371DB" w:rsidP="009B2E79">
            <w:pPr>
              <w:tabs>
                <w:tab w:val="left" w:pos="284"/>
                <w:tab w:val="left" w:pos="426"/>
                <w:tab w:val="left" w:pos="1134"/>
              </w:tabs>
              <w:spacing w:line="276" w:lineRule="auto"/>
              <w:rPr>
                <w:bCs/>
                <w:iCs/>
                <w:color w:val="000000"/>
                <w:lang w:val="en-GB"/>
              </w:rPr>
            </w:pPr>
            <w:r w:rsidRPr="003567E3">
              <w:rPr>
                <w:bCs/>
                <w:iCs/>
                <w:color w:val="000000"/>
                <w:lang w:val="en-GB"/>
              </w:rPr>
              <w:t>Bài 45. Dòng năng lượng trong hệ sinh thái và hiệu suất sinh thái.</w:t>
            </w:r>
          </w:p>
        </w:tc>
        <w:tc>
          <w:tcPr>
            <w:tcW w:w="851" w:type="dxa"/>
            <w:tcBorders>
              <w:top w:val="nil"/>
              <w:left w:val="nil"/>
              <w:bottom w:val="single" w:sz="4" w:space="0" w:color="auto"/>
              <w:right w:val="single" w:sz="4" w:space="0" w:color="auto"/>
            </w:tcBorders>
            <w:shd w:val="clear" w:color="auto" w:fill="auto"/>
            <w:noWrap/>
            <w:vAlign w:val="center"/>
          </w:tcPr>
          <w:p w14:paraId="311B6530" w14:textId="113ED02B" w:rsidR="007371DB"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3</w:t>
            </w:r>
          </w:p>
        </w:tc>
        <w:tc>
          <w:tcPr>
            <w:tcW w:w="850" w:type="dxa"/>
            <w:tcBorders>
              <w:top w:val="nil"/>
              <w:left w:val="nil"/>
              <w:bottom w:val="single" w:sz="4" w:space="0" w:color="auto"/>
              <w:right w:val="single" w:sz="4" w:space="0" w:color="auto"/>
            </w:tcBorders>
            <w:shd w:val="clear" w:color="auto" w:fill="auto"/>
            <w:noWrap/>
            <w:vAlign w:val="center"/>
          </w:tcPr>
          <w:p w14:paraId="0305AE7E" w14:textId="07876A69" w:rsidR="007371DB"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1</w:t>
            </w:r>
          </w:p>
        </w:tc>
        <w:tc>
          <w:tcPr>
            <w:tcW w:w="851" w:type="dxa"/>
            <w:tcBorders>
              <w:top w:val="nil"/>
              <w:left w:val="nil"/>
              <w:bottom w:val="single" w:sz="4" w:space="0" w:color="auto"/>
              <w:right w:val="single" w:sz="4" w:space="0" w:color="auto"/>
            </w:tcBorders>
            <w:shd w:val="clear" w:color="auto" w:fill="auto"/>
            <w:noWrap/>
            <w:vAlign w:val="center"/>
          </w:tcPr>
          <w:p w14:paraId="0C03D944" w14:textId="119D0392" w:rsidR="007371DB"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0</w:t>
            </w:r>
          </w:p>
        </w:tc>
        <w:tc>
          <w:tcPr>
            <w:tcW w:w="1134" w:type="dxa"/>
            <w:tcBorders>
              <w:top w:val="nil"/>
              <w:left w:val="nil"/>
              <w:bottom w:val="single" w:sz="4" w:space="0" w:color="auto"/>
              <w:right w:val="single" w:sz="4" w:space="0" w:color="auto"/>
            </w:tcBorders>
            <w:shd w:val="clear" w:color="auto" w:fill="auto"/>
            <w:noWrap/>
            <w:vAlign w:val="center"/>
          </w:tcPr>
          <w:p w14:paraId="0AB2AFBE" w14:textId="061E791E" w:rsidR="007371DB" w:rsidRPr="00EC19E9" w:rsidRDefault="00BE7FAE" w:rsidP="009B2E79">
            <w:pPr>
              <w:tabs>
                <w:tab w:val="left" w:pos="284"/>
                <w:tab w:val="left" w:pos="426"/>
                <w:tab w:val="left" w:pos="1134"/>
              </w:tabs>
              <w:spacing w:line="276" w:lineRule="auto"/>
              <w:jc w:val="center"/>
              <w:rPr>
                <w:color w:val="000000"/>
                <w:lang w:val="en-GB"/>
              </w:rPr>
            </w:pPr>
            <w:r>
              <w:rPr>
                <w:color w:val="000000"/>
                <w:lang w:val="en-GB"/>
              </w:rPr>
              <w:t>1</w:t>
            </w:r>
          </w:p>
        </w:tc>
        <w:tc>
          <w:tcPr>
            <w:tcW w:w="850" w:type="dxa"/>
            <w:tcBorders>
              <w:top w:val="nil"/>
              <w:left w:val="nil"/>
              <w:bottom w:val="single" w:sz="4" w:space="0" w:color="auto"/>
              <w:right w:val="single" w:sz="4" w:space="0" w:color="auto"/>
            </w:tcBorders>
            <w:shd w:val="clear" w:color="auto" w:fill="auto"/>
            <w:noWrap/>
            <w:vAlign w:val="center"/>
          </w:tcPr>
          <w:p w14:paraId="040CD2AD" w14:textId="243AC967" w:rsidR="007371DB" w:rsidRPr="00EC19E9" w:rsidRDefault="00082144" w:rsidP="009B2E79">
            <w:pPr>
              <w:tabs>
                <w:tab w:val="left" w:pos="284"/>
                <w:tab w:val="left" w:pos="426"/>
                <w:tab w:val="left" w:pos="1134"/>
              </w:tabs>
              <w:spacing w:line="276" w:lineRule="auto"/>
              <w:jc w:val="center"/>
              <w:rPr>
                <w:color w:val="000000"/>
                <w:lang w:val="en-GB"/>
              </w:rPr>
            </w:pPr>
            <w:r>
              <w:rPr>
                <w:color w:val="000000"/>
                <w:lang w:val="en-GB"/>
              </w:rPr>
              <w:t>5</w:t>
            </w:r>
          </w:p>
        </w:tc>
      </w:tr>
      <w:tr w:rsidR="007371DB" w:rsidRPr="00EC19E9" w14:paraId="7F923D6F" w14:textId="77777777" w:rsidTr="00756AC1">
        <w:trPr>
          <w:trHeight w:val="330"/>
        </w:trPr>
        <w:tc>
          <w:tcPr>
            <w:tcW w:w="5240" w:type="dxa"/>
            <w:gridSpan w:val="2"/>
            <w:tcBorders>
              <w:top w:val="nil"/>
              <w:left w:val="single" w:sz="4" w:space="0" w:color="auto"/>
              <w:bottom w:val="single" w:sz="4" w:space="0" w:color="auto"/>
              <w:right w:val="single" w:sz="4" w:space="0" w:color="auto"/>
            </w:tcBorders>
            <w:shd w:val="clear" w:color="auto" w:fill="auto"/>
            <w:noWrap/>
            <w:vAlign w:val="bottom"/>
          </w:tcPr>
          <w:p w14:paraId="18FE678B" w14:textId="1A6D5E4A" w:rsidR="007371DB" w:rsidRPr="00EC19E9" w:rsidRDefault="007371DB" w:rsidP="009B2E79">
            <w:pPr>
              <w:tabs>
                <w:tab w:val="left" w:pos="284"/>
                <w:tab w:val="left" w:pos="426"/>
                <w:tab w:val="left" w:pos="1134"/>
              </w:tabs>
              <w:spacing w:line="276" w:lineRule="auto"/>
              <w:jc w:val="center"/>
              <w:rPr>
                <w:b/>
                <w:bCs/>
                <w:i/>
                <w:iCs/>
                <w:color w:val="000000"/>
                <w:lang w:val="en-GB"/>
              </w:rPr>
            </w:pPr>
            <w:r w:rsidRPr="00EC19E9">
              <w:rPr>
                <w:b/>
                <w:bCs/>
                <w:i/>
                <w:iCs/>
                <w:color w:val="000000"/>
                <w:lang w:val="en-GB"/>
              </w:rPr>
              <w:t>Tổng</w:t>
            </w:r>
          </w:p>
        </w:tc>
        <w:tc>
          <w:tcPr>
            <w:tcW w:w="851" w:type="dxa"/>
            <w:tcBorders>
              <w:top w:val="nil"/>
              <w:left w:val="nil"/>
              <w:bottom w:val="single" w:sz="4" w:space="0" w:color="auto"/>
              <w:right w:val="single" w:sz="4" w:space="0" w:color="auto"/>
            </w:tcBorders>
            <w:shd w:val="clear" w:color="auto" w:fill="auto"/>
            <w:noWrap/>
            <w:vAlign w:val="center"/>
          </w:tcPr>
          <w:p w14:paraId="72D70301" w14:textId="272C0A2E" w:rsidR="007371DB" w:rsidRPr="00915AD1" w:rsidRDefault="00324166" w:rsidP="009B2E79">
            <w:pPr>
              <w:tabs>
                <w:tab w:val="left" w:pos="284"/>
                <w:tab w:val="left" w:pos="426"/>
                <w:tab w:val="left" w:pos="1134"/>
              </w:tabs>
              <w:spacing w:line="276" w:lineRule="auto"/>
              <w:jc w:val="center"/>
              <w:rPr>
                <w:b/>
                <w:bCs/>
                <w:color w:val="000000"/>
                <w:lang w:val="en-GB"/>
              </w:rPr>
            </w:pPr>
            <w:r w:rsidRPr="00915AD1">
              <w:rPr>
                <w:b/>
                <w:bCs/>
                <w:color w:val="000000"/>
                <w:lang w:val="en-GB"/>
              </w:rPr>
              <w:t>24</w:t>
            </w:r>
          </w:p>
        </w:tc>
        <w:tc>
          <w:tcPr>
            <w:tcW w:w="850" w:type="dxa"/>
            <w:tcBorders>
              <w:top w:val="nil"/>
              <w:left w:val="nil"/>
              <w:bottom w:val="single" w:sz="4" w:space="0" w:color="auto"/>
              <w:right w:val="single" w:sz="4" w:space="0" w:color="auto"/>
            </w:tcBorders>
            <w:shd w:val="clear" w:color="auto" w:fill="auto"/>
            <w:noWrap/>
            <w:vAlign w:val="center"/>
          </w:tcPr>
          <w:p w14:paraId="3D9B3BF5" w14:textId="6AAD48AD" w:rsidR="007371DB" w:rsidRPr="00915AD1" w:rsidRDefault="00324166" w:rsidP="009B2E79">
            <w:pPr>
              <w:tabs>
                <w:tab w:val="left" w:pos="284"/>
                <w:tab w:val="left" w:pos="426"/>
                <w:tab w:val="left" w:pos="1134"/>
              </w:tabs>
              <w:spacing w:line="276" w:lineRule="auto"/>
              <w:jc w:val="center"/>
              <w:rPr>
                <w:b/>
                <w:bCs/>
                <w:color w:val="000000"/>
                <w:lang w:val="en-GB"/>
              </w:rPr>
            </w:pPr>
            <w:r w:rsidRPr="00915AD1">
              <w:rPr>
                <w:b/>
                <w:bCs/>
                <w:color w:val="000000"/>
                <w:lang w:val="en-GB"/>
              </w:rPr>
              <w:t>8</w:t>
            </w:r>
          </w:p>
        </w:tc>
        <w:tc>
          <w:tcPr>
            <w:tcW w:w="851" w:type="dxa"/>
            <w:tcBorders>
              <w:top w:val="nil"/>
              <w:left w:val="nil"/>
              <w:bottom w:val="single" w:sz="4" w:space="0" w:color="auto"/>
              <w:right w:val="single" w:sz="4" w:space="0" w:color="auto"/>
            </w:tcBorders>
            <w:shd w:val="clear" w:color="auto" w:fill="auto"/>
            <w:noWrap/>
            <w:vAlign w:val="center"/>
          </w:tcPr>
          <w:p w14:paraId="0757E82B" w14:textId="25B3A119" w:rsidR="007371DB" w:rsidRPr="00915AD1" w:rsidRDefault="00324166" w:rsidP="009B2E79">
            <w:pPr>
              <w:tabs>
                <w:tab w:val="left" w:pos="284"/>
                <w:tab w:val="left" w:pos="426"/>
                <w:tab w:val="left" w:pos="1134"/>
              </w:tabs>
              <w:spacing w:line="276" w:lineRule="auto"/>
              <w:jc w:val="center"/>
              <w:rPr>
                <w:b/>
                <w:bCs/>
                <w:color w:val="000000"/>
                <w:lang w:val="en-GB"/>
              </w:rPr>
            </w:pPr>
            <w:r w:rsidRPr="00915AD1">
              <w:rPr>
                <w:b/>
                <w:bCs/>
                <w:color w:val="000000"/>
                <w:lang w:val="en-GB"/>
              </w:rPr>
              <w:t>4</w:t>
            </w:r>
          </w:p>
        </w:tc>
        <w:tc>
          <w:tcPr>
            <w:tcW w:w="1134" w:type="dxa"/>
            <w:tcBorders>
              <w:top w:val="nil"/>
              <w:left w:val="nil"/>
              <w:bottom w:val="single" w:sz="4" w:space="0" w:color="auto"/>
              <w:right w:val="single" w:sz="4" w:space="0" w:color="auto"/>
            </w:tcBorders>
            <w:shd w:val="clear" w:color="auto" w:fill="auto"/>
            <w:noWrap/>
            <w:vAlign w:val="center"/>
          </w:tcPr>
          <w:p w14:paraId="52727C02" w14:textId="076E18A2" w:rsidR="007371DB" w:rsidRPr="00915AD1" w:rsidRDefault="00324166" w:rsidP="009B2E79">
            <w:pPr>
              <w:tabs>
                <w:tab w:val="left" w:pos="284"/>
                <w:tab w:val="left" w:pos="426"/>
                <w:tab w:val="left" w:pos="1134"/>
              </w:tabs>
              <w:spacing w:line="276" w:lineRule="auto"/>
              <w:jc w:val="center"/>
              <w:rPr>
                <w:b/>
                <w:bCs/>
                <w:color w:val="000000"/>
                <w:lang w:val="en-GB"/>
              </w:rPr>
            </w:pPr>
            <w:r w:rsidRPr="00915AD1">
              <w:rPr>
                <w:b/>
                <w:bCs/>
                <w:color w:val="000000"/>
                <w:lang w:val="en-GB"/>
              </w:rPr>
              <w:t>4</w:t>
            </w:r>
          </w:p>
        </w:tc>
        <w:tc>
          <w:tcPr>
            <w:tcW w:w="850" w:type="dxa"/>
            <w:tcBorders>
              <w:top w:val="nil"/>
              <w:left w:val="nil"/>
              <w:bottom w:val="single" w:sz="4" w:space="0" w:color="auto"/>
              <w:right w:val="single" w:sz="4" w:space="0" w:color="auto"/>
            </w:tcBorders>
            <w:shd w:val="clear" w:color="auto" w:fill="auto"/>
            <w:noWrap/>
            <w:vAlign w:val="center"/>
          </w:tcPr>
          <w:p w14:paraId="279AFABF" w14:textId="1A41355B" w:rsidR="007371DB" w:rsidRPr="00915AD1" w:rsidRDefault="00324166" w:rsidP="009B2E79">
            <w:pPr>
              <w:tabs>
                <w:tab w:val="left" w:pos="284"/>
                <w:tab w:val="left" w:pos="426"/>
                <w:tab w:val="left" w:pos="1134"/>
              </w:tabs>
              <w:spacing w:line="276" w:lineRule="auto"/>
              <w:jc w:val="center"/>
              <w:rPr>
                <w:b/>
                <w:bCs/>
                <w:color w:val="000000"/>
                <w:lang w:val="en-US"/>
              </w:rPr>
            </w:pPr>
            <w:r w:rsidRPr="00915AD1">
              <w:rPr>
                <w:b/>
                <w:bCs/>
                <w:color w:val="000000"/>
                <w:lang w:val="en-US"/>
              </w:rPr>
              <w:t>40</w:t>
            </w:r>
          </w:p>
        </w:tc>
      </w:tr>
    </w:tbl>
    <w:p w14:paraId="25AF3C8F" w14:textId="77777777" w:rsidR="00576B0F" w:rsidRPr="00EC19E9" w:rsidRDefault="00576B0F" w:rsidP="009B2E79">
      <w:pPr>
        <w:tabs>
          <w:tab w:val="left" w:pos="284"/>
          <w:tab w:val="left" w:pos="426"/>
          <w:tab w:val="left" w:pos="1134"/>
        </w:tabs>
        <w:spacing w:line="276" w:lineRule="auto"/>
        <w:rPr>
          <w:b/>
          <w:bCs/>
        </w:rPr>
      </w:pPr>
    </w:p>
    <w:p w14:paraId="420617DD" w14:textId="3FE54414" w:rsidR="00980DC1" w:rsidRPr="00263C1A" w:rsidRDefault="00980DC1" w:rsidP="009B2E79">
      <w:pPr>
        <w:tabs>
          <w:tab w:val="left" w:pos="284"/>
          <w:tab w:val="left" w:pos="426"/>
          <w:tab w:val="left" w:pos="1134"/>
        </w:tabs>
        <w:spacing w:line="276" w:lineRule="auto"/>
      </w:pPr>
      <w:r w:rsidRPr="00263C1A">
        <w:rPr>
          <w:b/>
          <w:bCs/>
        </w:rPr>
        <w:t>2</w:t>
      </w:r>
      <w:r w:rsidRPr="00EC19E9">
        <w:rPr>
          <w:b/>
          <w:bCs/>
        </w:rPr>
        <w:t>.</w:t>
      </w:r>
      <w:r w:rsidRPr="00263C1A">
        <w:rPr>
          <w:b/>
          <w:bCs/>
        </w:rPr>
        <w:t>4.</w:t>
      </w:r>
      <w:r w:rsidR="00915AD1" w:rsidRPr="00263C1A">
        <w:rPr>
          <w:b/>
          <w:bCs/>
        </w:rPr>
        <w:t xml:space="preserve"> </w:t>
      </w:r>
      <w:r w:rsidR="00D9474B" w:rsidRPr="00EC19E9">
        <w:rPr>
          <w:b/>
          <w:bCs/>
        </w:rPr>
        <w:t>Câu hỏi và bài tập minh họa</w:t>
      </w:r>
      <w:r w:rsidR="00786E72" w:rsidRPr="00EC19E9">
        <w:t xml:space="preserve"> </w:t>
      </w:r>
      <w:r w:rsidR="00786E72" w:rsidRPr="00263C1A">
        <w:t xml:space="preserve">: </w:t>
      </w:r>
    </w:p>
    <w:p w14:paraId="165FF94B" w14:textId="3D291305" w:rsidR="007371DB" w:rsidRPr="00EC19E9" w:rsidRDefault="000B060C" w:rsidP="009B2E79">
      <w:pPr>
        <w:numPr>
          <w:ilvl w:val="0"/>
          <w:numId w:val="20"/>
        </w:numPr>
        <w:tabs>
          <w:tab w:val="left" w:pos="284"/>
          <w:tab w:val="left" w:pos="426"/>
          <w:tab w:val="left" w:pos="1134"/>
        </w:tabs>
        <w:spacing w:line="276" w:lineRule="auto"/>
        <w:rPr>
          <w:b/>
          <w:bCs/>
          <w:u w:val="single"/>
        </w:rPr>
      </w:pPr>
      <w:r w:rsidRPr="00EC19E9">
        <w:rPr>
          <w:b/>
          <w:bCs/>
          <w:u w:val="single"/>
        </w:rPr>
        <w:t>Nhận biết</w:t>
      </w:r>
    </w:p>
    <w:p w14:paraId="2618C4E7" w14:textId="77777777"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 xml:space="preserve">Kiểu phân bố nào sau đây </w:t>
      </w:r>
      <w:r w:rsidRPr="00263C1A">
        <w:rPr>
          <w:b/>
          <w:bCs/>
          <w:i/>
          <w:iCs/>
          <w:sz w:val="24"/>
          <w:lang w:val="vi-VN"/>
        </w:rPr>
        <w:t>chỉ có ở quần xã</w:t>
      </w:r>
      <w:r w:rsidRPr="00263C1A">
        <w:rPr>
          <w:sz w:val="24"/>
          <w:lang w:val="vi-VN"/>
        </w:rPr>
        <w:t xml:space="preserve"> sinh vật?</w:t>
      </w:r>
    </w:p>
    <w:p w14:paraId="7EEBB22A" w14:textId="44B02DB7" w:rsidR="008B729E" w:rsidRDefault="007105D7" w:rsidP="009B2E79">
      <w:pPr>
        <w:tabs>
          <w:tab w:val="left" w:pos="284"/>
          <w:tab w:val="left" w:pos="426"/>
          <w:tab w:val="left" w:pos="1134"/>
          <w:tab w:val="left" w:pos="3402"/>
          <w:tab w:val="left" w:pos="5669"/>
          <w:tab w:val="left" w:pos="7937"/>
        </w:tabs>
        <w:spacing w:line="276" w:lineRule="auto"/>
        <w:jc w:val="both"/>
        <w:rPr>
          <w:lang w:val="en-US"/>
        </w:rPr>
      </w:pPr>
      <w:r w:rsidRPr="000B7A1C">
        <w:rPr>
          <w:b/>
          <w:color w:val="0066FF"/>
        </w:rPr>
        <w:t>A.</w:t>
      </w:r>
      <w:r w:rsidRPr="00EC19E9">
        <w:rPr>
          <w:b/>
          <w:color w:val="0000FF"/>
        </w:rPr>
        <w:t xml:space="preserve"> </w:t>
      </w:r>
      <w:r w:rsidR="008B729E">
        <w:t>Phân bố đồng đều.</w:t>
      </w:r>
      <w:r w:rsidR="008B729E">
        <w:rPr>
          <w:lang w:val="en-US"/>
        </w:rPr>
        <w:tab/>
      </w:r>
      <w:r w:rsidRPr="000B7A1C">
        <w:rPr>
          <w:b/>
          <w:color w:val="0066FF"/>
        </w:rPr>
        <w:t>B.</w:t>
      </w:r>
      <w:r w:rsidRPr="00EC19E9">
        <w:rPr>
          <w:b/>
          <w:color w:val="0000FF"/>
        </w:rPr>
        <w:t xml:space="preserve"> </w:t>
      </w:r>
      <w:r w:rsidRPr="00EC19E9">
        <w:t>Phân bố ngẫu nhiên.</w:t>
      </w:r>
    </w:p>
    <w:p w14:paraId="7080B976" w14:textId="35D6AC6F"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008B729E">
        <w:t>Phân bố theo nhóm.</w:t>
      </w:r>
      <w:r w:rsidR="008B729E">
        <w:rPr>
          <w:lang w:val="en-US"/>
        </w:rPr>
        <w:tab/>
      </w:r>
      <w:r w:rsidRPr="000B7A1C">
        <w:rPr>
          <w:b/>
          <w:color w:val="0066FF"/>
        </w:rPr>
        <w:t>D.</w:t>
      </w:r>
      <w:r w:rsidRPr="00EC19E9">
        <w:rPr>
          <w:b/>
          <w:color w:val="0000FF"/>
        </w:rPr>
        <w:t xml:space="preserve"> </w:t>
      </w:r>
      <w:r w:rsidRPr="00EC19E9">
        <w:t>Phân bố theo chiều thẳng đứng.</w:t>
      </w:r>
    </w:p>
    <w:p w14:paraId="1557E81E" w14:textId="77777777"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Quần xã sinh vật được đặc trưng bởi</w:t>
      </w:r>
    </w:p>
    <w:p w14:paraId="6870914D"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số lượng loài và mối quan hệ giữa các cá thể</w:t>
      </w:r>
      <w:r w:rsidRPr="00EC19E9">
        <w:rPr>
          <w:color w:val="000000"/>
        </w:rPr>
        <w:t>.</w:t>
      </w:r>
      <w:r w:rsidRPr="00EC19E9">
        <w:tab/>
      </w:r>
      <w:r w:rsidRPr="00263C1A">
        <w:t xml:space="preserve">          </w:t>
      </w:r>
      <w:r w:rsidRPr="000B7A1C">
        <w:rPr>
          <w:b/>
          <w:color w:val="0066FF"/>
        </w:rPr>
        <w:t>B.</w:t>
      </w:r>
      <w:r w:rsidRPr="00EC19E9">
        <w:rPr>
          <w:b/>
          <w:color w:val="0000FF"/>
        </w:rPr>
        <w:t xml:space="preserve"> </w:t>
      </w:r>
      <w:r w:rsidRPr="00EC19E9">
        <w:t>thành phần loài và sự phân bố.</w:t>
      </w:r>
    </w:p>
    <w:p w14:paraId="41831EF9"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kích thước và mật độ quần xã</w:t>
      </w:r>
      <w:r w:rsidRPr="00EC19E9">
        <w:rPr>
          <w:color w:val="000000"/>
        </w:rPr>
        <w:t>.</w:t>
      </w:r>
      <w:r w:rsidRPr="00EC19E9">
        <w:tab/>
      </w:r>
      <w:r w:rsidRPr="00263C1A">
        <w:t xml:space="preserve">          </w:t>
      </w:r>
      <w:r w:rsidRPr="000B7A1C">
        <w:rPr>
          <w:b/>
          <w:color w:val="0066FF"/>
        </w:rPr>
        <w:t>D.</w:t>
      </w:r>
      <w:r w:rsidRPr="00EC19E9">
        <w:rPr>
          <w:b/>
          <w:color w:val="0000FF"/>
        </w:rPr>
        <w:t xml:space="preserve"> </w:t>
      </w:r>
      <w:r w:rsidRPr="00EC19E9">
        <w:t>giới tính và nhóm tuổi.</w:t>
      </w:r>
    </w:p>
    <w:p w14:paraId="5E4814CA" w14:textId="59719100"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sz w:val="24"/>
          <w:lang w:val="vi-VN"/>
        </w:rPr>
      </w:pPr>
      <w:r w:rsidRPr="00263C1A">
        <w:rPr>
          <w:sz w:val="24"/>
          <w:lang w:val="vi-VN"/>
        </w:rPr>
        <w:t>Trong các mối quan hệ sau,</w:t>
      </w:r>
      <w:r w:rsidR="00915AD1" w:rsidRPr="00263C1A">
        <w:rPr>
          <w:sz w:val="24"/>
          <w:lang w:val="vi-VN"/>
        </w:rPr>
        <w:t xml:space="preserve"> </w:t>
      </w:r>
      <w:r w:rsidRPr="00263C1A">
        <w:rPr>
          <w:sz w:val="24"/>
          <w:lang w:val="vi-VN"/>
        </w:rPr>
        <w:t xml:space="preserve">có bao nhiêu mối quan hệ mà trong đó </w:t>
      </w:r>
      <w:r w:rsidRPr="00263C1A">
        <w:rPr>
          <w:b/>
          <w:bCs/>
          <w:i/>
          <w:iCs/>
          <w:sz w:val="24"/>
          <w:lang w:val="vi-VN"/>
        </w:rPr>
        <w:t>chỉ có 1 loài được lợi</w:t>
      </w:r>
      <w:r w:rsidRPr="00263C1A">
        <w:rPr>
          <w:sz w:val="24"/>
          <w:lang w:val="vi-VN"/>
        </w:rPr>
        <w:t>?</w:t>
      </w:r>
    </w:p>
    <w:p w14:paraId="0E527D86" w14:textId="77777777" w:rsidR="007105D7" w:rsidRPr="00EC19E9" w:rsidRDefault="007105D7" w:rsidP="009B2E79">
      <w:pPr>
        <w:tabs>
          <w:tab w:val="left" w:pos="284"/>
          <w:tab w:val="left" w:pos="426"/>
          <w:tab w:val="left" w:pos="1134"/>
        </w:tabs>
        <w:spacing w:line="276" w:lineRule="auto"/>
        <w:jc w:val="both"/>
      </w:pPr>
      <w:r w:rsidRPr="00EC19E9">
        <w:t>(1)</w:t>
      </w:r>
      <w:r w:rsidRPr="00263C1A">
        <w:t xml:space="preserve"> </w:t>
      </w:r>
      <w:r w:rsidRPr="00EC19E9">
        <w:t>Cú và chồn cùng hoạt động vào ban đêm và sử dụng chuột làm thức ăn.</w:t>
      </w:r>
    </w:p>
    <w:p w14:paraId="0DA645FD" w14:textId="77777777" w:rsidR="007105D7" w:rsidRPr="00EC19E9" w:rsidRDefault="007105D7" w:rsidP="009B2E79">
      <w:pPr>
        <w:tabs>
          <w:tab w:val="left" w:pos="284"/>
          <w:tab w:val="left" w:pos="426"/>
          <w:tab w:val="left" w:pos="1134"/>
        </w:tabs>
        <w:spacing w:line="276" w:lineRule="auto"/>
        <w:jc w:val="both"/>
      </w:pPr>
      <w:r w:rsidRPr="00EC19E9">
        <w:t>(2)</w:t>
      </w:r>
      <w:r w:rsidRPr="00263C1A">
        <w:t xml:space="preserve"> </w:t>
      </w:r>
      <w:r w:rsidRPr="00EC19E9">
        <w:t>Cây tỏi tiết chất ức chế hoạt động của vi sinh vật ở môi trường xung quanh.</w:t>
      </w:r>
    </w:p>
    <w:p w14:paraId="3ED7B940" w14:textId="77777777" w:rsidR="007105D7" w:rsidRPr="00EC19E9" w:rsidRDefault="007105D7" w:rsidP="009B2E79">
      <w:pPr>
        <w:tabs>
          <w:tab w:val="left" w:pos="284"/>
          <w:tab w:val="left" w:pos="426"/>
          <w:tab w:val="left" w:pos="1134"/>
        </w:tabs>
        <w:spacing w:line="276" w:lineRule="auto"/>
        <w:jc w:val="both"/>
      </w:pPr>
      <w:r w:rsidRPr="00EC19E9">
        <w:t>(3)</w:t>
      </w:r>
      <w:r w:rsidRPr="00263C1A">
        <w:t xml:space="preserve"> </w:t>
      </w:r>
      <w:r w:rsidRPr="00EC19E9">
        <w:t>Cây tầm gửi sống trên thân cây gỗ.</w:t>
      </w:r>
    </w:p>
    <w:p w14:paraId="74EAAAE2" w14:textId="77777777" w:rsidR="007105D7" w:rsidRPr="00EC19E9" w:rsidRDefault="007105D7" w:rsidP="009B2E79">
      <w:pPr>
        <w:tabs>
          <w:tab w:val="left" w:pos="284"/>
          <w:tab w:val="left" w:pos="426"/>
          <w:tab w:val="left" w:pos="1134"/>
        </w:tabs>
        <w:spacing w:line="276" w:lineRule="auto"/>
        <w:jc w:val="both"/>
      </w:pPr>
      <w:r w:rsidRPr="00EC19E9">
        <w:t>(4)</w:t>
      </w:r>
      <w:r w:rsidRPr="00EC19E9">
        <w:rPr>
          <w:lang w:val="en-US"/>
        </w:rPr>
        <w:t xml:space="preserve"> </w:t>
      </w:r>
      <w:r w:rsidRPr="00EC19E9">
        <w:t>Cây phong lan sống bám trên cây gỗ trong rừng.</w:t>
      </w:r>
    </w:p>
    <w:p w14:paraId="69AA89C0" w14:textId="77777777" w:rsidR="007105D7" w:rsidRPr="00EC19E9" w:rsidRDefault="007105D7" w:rsidP="009B2E79">
      <w:pPr>
        <w:tabs>
          <w:tab w:val="left" w:pos="284"/>
          <w:tab w:val="left" w:pos="426"/>
          <w:tab w:val="left" w:pos="1134"/>
        </w:tabs>
        <w:spacing w:line="276" w:lineRule="auto"/>
        <w:jc w:val="both"/>
      </w:pPr>
      <w:r w:rsidRPr="00EC19E9">
        <w:t>(5)</w:t>
      </w:r>
      <w:r w:rsidRPr="00263C1A">
        <w:t xml:space="preserve"> </w:t>
      </w:r>
      <w:r w:rsidRPr="00EC19E9">
        <w:t>Cây nắp ấm bắt ruồi làm thức ăn.</w:t>
      </w:r>
    </w:p>
    <w:p w14:paraId="4E736916" w14:textId="77777777" w:rsidR="007105D7" w:rsidRPr="00EC19E9" w:rsidRDefault="007105D7" w:rsidP="009B2E79">
      <w:pPr>
        <w:tabs>
          <w:tab w:val="left" w:pos="284"/>
          <w:tab w:val="left" w:pos="426"/>
          <w:tab w:val="left" w:pos="1134"/>
        </w:tabs>
        <w:spacing w:line="276" w:lineRule="auto"/>
        <w:jc w:val="both"/>
      </w:pPr>
      <w:r w:rsidRPr="00EC19E9">
        <w:t>(6)</w:t>
      </w:r>
      <w:r w:rsidRPr="00263C1A">
        <w:t xml:space="preserve"> </w:t>
      </w:r>
      <w:r w:rsidRPr="00EC19E9">
        <w:t>Cá ép sống bám trên cá lớn.</w:t>
      </w:r>
    </w:p>
    <w:p w14:paraId="3C933EC5"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4.</w:t>
      </w:r>
      <w:r w:rsidRPr="00EC19E9">
        <w:tab/>
      </w:r>
      <w:r w:rsidRPr="000B7A1C">
        <w:rPr>
          <w:b/>
          <w:color w:val="0066FF"/>
        </w:rPr>
        <w:t>B.</w:t>
      </w:r>
      <w:r w:rsidRPr="00EC19E9">
        <w:rPr>
          <w:b/>
          <w:color w:val="0000FF"/>
        </w:rPr>
        <w:t xml:space="preserve"> </w:t>
      </w:r>
      <w:r w:rsidRPr="00EC19E9">
        <w:t>5.</w:t>
      </w:r>
      <w:r w:rsidRPr="00EC19E9">
        <w:tab/>
      </w:r>
      <w:r w:rsidRPr="000B7A1C">
        <w:rPr>
          <w:b/>
          <w:color w:val="0066FF"/>
        </w:rPr>
        <w:t>C.</w:t>
      </w:r>
      <w:r w:rsidRPr="00EC19E9">
        <w:rPr>
          <w:b/>
          <w:color w:val="0000FF"/>
        </w:rPr>
        <w:t xml:space="preserve"> </w:t>
      </w:r>
      <w:r w:rsidRPr="00EC19E9">
        <w:t>3.</w:t>
      </w:r>
      <w:r w:rsidRPr="00EC19E9">
        <w:tab/>
      </w:r>
      <w:r w:rsidRPr="000B7A1C">
        <w:rPr>
          <w:b/>
          <w:color w:val="0066FF"/>
        </w:rPr>
        <w:t>D.</w:t>
      </w:r>
      <w:r w:rsidRPr="00EC19E9">
        <w:rPr>
          <w:b/>
          <w:color w:val="0000FF"/>
        </w:rPr>
        <w:t xml:space="preserve"> </w:t>
      </w:r>
      <w:r w:rsidRPr="00EC19E9">
        <w:t>2.</w:t>
      </w:r>
    </w:p>
    <w:p w14:paraId="77DBD3DE" w14:textId="74D48FC1" w:rsidR="007105D7" w:rsidRPr="00263C1A" w:rsidRDefault="007105D7" w:rsidP="009B2E79">
      <w:pPr>
        <w:pStyle w:val="ListParagraph"/>
        <w:numPr>
          <w:ilvl w:val="0"/>
          <w:numId w:val="48"/>
        </w:numPr>
        <w:tabs>
          <w:tab w:val="left" w:pos="0"/>
          <w:tab w:val="left" w:pos="284"/>
          <w:tab w:val="left" w:pos="426"/>
        </w:tabs>
        <w:spacing w:before="0" w:line="276" w:lineRule="auto"/>
        <w:ind w:left="0" w:firstLine="0"/>
        <w:rPr>
          <w:b/>
          <w:color w:val="0000FF"/>
          <w:sz w:val="24"/>
          <w:lang w:val="vi-VN"/>
        </w:rPr>
      </w:pPr>
      <w:r w:rsidRPr="00263C1A">
        <w:rPr>
          <w:sz w:val="24"/>
          <w:lang w:val="vi-VN"/>
        </w:rPr>
        <w:t>Trong các mối quan hệ giữa các loài sinh vật sau đây,</w:t>
      </w:r>
      <w:r w:rsidR="00915AD1" w:rsidRPr="00263C1A">
        <w:rPr>
          <w:sz w:val="24"/>
          <w:lang w:val="vi-VN"/>
        </w:rPr>
        <w:t xml:space="preserve"> </w:t>
      </w:r>
      <w:r w:rsidRPr="00263C1A">
        <w:rPr>
          <w:sz w:val="24"/>
          <w:lang w:val="vi-VN"/>
        </w:rPr>
        <w:t xml:space="preserve">mối quan hệ nào </w:t>
      </w:r>
      <w:r w:rsidRPr="00263C1A">
        <w:rPr>
          <w:b/>
          <w:sz w:val="24"/>
          <w:lang w:val="vi-VN"/>
        </w:rPr>
        <w:t>không</w:t>
      </w:r>
      <w:r w:rsidRPr="00263C1A">
        <w:rPr>
          <w:sz w:val="24"/>
          <w:lang w:val="vi-VN"/>
        </w:rPr>
        <w:t xml:space="preserve"> phải là quan hệ đối kháng?</w:t>
      </w:r>
    </w:p>
    <w:p w14:paraId="475BF6B7"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Lúa và cỏ dại.</w:t>
      </w:r>
      <w:r w:rsidRPr="00EC19E9">
        <w:tab/>
      </w:r>
      <w:r w:rsidRPr="00EC19E9">
        <w:tab/>
      </w:r>
      <w:r w:rsidRPr="000B7A1C">
        <w:rPr>
          <w:b/>
          <w:color w:val="0066FF"/>
        </w:rPr>
        <w:t>B.</w:t>
      </w:r>
      <w:r w:rsidRPr="00EC19E9">
        <w:rPr>
          <w:b/>
          <w:color w:val="0000FF"/>
        </w:rPr>
        <w:t xml:space="preserve"> </w:t>
      </w:r>
      <w:r w:rsidRPr="00EC19E9">
        <w:t>Chim sâu và sâu ăn lá.</w:t>
      </w:r>
    </w:p>
    <w:p w14:paraId="2E14A91E"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Lợn và giun đũa sống trong ruột lợn</w:t>
      </w:r>
      <w:r w:rsidRPr="00EC19E9">
        <w:rPr>
          <w:color w:val="000000"/>
        </w:rPr>
        <w:t>.</w:t>
      </w:r>
      <w:r w:rsidRPr="00EC19E9">
        <w:tab/>
      </w:r>
      <w:r w:rsidRPr="000B7A1C">
        <w:rPr>
          <w:b/>
          <w:color w:val="0066FF"/>
        </w:rPr>
        <w:t>D.</w:t>
      </w:r>
      <w:r w:rsidRPr="00EC19E9">
        <w:rPr>
          <w:b/>
          <w:color w:val="0000FF"/>
        </w:rPr>
        <w:t xml:space="preserve"> </w:t>
      </w:r>
      <w:r w:rsidRPr="00EC19E9">
        <w:t>Chim sáo và trâu rừng.</w:t>
      </w:r>
    </w:p>
    <w:p w14:paraId="779E8E2D" w14:textId="199BC864" w:rsidR="007105D7" w:rsidRPr="00263C1A" w:rsidRDefault="007105D7" w:rsidP="009B2E79">
      <w:pPr>
        <w:pStyle w:val="ListParagraph"/>
        <w:numPr>
          <w:ilvl w:val="0"/>
          <w:numId w:val="48"/>
        </w:numPr>
        <w:tabs>
          <w:tab w:val="left" w:pos="0"/>
          <w:tab w:val="left" w:pos="284"/>
          <w:tab w:val="left" w:pos="426"/>
        </w:tabs>
        <w:spacing w:before="0" w:line="276" w:lineRule="auto"/>
        <w:ind w:left="0" w:firstLine="0"/>
        <w:rPr>
          <w:b/>
          <w:color w:val="0000FF"/>
          <w:sz w:val="24"/>
          <w:lang w:val="vi-VN"/>
        </w:rPr>
      </w:pPr>
      <w:r w:rsidRPr="00263C1A">
        <w:rPr>
          <w:sz w:val="24"/>
          <w:lang w:val="vi-VN"/>
        </w:rPr>
        <w:t>Trong quần xã sinh vật,</w:t>
      </w:r>
      <w:r w:rsidR="00915AD1" w:rsidRPr="00263C1A">
        <w:rPr>
          <w:sz w:val="24"/>
          <w:lang w:val="vi-VN"/>
        </w:rPr>
        <w:t xml:space="preserve"> </w:t>
      </w:r>
      <w:r w:rsidRPr="00263C1A">
        <w:rPr>
          <w:sz w:val="24"/>
          <w:lang w:val="vi-VN"/>
        </w:rPr>
        <w:t>kiểu quan hê hợp tác giữa hai loài, trong đó một loài có lợn còn loài kia không có lợi cũng không có hại là quan hệ:</w:t>
      </w:r>
    </w:p>
    <w:p w14:paraId="18C14B43"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Vật kí sinh – vật chủ.</w:t>
      </w:r>
      <w:r w:rsidRPr="00EC19E9">
        <w:tab/>
      </w:r>
      <w:r w:rsidRPr="00EC19E9">
        <w:tab/>
      </w:r>
      <w:r w:rsidRPr="000B7A1C">
        <w:rPr>
          <w:b/>
          <w:color w:val="0066FF"/>
        </w:rPr>
        <w:t>B.</w:t>
      </w:r>
      <w:r w:rsidRPr="00EC19E9">
        <w:rPr>
          <w:b/>
          <w:color w:val="0000FF"/>
        </w:rPr>
        <w:t xml:space="preserve"> </w:t>
      </w:r>
      <w:r w:rsidRPr="00EC19E9">
        <w:t>Ức chế - cảm nhiễm.</w:t>
      </w:r>
      <w:r w:rsidRPr="00EC19E9">
        <w:tab/>
      </w:r>
    </w:p>
    <w:p w14:paraId="4A710701"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Hội sinh.</w:t>
      </w:r>
      <w:r w:rsidRPr="00EC19E9">
        <w:tab/>
      </w:r>
      <w:r w:rsidRPr="00EC19E9">
        <w:tab/>
      </w:r>
      <w:r w:rsidRPr="000B7A1C">
        <w:rPr>
          <w:b/>
          <w:color w:val="0066FF"/>
        </w:rPr>
        <w:t>D.</w:t>
      </w:r>
      <w:r w:rsidRPr="00EC19E9">
        <w:rPr>
          <w:b/>
          <w:color w:val="0000FF"/>
        </w:rPr>
        <w:t xml:space="preserve"> </w:t>
      </w:r>
      <w:r w:rsidRPr="00EC19E9">
        <w:t>Cộng sinh.</w:t>
      </w:r>
    </w:p>
    <w:p w14:paraId="6D269E02" w14:textId="77777777"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Hiện tượng khống chế sinh học có tác dụng</w:t>
      </w:r>
    </w:p>
    <w:p w14:paraId="7CB30F54" w14:textId="541210A0"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tiêu diệt các loài bất lợi cho sinh vật.</w:t>
      </w:r>
      <w:r w:rsidR="003567E3" w:rsidRPr="003567E3">
        <w:tab/>
      </w:r>
      <w:r w:rsidRPr="000B7A1C">
        <w:rPr>
          <w:b/>
          <w:color w:val="0066FF"/>
        </w:rPr>
        <w:t>B.</w:t>
      </w:r>
      <w:r w:rsidRPr="00EC19E9">
        <w:rPr>
          <w:b/>
          <w:color w:val="0000FF"/>
        </w:rPr>
        <w:t xml:space="preserve"> </w:t>
      </w:r>
      <w:r w:rsidRPr="00EC19E9">
        <w:t>làm giảm độ đa dạng của quần xã.</w:t>
      </w:r>
    </w:p>
    <w:p w14:paraId="0D4A539C" w14:textId="4BE9E1D9"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thiết lập trạng thái cân bằng sinh học trong tự nhiên.</w:t>
      </w:r>
      <w:r w:rsidR="003567E3" w:rsidRPr="003567E3">
        <w:t xml:space="preserve">   </w:t>
      </w:r>
      <w:r w:rsidRPr="000B7A1C">
        <w:rPr>
          <w:b/>
          <w:color w:val="0066FF"/>
        </w:rPr>
        <w:t>D.</w:t>
      </w:r>
      <w:r w:rsidRPr="00EC19E9">
        <w:rPr>
          <w:b/>
          <w:color w:val="0000FF"/>
        </w:rPr>
        <w:t xml:space="preserve"> </w:t>
      </w:r>
      <w:r w:rsidRPr="00EC19E9">
        <w:t>làm tăng độ đa dạng của quần xã.</w:t>
      </w:r>
    </w:p>
    <w:p w14:paraId="777637B3" w14:textId="77777777"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 xml:space="preserve">Mối quan hệ giữa hai loài nào sau đây là </w:t>
      </w:r>
      <w:r w:rsidRPr="00263C1A">
        <w:rPr>
          <w:b/>
          <w:bCs/>
          <w:i/>
          <w:iCs/>
          <w:sz w:val="24"/>
          <w:lang w:val="vi-VN"/>
        </w:rPr>
        <w:t>mối quan hệ cộng sinh</w:t>
      </w:r>
      <w:r w:rsidRPr="00263C1A">
        <w:rPr>
          <w:sz w:val="24"/>
          <w:lang w:val="vi-VN"/>
        </w:rPr>
        <w:t>?</w:t>
      </w:r>
    </w:p>
    <w:p w14:paraId="0D43B86E"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Cỏ dại và lúa.</w:t>
      </w:r>
      <w:r w:rsidRPr="00EC19E9">
        <w:tab/>
      </w:r>
      <w:r w:rsidRPr="00EC19E9">
        <w:tab/>
      </w:r>
      <w:r w:rsidRPr="000B7A1C">
        <w:rPr>
          <w:b/>
          <w:color w:val="0066FF"/>
        </w:rPr>
        <w:t>B.</w:t>
      </w:r>
      <w:r w:rsidRPr="00EC19E9">
        <w:rPr>
          <w:b/>
          <w:color w:val="0000FF"/>
        </w:rPr>
        <w:t xml:space="preserve"> </w:t>
      </w:r>
      <w:r w:rsidRPr="00EC19E9">
        <w:t>Nấm và vi khuẩn lam tạo thành địa y.</w:t>
      </w:r>
    </w:p>
    <w:p w14:paraId="7A0704BC" w14:textId="14A8879E" w:rsidR="007105D7" w:rsidRPr="00EC19E9" w:rsidRDefault="007105D7" w:rsidP="009B2E79">
      <w:pPr>
        <w:tabs>
          <w:tab w:val="left" w:pos="284"/>
          <w:tab w:val="left" w:pos="426"/>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Cây tầm gửi và cây thân gỗ.</w:t>
      </w:r>
      <w:r w:rsidRPr="00EC19E9">
        <w:tab/>
      </w:r>
      <w:r w:rsidR="00756AC1">
        <w:rPr>
          <w:lang w:val="en-US"/>
        </w:rPr>
        <w:t xml:space="preserve">                                      </w:t>
      </w:r>
      <w:r w:rsidRPr="000B7A1C">
        <w:rPr>
          <w:b/>
          <w:color w:val="0066FF"/>
        </w:rPr>
        <w:t>D.</w:t>
      </w:r>
      <w:r w:rsidRPr="00EC19E9">
        <w:rPr>
          <w:b/>
          <w:color w:val="0000FF"/>
        </w:rPr>
        <w:t xml:space="preserve"> </w:t>
      </w:r>
      <w:r w:rsidRPr="00EC19E9">
        <w:t>Giun đũa và lợn.</w:t>
      </w:r>
    </w:p>
    <w:p w14:paraId="7A4DAA03" w14:textId="08635FC0" w:rsidR="007105D7" w:rsidRPr="00EC19E9" w:rsidRDefault="007105D7" w:rsidP="009B2E79">
      <w:pPr>
        <w:pStyle w:val="ListParagraph"/>
        <w:numPr>
          <w:ilvl w:val="0"/>
          <w:numId w:val="48"/>
        </w:numPr>
        <w:tabs>
          <w:tab w:val="left" w:pos="0"/>
          <w:tab w:val="left" w:pos="284"/>
          <w:tab w:val="left" w:pos="426"/>
        </w:tabs>
        <w:spacing w:before="0" w:line="276" w:lineRule="auto"/>
        <w:ind w:left="0" w:firstLine="0"/>
        <w:rPr>
          <w:b/>
          <w:color w:val="0000FF"/>
          <w:sz w:val="24"/>
        </w:rPr>
      </w:pPr>
      <w:r w:rsidRPr="00263C1A">
        <w:rPr>
          <w:sz w:val="24"/>
          <w:lang w:val="vi-VN"/>
        </w:rPr>
        <w:t>Cá cóc Tam đảo là loài chỉ gặp ở quần xã rừng Tam đảo mà ít gặp ở các quần xã khác.</w:t>
      </w:r>
      <w:r w:rsidR="00915AD1" w:rsidRPr="00263C1A">
        <w:rPr>
          <w:sz w:val="24"/>
          <w:lang w:val="vi-VN"/>
        </w:rPr>
        <w:t xml:space="preserve"> </w:t>
      </w:r>
      <w:r w:rsidRPr="00EC19E9">
        <w:rPr>
          <w:sz w:val="24"/>
        </w:rPr>
        <w:t>Cá cóc Tam đảo được gọi là:</w:t>
      </w:r>
    </w:p>
    <w:p w14:paraId="10802FE7" w14:textId="5BCA41DA"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Loài đặc trưng.</w:t>
      </w:r>
      <w:r w:rsidRPr="00EC19E9">
        <w:tab/>
      </w:r>
      <w:r w:rsidRPr="000B7A1C">
        <w:rPr>
          <w:b/>
          <w:color w:val="0066FF"/>
        </w:rPr>
        <w:t>B.</w:t>
      </w:r>
      <w:r w:rsidRPr="00EC19E9">
        <w:rPr>
          <w:b/>
          <w:color w:val="0000FF"/>
        </w:rPr>
        <w:t xml:space="preserve"> </w:t>
      </w:r>
      <w:r w:rsidRPr="00EC19E9">
        <w:t>Loài ngẫu nhiên</w:t>
      </w:r>
      <w:r w:rsidRPr="00EC19E9">
        <w:rPr>
          <w:color w:val="000000"/>
        </w:rPr>
        <w:t>.</w:t>
      </w:r>
      <w:r w:rsidRPr="00EC19E9">
        <w:tab/>
      </w:r>
      <w:r w:rsidRPr="000B7A1C">
        <w:rPr>
          <w:b/>
          <w:color w:val="0066FF"/>
        </w:rPr>
        <w:t>C.</w:t>
      </w:r>
      <w:r w:rsidRPr="00EC19E9">
        <w:rPr>
          <w:b/>
          <w:color w:val="0000FF"/>
        </w:rPr>
        <w:t xml:space="preserve"> </w:t>
      </w:r>
      <w:r w:rsidRPr="00EC19E9">
        <w:t>Loài ưu thế.</w:t>
      </w:r>
      <w:r w:rsidRPr="00EC19E9">
        <w:tab/>
      </w:r>
      <w:r w:rsidR="003567E3" w:rsidRPr="000B7A1C">
        <w:rPr>
          <w:b/>
          <w:color w:val="0066FF"/>
        </w:rPr>
        <w:t>D.</w:t>
      </w:r>
      <w:r w:rsidRPr="00EC19E9">
        <w:t>Loài phân bố rộng.</w:t>
      </w:r>
    </w:p>
    <w:p w14:paraId="5BAAE25A" w14:textId="77777777" w:rsidR="007105D7" w:rsidRPr="00263C1A" w:rsidRDefault="007105D7" w:rsidP="009B2E79">
      <w:pPr>
        <w:pStyle w:val="ListParagraph"/>
        <w:numPr>
          <w:ilvl w:val="0"/>
          <w:numId w:val="48"/>
        </w:numPr>
        <w:tabs>
          <w:tab w:val="left" w:pos="0"/>
          <w:tab w:val="left" w:pos="284"/>
          <w:tab w:val="left" w:pos="426"/>
          <w:tab w:val="left" w:pos="567"/>
        </w:tabs>
        <w:spacing w:before="0" w:line="276" w:lineRule="auto"/>
        <w:ind w:left="0" w:firstLine="0"/>
        <w:rPr>
          <w:b/>
          <w:color w:val="0000FF"/>
          <w:sz w:val="24"/>
          <w:lang w:val="vi-VN"/>
        </w:rPr>
      </w:pPr>
      <w:r w:rsidRPr="00263C1A">
        <w:rPr>
          <w:sz w:val="24"/>
          <w:lang w:val="vi-VN"/>
        </w:rPr>
        <w:t>Số lượng cá thể của một loài bị khống chế ở một mức nhất định, không tăng quá cao hoặc giảm quá thấp do tác động của các mối quan hệ hỗ trợ hoặc đối kháng là hiện tượng</w:t>
      </w:r>
    </w:p>
    <w:p w14:paraId="45BA81FE"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lastRenderedPageBreak/>
        <w:t>A.</w:t>
      </w:r>
      <w:r w:rsidRPr="00EC19E9">
        <w:rPr>
          <w:b/>
          <w:color w:val="0000FF"/>
        </w:rPr>
        <w:t xml:space="preserve"> </w:t>
      </w:r>
      <w:r w:rsidRPr="00EC19E9">
        <w:t>hội sinh.</w:t>
      </w:r>
      <w:r w:rsidRPr="00EC19E9">
        <w:tab/>
      </w:r>
      <w:r w:rsidRPr="000B7A1C">
        <w:rPr>
          <w:b/>
          <w:color w:val="0066FF"/>
        </w:rPr>
        <w:t>B.</w:t>
      </w:r>
      <w:r w:rsidRPr="00EC19E9">
        <w:rPr>
          <w:b/>
          <w:color w:val="0000FF"/>
        </w:rPr>
        <w:t xml:space="preserve"> </w:t>
      </w:r>
      <w:r w:rsidRPr="00EC19E9">
        <w:t>hiệu quả nhóm</w:t>
      </w:r>
      <w:r w:rsidRPr="00EC19E9">
        <w:rPr>
          <w:color w:val="000000"/>
        </w:rPr>
        <w:t>.</w:t>
      </w:r>
      <w:r w:rsidRPr="00EC19E9">
        <w:tab/>
      </w:r>
      <w:r w:rsidRPr="000B7A1C">
        <w:rPr>
          <w:b/>
          <w:color w:val="0066FF"/>
        </w:rPr>
        <w:t>C.</w:t>
      </w:r>
      <w:r w:rsidRPr="00EC19E9">
        <w:rPr>
          <w:b/>
          <w:color w:val="0000FF"/>
        </w:rPr>
        <w:t xml:space="preserve"> </w:t>
      </w:r>
      <w:r w:rsidRPr="00EC19E9">
        <w:t>khống chế sinh học.</w:t>
      </w:r>
      <w:r w:rsidRPr="00EC19E9">
        <w:tab/>
      </w:r>
      <w:r w:rsidRPr="000B7A1C">
        <w:rPr>
          <w:b/>
          <w:color w:val="0066FF"/>
        </w:rPr>
        <w:t>D.</w:t>
      </w:r>
      <w:r w:rsidRPr="00EC19E9">
        <w:rPr>
          <w:b/>
          <w:color w:val="0000FF"/>
        </w:rPr>
        <w:t xml:space="preserve"> </w:t>
      </w:r>
      <w:r w:rsidRPr="00EC19E9">
        <w:t>ức chế cảm nhiễm.</w:t>
      </w:r>
    </w:p>
    <w:p w14:paraId="1F19CB50" w14:textId="77777777"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 xml:space="preserve">Quá trình nào sau đây được gọi là </w:t>
      </w:r>
      <w:r w:rsidRPr="00263C1A">
        <w:rPr>
          <w:b/>
          <w:bCs/>
          <w:i/>
          <w:iCs/>
          <w:sz w:val="24"/>
          <w:lang w:val="vi-VN"/>
        </w:rPr>
        <w:t>diễn thế thứ sinh</w:t>
      </w:r>
      <w:r w:rsidRPr="00263C1A">
        <w:rPr>
          <w:sz w:val="24"/>
          <w:lang w:val="vi-VN"/>
        </w:rPr>
        <w:t>?</w:t>
      </w:r>
    </w:p>
    <w:p w14:paraId="081C7586" w14:textId="451A3781"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Diễn thế xảy ra ở đảo mới hình thành.</w:t>
      </w:r>
      <w:r w:rsidR="008B729E" w:rsidRPr="008B729E">
        <w:t xml:space="preserve">              </w:t>
      </w:r>
      <w:r w:rsidRPr="000B7A1C">
        <w:rPr>
          <w:b/>
          <w:color w:val="0066FF"/>
        </w:rPr>
        <w:t>B.</w:t>
      </w:r>
      <w:r w:rsidRPr="00EC19E9">
        <w:rPr>
          <w:b/>
          <w:color w:val="0000FF"/>
        </w:rPr>
        <w:t xml:space="preserve"> </w:t>
      </w:r>
      <w:r w:rsidRPr="00EC19E9">
        <w:t>Diễn thế xảy ra ở bãi bồi ven biển mới hình thành.</w:t>
      </w:r>
    </w:p>
    <w:p w14:paraId="00CBA50B" w14:textId="62E2252B"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Diễn thế</w:t>
      </w:r>
      <w:r w:rsidR="008B729E">
        <w:t xml:space="preserve"> xảy ra ở một rừng nguyên sinh.</w:t>
      </w:r>
      <w:r w:rsidR="008B729E" w:rsidRPr="008B729E">
        <w:t xml:space="preserve">          </w:t>
      </w:r>
      <w:r w:rsidRPr="000B7A1C">
        <w:rPr>
          <w:b/>
          <w:color w:val="0066FF"/>
        </w:rPr>
        <w:t>D.</w:t>
      </w:r>
      <w:r w:rsidRPr="00EC19E9">
        <w:rPr>
          <w:b/>
          <w:color w:val="0000FF"/>
        </w:rPr>
        <w:t xml:space="preserve"> </w:t>
      </w:r>
      <w:r w:rsidRPr="00EC19E9">
        <w:t>Diễn thế xảy ra ở miệng núi lửa sau khi phun.</w:t>
      </w:r>
    </w:p>
    <w:p w14:paraId="1F87399E" w14:textId="77777777"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Nguyên nhân bên trong gây ra diễn thế sinh thái là:</w:t>
      </w:r>
    </w:p>
    <w:p w14:paraId="21BA12BB"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sự cạnh tranh trong loài thuộc nhóm ưu thế</w:t>
      </w:r>
      <w:r w:rsidRPr="00EC19E9">
        <w:rPr>
          <w:color w:val="000000"/>
        </w:rPr>
        <w:t>.</w:t>
      </w:r>
      <w:r w:rsidRPr="00EC19E9">
        <w:tab/>
      </w:r>
      <w:r w:rsidRPr="000B7A1C">
        <w:rPr>
          <w:b/>
          <w:color w:val="0066FF"/>
        </w:rPr>
        <w:t>B.</w:t>
      </w:r>
      <w:r w:rsidRPr="00EC19E9">
        <w:rPr>
          <w:b/>
          <w:color w:val="0000FF"/>
        </w:rPr>
        <w:t xml:space="preserve"> </w:t>
      </w:r>
      <w:r w:rsidRPr="00EC19E9">
        <w:t>sự cạnh tranh trong loài chủ chốt.</w:t>
      </w:r>
    </w:p>
    <w:p w14:paraId="7A6D54FA"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sự cạnh tranh giữa các nhóm loài ưu thế</w:t>
      </w:r>
      <w:r w:rsidRPr="00EC19E9">
        <w:rPr>
          <w:color w:val="000000"/>
        </w:rPr>
        <w:t>.</w:t>
      </w:r>
      <w:r w:rsidRPr="00EC19E9">
        <w:tab/>
      </w:r>
      <w:r w:rsidRPr="000B7A1C">
        <w:rPr>
          <w:b/>
          <w:color w:val="0066FF"/>
        </w:rPr>
        <w:t>D.</w:t>
      </w:r>
      <w:r w:rsidRPr="00EC19E9">
        <w:rPr>
          <w:b/>
          <w:color w:val="0000FF"/>
        </w:rPr>
        <w:t xml:space="preserve"> </w:t>
      </w:r>
      <w:r w:rsidRPr="00EC19E9">
        <w:t>sự cạnh tranh trong loài đặc trưng.</w:t>
      </w:r>
    </w:p>
    <w:p w14:paraId="4F61F67D" w14:textId="77777777"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 xml:space="preserve">Nhận định nào sau đây </w:t>
      </w:r>
      <w:r w:rsidRPr="00263C1A">
        <w:rPr>
          <w:b/>
          <w:bCs/>
          <w:sz w:val="24"/>
          <w:lang w:val="vi-VN"/>
        </w:rPr>
        <w:t>đúng</w:t>
      </w:r>
      <w:r w:rsidRPr="00263C1A">
        <w:rPr>
          <w:sz w:val="24"/>
          <w:lang w:val="vi-VN"/>
        </w:rPr>
        <w:t xml:space="preserve"> khi nói về diễn thế sinh thái?</w:t>
      </w:r>
    </w:p>
    <w:p w14:paraId="7C39FEC9" w14:textId="056FE9F6"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Diễn thế nguyên sinh khởi đầu từ môi trường đã có quần xã sinh vật,</w:t>
      </w:r>
      <w:r w:rsidR="007E732C" w:rsidRPr="00263C1A">
        <w:t xml:space="preserve"> </w:t>
      </w:r>
      <w:r w:rsidRPr="00EC19E9">
        <w:t>kết thúc hình thành quần xã tương đối ổn định.</w:t>
      </w:r>
    </w:p>
    <w:p w14:paraId="57F05C01" w14:textId="316F249C" w:rsidR="007105D7" w:rsidRPr="008B729E" w:rsidRDefault="007105D7" w:rsidP="009B2E79">
      <w:pPr>
        <w:tabs>
          <w:tab w:val="left" w:pos="284"/>
          <w:tab w:val="left" w:pos="426"/>
          <w:tab w:val="left" w:pos="1134"/>
          <w:tab w:val="left" w:pos="3402"/>
          <w:tab w:val="left" w:pos="5669"/>
          <w:tab w:val="left" w:pos="7937"/>
        </w:tabs>
        <w:spacing w:line="276" w:lineRule="auto"/>
        <w:jc w:val="both"/>
        <w:rPr>
          <w:spacing w:val="-6"/>
        </w:rPr>
      </w:pPr>
      <w:r w:rsidRPr="000B7A1C">
        <w:rPr>
          <w:b/>
          <w:color w:val="0066FF"/>
          <w:spacing w:val="-6"/>
        </w:rPr>
        <w:t>B.</w:t>
      </w:r>
      <w:r w:rsidRPr="008B729E">
        <w:rPr>
          <w:b/>
          <w:color w:val="0000FF"/>
          <w:spacing w:val="-6"/>
        </w:rPr>
        <w:t xml:space="preserve"> </w:t>
      </w:r>
      <w:r w:rsidRPr="008B729E">
        <w:rPr>
          <w:spacing w:val="-6"/>
        </w:rPr>
        <w:t>Diễn thế thứ sinh khởi đầu từ môi trường trống trơn,</w:t>
      </w:r>
      <w:r w:rsidR="007E732C" w:rsidRPr="008B729E">
        <w:rPr>
          <w:spacing w:val="-6"/>
        </w:rPr>
        <w:t xml:space="preserve"> </w:t>
      </w:r>
      <w:r w:rsidRPr="008B729E">
        <w:rPr>
          <w:spacing w:val="-6"/>
        </w:rPr>
        <w:t>kết thúc có thể hình thành quần xã tương đối ổn định.</w:t>
      </w:r>
    </w:p>
    <w:p w14:paraId="3B067D49" w14:textId="0FDC4EE4"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Diễn thế thứ sinh khởi đầu từ môi trường đã có quần xã sinh vật,</w:t>
      </w:r>
      <w:r w:rsidR="007E732C" w:rsidRPr="00263C1A">
        <w:t xml:space="preserve"> </w:t>
      </w:r>
      <w:r w:rsidRPr="00EC19E9">
        <w:t>kết thúc luôn hình thành quần xã tương đối ổn định.</w:t>
      </w:r>
    </w:p>
    <w:p w14:paraId="03013B15" w14:textId="11CB289E" w:rsidR="007105D7" w:rsidRPr="008B729E" w:rsidRDefault="007105D7" w:rsidP="009B2E79">
      <w:pPr>
        <w:tabs>
          <w:tab w:val="left" w:pos="284"/>
          <w:tab w:val="left" w:pos="426"/>
          <w:tab w:val="left" w:pos="1134"/>
          <w:tab w:val="left" w:pos="3402"/>
          <w:tab w:val="left" w:pos="5669"/>
          <w:tab w:val="left" w:pos="7937"/>
        </w:tabs>
        <w:spacing w:line="276" w:lineRule="auto"/>
        <w:jc w:val="both"/>
        <w:rPr>
          <w:spacing w:val="-6"/>
        </w:rPr>
      </w:pPr>
      <w:r w:rsidRPr="000B7A1C">
        <w:rPr>
          <w:b/>
          <w:color w:val="0066FF"/>
          <w:spacing w:val="-6"/>
        </w:rPr>
        <w:t>D.</w:t>
      </w:r>
      <w:r w:rsidRPr="008B729E">
        <w:rPr>
          <w:b/>
          <w:color w:val="0000FF"/>
          <w:spacing w:val="-6"/>
        </w:rPr>
        <w:t xml:space="preserve"> </w:t>
      </w:r>
      <w:r w:rsidRPr="008B729E">
        <w:rPr>
          <w:spacing w:val="-6"/>
        </w:rPr>
        <w:t>Diễn thế nguyên sinh khởi đầu từ môi trường trống trơn,</w:t>
      </w:r>
      <w:r w:rsidR="007E732C" w:rsidRPr="008B729E">
        <w:rPr>
          <w:spacing w:val="-6"/>
        </w:rPr>
        <w:t xml:space="preserve"> </w:t>
      </w:r>
      <w:r w:rsidRPr="008B729E">
        <w:rPr>
          <w:spacing w:val="-6"/>
        </w:rPr>
        <w:t>kết thúc hình thành quần xã tương đối ổn định.</w:t>
      </w:r>
    </w:p>
    <w:p w14:paraId="614434C5" w14:textId="77777777"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sz w:val="24"/>
          <w:lang w:val="vi-VN"/>
        </w:rPr>
      </w:pPr>
      <w:r w:rsidRPr="00263C1A">
        <w:rPr>
          <w:sz w:val="24"/>
          <w:lang w:val="vi-VN"/>
        </w:rPr>
        <w:t>Khi nói về diễn thế sinh thái, có bao nhiêu phát biểu sau đúng?</w:t>
      </w:r>
    </w:p>
    <w:p w14:paraId="10A966DA" w14:textId="77777777" w:rsidR="007105D7" w:rsidRPr="008B729E" w:rsidRDefault="007105D7" w:rsidP="009B2E79">
      <w:pPr>
        <w:tabs>
          <w:tab w:val="left" w:pos="284"/>
          <w:tab w:val="left" w:pos="426"/>
          <w:tab w:val="left" w:pos="1134"/>
        </w:tabs>
        <w:spacing w:line="276" w:lineRule="auto"/>
        <w:jc w:val="both"/>
        <w:rPr>
          <w:spacing w:val="-6"/>
        </w:rPr>
      </w:pPr>
      <w:r w:rsidRPr="008B729E">
        <w:rPr>
          <w:spacing w:val="-6"/>
        </w:rPr>
        <w:t>I. Song song với quá trình biến đổi của quần xã là quá trình biến đổi của các điều kiện tự nhiên của môi trường.</w:t>
      </w:r>
    </w:p>
    <w:p w14:paraId="4DDB7849" w14:textId="77777777" w:rsidR="007105D7" w:rsidRPr="00EC19E9" w:rsidRDefault="007105D7" w:rsidP="009B2E79">
      <w:pPr>
        <w:tabs>
          <w:tab w:val="left" w:pos="284"/>
          <w:tab w:val="left" w:pos="426"/>
          <w:tab w:val="left" w:pos="1134"/>
        </w:tabs>
        <w:spacing w:line="276" w:lineRule="auto"/>
        <w:jc w:val="both"/>
      </w:pPr>
      <w:r w:rsidRPr="00EC19E9">
        <w:t>II.</w:t>
      </w:r>
      <w:r w:rsidRPr="00263C1A">
        <w:t xml:space="preserve"> </w:t>
      </w:r>
      <w:r w:rsidRPr="00EC19E9">
        <w:t>Giai đoạn cuối cùng trong diễn thế nguyên sinh là hình thành quần xã đa dạng phong phú nhất.</w:t>
      </w:r>
    </w:p>
    <w:p w14:paraId="77A2601C" w14:textId="77777777" w:rsidR="007105D7" w:rsidRPr="00EC19E9" w:rsidRDefault="007105D7" w:rsidP="009B2E79">
      <w:pPr>
        <w:tabs>
          <w:tab w:val="left" w:pos="284"/>
          <w:tab w:val="left" w:pos="426"/>
          <w:tab w:val="left" w:pos="1134"/>
        </w:tabs>
        <w:spacing w:line="276" w:lineRule="auto"/>
        <w:jc w:val="both"/>
      </w:pPr>
      <w:r w:rsidRPr="00EC19E9">
        <w:t>III.</w:t>
      </w:r>
      <w:r w:rsidRPr="00263C1A">
        <w:t xml:space="preserve"> </w:t>
      </w:r>
      <w:r w:rsidRPr="00EC19E9">
        <w:t>Cho dù điều kiện thuận lợi,diễn thế thứ sinh cũng không hình thành nên quần xã tương đối ổn định.</w:t>
      </w:r>
    </w:p>
    <w:p w14:paraId="2B4DF8FA" w14:textId="77777777" w:rsidR="007105D7" w:rsidRPr="00EC19E9" w:rsidRDefault="007105D7" w:rsidP="009B2E79">
      <w:pPr>
        <w:tabs>
          <w:tab w:val="left" w:pos="284"/>
          <w:tab w:val="left" w:pos="426"/>
          <w:tab w:val="left" w:pos="1134"/>
        </w:tabs>
        <w:spacing w:line="276" w:lineRule="auto"/>
        <w:jc w:val="both"/>
      </w:pPr>
      <w:r w:rsidRPr="00EC19E9">
        <w:t>IV.</w:t>
      </w:r>
      <w:r w:rsidRPr="00263C1A">
        <w:t xml:space="preserve"> </w:t>
      </w:r>
      <w:r w:rsidRPr="00EC19E9">
        <w:t>Mối quan hệ cạnh tranh gay gắt giữa các loài trong quần xã là nhân tố sinh thái quan trọng làm biến đổi quần xã sinh vật.</w:t>
      </w:r>
    </w:p>
    <w:p w14:paraId="69554A63" w14:textId="18B8DEA1"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2.</w:t>
      </w:r>
      <w:r w:rsidRPr="00EC19E9">
        <w:tab/>
      </w:r>
      <w:r w:rsidR="008B729E">
        <w:rPr>
          <w:lang w:val="en-US"/>
        </w:rPr>
        <w:tab/>
      </w:r>
      <w:r w:rsidRPr="000B7A1C">
        <w:rPr>
          <w:b/>
          <w:color w:val="0066FF"/>
        </w:rPr>
        <w:t>B.</w:t>
      </w:r>
      <w:r w:rsidRPr="00EC19E9">
        <w:rPr>
          <w:b/>
          <w:color w:val="0000FF"/>
        </w:rPr>
        <w:t xml:space="preserve"> </w:t>
      </w:r>
      <w:r w:rsidRPr="00EC19E9">
        <w:t>4.</w:t>
      </w:r>
      <w:r w:rsidRPr="00EC19E9">
        <w:tab/>
      </w:r>
      <w:r w:rsidRPr="000B7A1C">
        <w:rPr>
          <w:b/>
          <w:color w:val="0066FF"/>
        </w:rPr>
        <w:t>C.</w:t>
      </w:r>
      <w:r w:rsidRPr="00EC19E9">
        <w:rPr>
          <w:b/>
          <w:color w:val="0000FF"/>
        </w:rPr>
        <w:t xml:space="preserve"> </w:t>
      </w:r>
      <w:r w:rsidRPr="00EC19E9">
        <w:t>3.</w:t>
      </w:r>
      <w:r w:rsidRPr="00EC19E9">
        <w:tab/>
      </w:r>
      <w:r w:rsidRPr="000B7A1C">
        <w:rPr>
          <w:b/>
          <w:color w:val="0066FF"/>
        </w:rPr>
        <w:t>D.</w:t>
      </w:r>
      <w:r w:rsidRPr="00EC19E9">
        <w:rPr>
          <w:b/>
          <w:color w:val="0000FF"/>
        </w:rPr>
        <w:t xml:space="preserve"> </w:t>
      </w:r>
      <w:r w:rsidRPr="00EC19E9">
        <w:t>1.</w:t>
      </w:r>
    </w:p>
    <w:p w14:paraId="0813A151" w14:textId="797A41A9" w:rsidR="007105D7" w:rsidRPr="00263C1A" w:rsidRDefault="007105D7" w:rsidP="009B2E79">
      <w:pPr>
        <w:pStyle w:val="ListParagraph"/>
        <w:numPr>
          <w:ilvl w:val="0"/>
          <w:numId w:val="48"/>
        </w:numPr>
        <w:tabs>
          <w:tab w:val="left" w:pos="0"/>
          <w:tab w:val="left" w:pos="142"/>
          <w:tab w:val="left" w:pos="284"/>
          <w:tab w:val="left" w:pos="426"/>
        </w:tabs>
        <w:spacing w:before="0" w:line="276" w:lineRule="auto"/>
        <w:ind w:left="0" w:firstLine="0"/>
        <w:rPr>
          <w:b/>
          <w:color w:val="0000FF"/>
          <w:sz w:val="24"/>
          <w:lang w:val="vi-VN"/>
        </w:rPr>
      </w:pPr>
      <w:r w:rsidRPr="00263C1A">
        <w:rPr>
          <w:sz w:val="24"/>
          <w:lang w:val="vi-VN"/>
        </w:rPr>
        <w:t>Xét chuỗi thức ăn:</w:t>
      </w:r>
      <w:r w:rsidR="008B729E" w:rsidRPr="008B729E">
        <w:rPr>
          <w:sz w:val="24"/>
          <w:lang w:val="vi-VN"/>
        </w:rPr>
        <w:t xml:space="preserve"> </w:t>
      </w:r>
      <w:r w:rsidRPr="00263C1A">
        <w:rPr>
          <w:sz w:val="24"/>
          <w:lang w:val="vi-VN"/>
        </w:rPr>
        <w:t>Tảo lục đơn bào → Tôm → Cá rô → Chim bói cá. Trong chuỗi thức ăn này,</w:t>
      </w:r>
      <w:r w:rsidR="00EC19E9" w:rsidRPr="00263C1A">
        <w:rPr>
          <w:sz w:val="24"/>
          <w:lang w:val="vi-VN"/>
        </w:rPr>
        <w:t xml:space="preserve"> </w:t>
      </w:r>
      <w:r w:rsidRPr="00263C1A">
        <w:rPr>
          <w:sz w:val="24"/>
          <w:lang w:val="vi-VN"/>
        </w:rPr>
        <w:t>cá rô thuộc bậc dinh dưỡng nào?</w:t>
      </w:r>
    </w:p>
    <w:p w14:paraId="742062BC" w14:textId="07419192"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Cấp 3</w:t>
      </w:r>
      <w:r w:rsidRPr="00EC19E9">
        <w:rPr>
          <w:color w:val="000000"/>
        </w:rPr>
        <w:t>.</w:t>
      </w:r>
      <w:r w:rsidRPr="00EC19E9">
        <w:tab/>
      </w:r>
      <w:r w:rsidR="008B729E">
        <w:rPr>
          <w:lang w:val="en-US"/>
        </w:rPr>
        <w:tab/>
      </w:r>
      <w:r w:rsidRPr="000B7A1C">
        <w:rPr>
          <w:b/>
          <w:color w:val="0066FF"/>
        </w:rPr>
        <w:t>B.</w:t>
      </w:r>
      <w:r w:rsidRPr="00EC19E9">
        <w:rPr>
          <w:b/>
          <w:color w:val="0000FF"/>
        </w:rPr>
        <w:t xml:space="preserve"> </w:t>
      </w:r>
      <w:r w:rsidRPr="00EC19E9">
        <w:t>Cấp 2.</w:t>
      </w:r>
      <w:r w:rsidRPr="00EC19E9">
        <w:tab/>
      </w:r>
      <w:r w:rsidRPr="000B7A1C">
        <w:rPr>
          <w:b/>
          <w:color w:val="0066FF"/>
        </w:rPr>
        <w:t>C.</w:t>
      </w:r>
      <w:r w:rsidRPr="00EC19E9">
        <w:rPr>
          <w:b/>
          <w:color w:val="0000FF"/>
        </w:rPr>
        <w:t xml:space="preserve"> </w:t>
      </w:r>
      <w:r w:rsidRPr="00EC19E9">
        <w:t>Cấp 4.</w:t>
      </w:r>
      <w:r w:rsidRPr="00EC19E9">
        <w:tab/>
      </w:r>
      <w:r w:rsidRPr="000B7A1C">
        <w:rPr>
          <w:b/>
          <w:color w:val="0066FF"/>
        </w:rPr>
        <w:t>D.</w:t>
      </w:r>
      <w:r w:rsidRPr="00EC19E9">
        <w:rPr>
          <w:b/>
          <w:color w:val="0000FF"/>
        </w:rPr>
        <w:t xml:space="preserve"> </w:t>
      </w:r>
      <w:r w:rsidRPr="00EC19E9">
        <w:t>Cấp 1.</w:t>
      </w:r>
    </w:p>
    <w:p w14:paraId="1978BCFC" w14:textId="77777777" w:rsidR="007105D7" w:rsidRPr="00EC19E9" w:rsidRDefault="007105D7" w:rsidP="009B2E79">
      <w:pPr>
        <w:pStyle w:val="ListParagraph"/>
        <w:numPr>
          <w:ilvl w:val="0"/>
          <w:numId w:val="48"/>
        </w:numPr>
        <w:tabs>
          <w:tab w:val="left" w:pos="284"/>
          <w:tab w:val="left" w:pos="426"/>
          <w:tab w:val="left" w:pos="992"/>
          <w:tab w:val="left" w:pos="1134"/>
        </w:tabs>
        <w:spacing w:before="0" w:line="276" w:lineRule="auto"/>
        <w:rPr>
          <w:sz w:val="24"/>
        </w:rPr>
      </w:pPr>
      <w:r w:rsidRPr="00EC19E9">
        <w:rPr>
          <w:sz w:val="24"/>
        </w:rPr>
        <w:t>Cho các nhóm sinh vật sau:</w:t>
      </w:r>
    </w:p>
    <w:p w14:paraId="47F6DE99" w14:textId="77777777" w:rsidR="007105D7" w:rsidRPr="00EC19E9" w:rsidRDefault="007105D7" w:rsidP="009B2E79">
      <w:pPr>
        <w:tabs>
          <w:tab w:val="left" w:pos="284"/>
          <w:tab w:val="left" w:pos="426"/>
          <w:tab w:val="left" w:pos="1134"/>
        </w:tabs>
        <w:spacing w:line="276" w:lineRule="auto"/>
        <w:jc w:val="both"/>
      </w:pPr>
      <w:r w:rsidRPr="00EC19E9">
        <w:t xml:space="preserve">I.Vi khuẩn </w:t>
      </w:r>
      <w:r w:rsidRPr="00EC19E9">
        <w:tab/>
      </w:r>
      <w:r w:rsidRPr="00EC19E9">
        <w:tab/>
        <w:t>II.Thực vật.</w:t>
      </w:r>
      <w:r w:rsidRPr="00EC19E9">
        <w:tab/>
      </w:r>
      <w:r w:rsidRPr="00EC19E9">
        <w:tab/>
        <w:t>III.Vi sinh vật tự dưỡng.</w:t>
      </w:r>
      <w:r w:rsidRPr="00EC19E9">
        <w:tab/>
      </w:r>
      <w:r w:rsidRPr="00EC19E9">
        <w:tab/>
        <w:t>IV.Nấm.</w:t>
      </w:r>
    </w:p>
    <w:p w14:paraId="64C65F42" w14:textId="77777777" w:rsidR="007105D7" w:rsidRPr="00EC19E9" w:rsidRDefault="007105D7" w:rsidP="009B2E79">
      <w:pPr>
        <w:tabs>
          <w:tab w:val="left" w:pos="284"/>
          <w:tab w:val="left" w:pos="426"/>
          <w:tab w:val="left" w:pos="1134"/>
        </w:tabs>
        <w:spacing w:line="276" w:lineRule="auto"/>
        <w:jc w:val="both"/>
        <w:rPr>
          <w:b/>
          <w:color w:val="0000FF"/>
        </w:rPr>
      </w:pPr>
      <w:r w:rsidRPr="00EC19E9">
        <w:rPr>
          <w:bCs/>
        </w:rPr>
        <w:t>C</w:t>
      </w:r>
      <w:r w:rsidRPr="00EC19E9">
        <w:t>ác nhóm sinh vật phân giải là:</w:t>
      </w:r>
    </w:p>
    <w:p w14:paraId="2941525A" w14:textId="6235F65D"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II,IV</w:t>
      </w:r>
      <w:r w:rsidRPr="00EC19E9">
        <w:rPr>
          <w:color w:val="000000"/>
        </w:rPr>
        <w:t>.</w:t>
      </w:r>
      <w:r w:rsidRPr="00EC19E9">
        <w:tab/>
      </w:r>
      <w:r w:rsidR="008B729E">
        <w:rPr>
          <w:lang w:val="en-US"/>
        </w:rPr>
        <w:tab/>
      </w:r>
      <w:r w:rsidRPr="000B7A1C">
        <w:rPr>
          <w:b/>
          <w:color w:val="0066FF"/>
        </w:rPr>
        <w:t>B.</w:t>
      </w:r>
      <w:r w:rsidRPr="00EC19E9">
        <w:rPr>
          <w:b/>
          <w:color w:val="0000FF"/>
        </w:rPr>
        <w:t xml:space="preserve"> </w:t>
      </w:r>
      <w:r w:rsidRPr="00EC19E9">
        <w:t>I,III</w:t>
      </w:r>
      <w:r w:rsidRPr="00EC19E9">
        <w:rPr>
          <w:color w:val="000000"/>
        </w:rPr>
        <w:t>.</w:t>
      </w:r>
      <w:r w:rsidRPr="00EC19E9">
        <w:tab/>
      </w:r>
      <w:r w:rsidRPr="000B7A1C">
        <w:rPr>
          <w:b/>
          <w:color w:val="0066FF"/>
        </w:rPr>
        <w:t>C.</w:t>
      </w:r>
      <w:r w:rsidRPr="00EC19E9">
        <w:rPr>
          <w:b/>
          <w:color w:val="0000FF"/>
        </w:rPr>
        <w:t xml:space="preserve"> </w:t>
      </w:r>
      <w:r w:rsidRPr="00EC19E9">
        <w:t>II,III</w:t>
      </w:r>
      <w:r w:rsidRPr="00EC19E9">
        <w:rPr>
          <w:color w:val="000000"/>
        </w:rPr>
        <w:t>.</w:t>
      </w:r>
      <w:r w:rsidRPr="00EC19E9">
        <w:tab/>
      </w:r>
      <w:r w:rsidRPr="000B7A1C">
        <w:rPr>
          <w:b/>
          <w:color w:val="0066FF"/>
        </w:rPr>
        <w:t>D.</w:t>
      </w:r>
      <w:r w:rsidRPr="00EC19E9">
        <w:rPr>
          <w:b/>
          <w:color w:val="0000FF"/>
        </w:rPr>
        <w:t xml:space="preserve"> </w:t>
      </w:r>
      <w:r w:rsidRPr="00EC19E9">
        <w:t>I,IV.</w:t>
      </w:r>
    </w:p>
    <w:p w14:paraId="00FA0F69" w14:textId="39E1FA2F" w:rsidR="007105D7" w:rsidRPr="00263C1A" w:rsidRDefault="007105D7" w:rsidP="009B2E79">
      <w:pPr>
        <w:pStyle w:val="ListParagraph"/>
        <w:numPr>
          <w:ilvl w:val="0"/>
          <w:numId w:val="48"/>
        </w:numPr>
        <w:tabs>
          <w:tab w:val="left" w:pos="0"/>
          <w:tab w:val="left" w:pos="284"/>
          <w:tab w:val="left" w:pos="426"/>
        </w:tabs>
        <w:spacing w:before="0" w:line="276" w:lineRule="auto"/>
        <w:ind w:left="0" w:firstLine="0"/>
        <w:rPr>
          <w:b/>
          <w:color w:val="0000FF"/>
          <w:sz w:val="24"/>
          <w:lang w:val="vi-VN"/>
        </w:rPr>
      </w:pPr>
      <w:r w:rsidRPr="00263C1A">
        <w:rPr>
          <w:sz w:val="24"/>
          <w:lang w:val="vi-VN"/>
        </w:rPr>
        <w:t>Cho chuỗi thức ăn:Cây ngô → Sâu ăn lá ngô → Nhái →Rắn hổ mang→ Diều hâu.</w:t>
      </w:r>
      <w:r w:rsidR="00EC19E9" w:rsidRPr="00263C1A">
        <w:rPr>
          <w:sz w:val="24"/>
          <w:lang w:val="vi-VN"/>
        </w:rPr>
        <w:t xml:space="preserve"> </w:t>
      </w:r>
      <w:r w:rsidRPr="00263C1A">
        <w:rPr>
          <w:sz w:val="24"/>
          <w:lang w:val="vi-VN"/>
        </w:rPr>
        <w:t>Trong chuỗi thức ăn này,</w:t>
      </w:r>
      <w:r w:rsidR="007E732C" w:rsidRPr="00263C1A">
        <w:rPr>
          <w:sz w:val="24"/>
          <w:lang w:val="vi-VN"/>
        </w:rPr>
        <w:t xml:space="preserve"> </w:t>
      </w:r>
      <w:r w:rsidRPr="00263C1A">
        <w:rPr>
          <w:sz w:val="24"/>
          <w:lang w:val="vi-VN"/>
        </w:rPr>
        <w:t>loài nào thuộc bậc dinh dưỡng cao nhất?</w:t>
      </w:r>
    </w:p>
    <w:p w14:paraId="3500F66A" w14:textId="40E58DB8"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Cây ngô</w:t>
      </w:r>
      <w:r w:rsidRPr="00EC19E9">
        <w:rPr>
          <w:color w:val="000000"/>
        </w:rPr>
        <w:t>.</w:t>
      </w:r>
      <w:r w:rsidRPr="00EC19E9">
        <w:tab/>
      </w:r>
      <w:r w:rsidRPr="000B7A1C">
        <w:rPr>
          <w:b/>
          <w:color w:val="0066FF"/>
        </w:rPr>
        <w:t>B.</w:t>
      </w:r>
      <w:r w:rsidRPr="00EC19E9">
        <w:rPr>
          <w:b/>
          <w:color w:val="0000FF"/>
        </w:rPr>
        <w:t xml:space="preserve"> </w:t>
      </w:r>
      <w:r w:rsidRPr="00EC19E9">
        <w:t>Nhái</w:t>
      </w:r>
      <w:r w:rsidRPr="00EC19E9">
        <w:rPr>
          <w:color w:val="000000"/>
        </w:rPr>
        <w:t>.</w:t>
      </w:r>
      <w:r w:rsidRPr="00EC19E9">
        <w:tab/>
      </w:r>
      <w:r w:rsidRPr="000B7A1C">
        <w:rPr>
          <w:b/>
          <w:color w:val="0066FF"/>
        </w:rPr>
        <w:t>C.</w:t>
      </w:r>
      <w:r w:rsidRPr="00EC19E9">
        <w:rPr>
          <w:b/>
          <w:color w:val="0000FF"/>
        </w:rPr>
        <w:t xml:space="preserve"> </w:t>
      </w:r>
      <w:r w:rsidRPr="00EC19E9">
        <w:t>Sâu ăn lá ngô</w:t>
      </w:r>
      <w:r w:rsidRPr="00EC19E9">
        <w:rPr>
          <w:color w:val="000000"/>
        </w:rPr>
        <w:t>.</w:t>
      </w:r>
      <w:r w:rsidRPr="00EC19E9">
        <w:tab/>
      </w:r>
      <w:r w:rsidRPr="000B7A1C">
        <w:rPr>
          <w:b/>
          <w:color w:val="0066FF"/>
        </w:rPr>
        <w:t>D.</w:t>
      </w:r>
      <w:r w:rsidRPr="00EC19E9">
        <w:rPr>
          <w:b/>
          <w:color w:val="0000FF"/>
        </w:rPr>
        <w:t xml:space="preserve"> </w:t>
      </w:r>
      <w:r w:rsidRPr="00EC19E9">
        <w:t>Diều hâu.</w:t>
      </w:r>
    </w:p>
    <w:p w14:paraId="4A010556" w14:textId="77777777"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 xml:space="preserve">Phát biểu nào sau đây là </w:t>
      </w:r>
      <w:r w:rsidRPr="00263C1A">
        <w:rPr>
          <w:b/>
          <w:bCs/>
          <w:sz w:val="24"/>
          <w:lang w:val="vi-VN"/>
        </w:rPr>
        <w:t>đúng</w:t>
      </w:r>
      <w:r w:rsidRPr="00263C1A">
        <w:rPr>
          <w:sz w:val="24"/>
          <w:lang w:val="vi-VN"/>
        </w:rPr>
        <w:t xml:space="preserve"> khi nói về thành phần hữu sinh của hệ sinh thái?</w:t>
      </w:r>
    </w:p>
    <w:p w14:paraId="24368864"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Sinh vật sản xuất gồm vi sinh vật là chủ yếu và một số thực vật.</w:t>
      </w:r>
    </w:p>
    <w:p w14:paraId="5B1B1721"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B.</w:t>
      </w:r>
      <w:r w:rsidRPr="00EC19E9">
        <w:rPr>
          <w:b/>
          <w:color w:val="0000FF"/>
        </w:rPr>
        <w:t xml:space="preserve"> </w:t>
      </w:r>
      <w:r w:rsidRPr="00EC19E9">
        <w:t>Các loài động vật không xương sống và động vật có xương sống đều là những sinh vật tiêu thụ.</w:t>
      </w:r>
    </w:p>
    <w:p w14:paraId="39532CAC"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Nấm là một nhóm sinh vật phân giải,chúng phân giải xác chết và chất thải của sinh vật thành các chất vô cơ.</w:t>
      </w:r>
    </w:p>
    <w:p w14:paraId="46E59A9A"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D.</w:t>
      </w:r>
      <w:r w:rsidRPr="00EC19E9">
        <w:rPr>
          <w:b/>
          <w:color w:val="0000FF"/>
        </w:rPr>
        <w:t xml:space="preserve"> </w:t>
      </w:r>
      <w:r w:rsidRPr="00EC19E9">
        <w:t>Sinh vật tiêu thụ gồm các động vật ăn thực vật,động vật ăn động vật và các vi khuẩn.</w:t>
      </w:r>
    </w:p>
    <w:p w14:paraId="7168D0CC" w14:textId="77777777" w:rsidR="007105D7" w:rsidRPr="00263C1A" w:rsidRDefault="007105D7" w:rsidP="009B2E79">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Sinh vật nào sau đây là sinh vật sản xuất?</w:t>
      </w:r>
    </w:p>
    <w:p w14:paraId="5D1F0D8E" w14:textId="77777777" w:rsidR="007105D7" w:rsidRPr="00EC19E9" w:rsidRDefault="007105D7"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Chim cu gáy</w:t>
      </w:r>
      <w:r w:rsidRPr="00EC19E9">
        <w:rPr>
          <w:color w:val="000000"/>
        </w:rPr>
        <w:t>.</w:t>
      </w:r>
      <w:r w:rsidRPr="00EC19E9">
        <w:tab/>
      </w:r>
      <w:r w:rsidRPr="000B7A1C">
        <w:rPr>
          <w:b/>
          <w:color w:val="0066FF"/>
        </w:rPr>
        <w:t>B.</w:t>
      </w:r>
      <w:r w:rsidRPr="00EC19E9">
        <w:rPr>
          <w:b/>
          <w:color w:val="0000FF"/>
        </w:rPr>
        <w:t xml:space="preserve"> </w:t>
      </w:r>
      <w:r w:rsidRPr="00EC19E9">
        <w:t>Mèo rừng</w:t>
      </w:r>
      <w:r w:rsidRPr="00EC19E9">
        <w:rPr>
          <w:color w:val="000000"/>
        </w:rPr>
        <w:t>.</w:t>
      </w:r>
      <w:r w:rsidRPr="00EC19E9">
        <w:tab/>
      </w:r>
      <w:r w:rsidRPr="000B7A1C">
        <w:rPr>
          <w:b/>
          <w:color w:val="0066FF"/>
        </w:rPr>
        <w:t>C.</w:t>
      </w:r>
      <w:r w:rsidRPr="00EC19E9">
        <w:rPr>
          <w:b/>
          <w:color w:val="0000FF"/>
        </w:rPr>
        <w:t xml:space="preserve"> </w:t>
      </w:r>
      <w:r w:rsidRPr="00EC19E9">
        <w:t>Tảo</w:t>
      </w:r>
      <w:r w:rsidRPr="00EC19E9">
        <w:rPr>
          <w:color w:val="000000"/>
        </w:rPr>
        <w:t>.</w:t>
      </w:r>
      <w:r w:rsidRPr="00EC19E9">
        <w:tab/>
      </w:r>
      <w:r w:rsidRPr="000B7A1C">
        <w:rPr>
          <w:b/>
          <w:color w:val="0066FF"/>
        </w:rPr>
        <w:t>D.</w:t>
      </w:r>
      <w:r w:rsidRPr="00EC19E9">
        <w:rPr>
          <w:b/>
          <w:color w:val="0000FF"/>
        </w:rPr>
        <w:t xml:space="preserve"> </w:t>
      </w:r>
      <w:r w:rsidRPr="00EC19E9">
        <w:t>Muỗi.</w:t>
      </w:r>
    </w:p>
    <w:p w14:paraId="0B57ECB6" w14:textId="06FFB230" w:rsidR="007105D7" w:rsidRDefault="007105D7" w:rsidP="009B2E79">
      <w:pPr>
        <w:pStyle w:val="ListParagraph"/>
        <w:numPr>
          <w:ilvl w:val="0"/>
          <w:numId w:val="48"/>
        </w:numPr>
        <w:tabs>
          <w:tab w:val="left" w:pos="284"/>
          <w:tab w:val="left" w:pos="426"/>
          <w:tab w:val="left" w:pos="992"/>
          <w:tab w:val="left" w:pos="1134"/>
        </w:tabs>
        <w:spacing w:before="0" w:line="276" w:lineRule="auto"/>
        <w:rPr>
          <w:sz w:val="24"/>
          <w:lang w:val="vi-VN"/>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7"/>
        <w:gridCol w:w="5072"/>
      </w:tblGrid>
      <w:tr w:rsidR="00756AC1" w14:paraId="163ACDBB" w14:textId="77777777" w:rsidTr="00756AC1">
        <w:tc>
          <w:tcPr>
            <w:tcW w:w="5140" w:type="dxa"/>
          </w:tcPr>
          <w:p w14:paraId="169FA801" w14:textId="1A6388EC" w:rsidR="00756AC1" w:rsidRDefault="00756AC1" w:rsidP="009B2E79">
            <w:pPr>
              <w:tabs>
                <w:tab w:val="left" w:pos="284"/>
                <w:tab w:val="left" w:pos="426"/>
                <w:tab w:val="left" w:pos="1134"/>
                <w:tab w:val="left" w:pos="3402"/>
                <w:tab w:val="left" w:pos="5669"/>
                <w:tab w:val="left" w:pos="7937"/>
              </w:tabs>
              <w:spacing w:line="276" w:lineRule="auto"/>
            </w:pPr>
            <w:r w:rsidRPr="00263C1A">
              <w:t>Hãy nghiên cứu hình ảnh và cho biết đây là loại tháp gì?</w:t>
            </w:r>
            <w:r w:rsidRPr="000B7A1C">
              <w:rPr>
                <w:b/>
                <w:color w:val="0066FF"/>
              </w:rPr>
              <w:t>A.</w:t>
            </w:r>
            <w:r w:rsidRPr="00756AC1">
              <w:rPr>
                <w:b/>
                <w:color w:val="0000FF"/>
              </w:rPr>
              <w:t xml:space="preserve"> </w:t>
            </w:r>
            <w:r w:rsidRPr="00EC19E9">
              <w:t>Tháp tuổi.</w:t>
            </w:r>
            <w:r w:rsidRPr="00EC19E9">
              <w:tab/>
            </w:r>
          </w:p>
          <w:p w14:paraId="5250FCB0" w14:textId="77777777" w:rsidR="00756AC1" w:rsidRDefault="00756AC1" w:rsidP="009B2E79">
            <w:pPr>
              <w:tabs>
                <w:tab w:val="left" w:pos="284"/>
                <w:tab w:val="left" w:pos="426"/>
                <w:tab w:val="left" w:pos="1134"/>
                <w:tab w:val="left" w:pos="3402"/>
                <w:tab w:val="left" w:pos="5669"/>
                <w:tab w:val="left" w:pos="7937"/>
              </w:tabs>
              <w:spacing w:line="276" w:lineRule="auto"/>
            </w:pPr>
            <w:r w:rsidRPr="000B7A1C">
              <w:rPr>
                <w:b/>
                <w:color w:val="0066FF"/>
              </w:rPr>
              <w:t>B.</w:t>
            </w:r>
            <w:r w:rsidRPr="00756AC1">
              <w:rPr>
                <w:b/>
                <w:color w:val="0000FF"/>
              </w:rPr>
              <w:t xml:space="preserve"> </w:t>
            </w:r>
            <w:r w:rsidRPr="00EC19E9">
              <w:t>Tháp số lượng.</w:t>
            </w:r>
            <w:r w:rsidRPr="00EC19E9">
              <w:tab/>
            </w:r>
          </w:p>
          <w:p w14:paraId="3E030C9E" w14:textId="77777777" w:rsidR="00756AC1" w:rsidRDefault="00756AC1" w:rsidP="009B2E79">
            <w:pPr>
              <w:tabs>
                <w:tab w:val="left" w:pos="284"/>
                <w:tab w:val="left" w:pos="426"/>
                <w:tab w:val="left" w:pos="1134"/>
                <w:tab w:val="left" w:pos="3402"/>
                <w:tab w:val="left" w:pos="5669"/>
                <w:tab w:val="left" w:pos="7937"/>
              </w:tabs>
              <w:spacing w:line="276" w:lineRule="auto"/>
            </w:pPr>
            <w:r w:rsidRPr="000B7A1C">
              <w:rPr>
                <w:b/>
                <w:color w:val="0066FF"/>
              </w:rPr>
              <w:t>C.</w:t>
            </w:r>
            <w:r w:rsidRPr="00756AC1">
              <w:rPr>
                <w:b/>
                <w:color w:val="0000FF"/>
              </w:rPr>
              <w:t xml:space="preserve"> </w:t>
            </w:r>
            <w:r w:rsidRPr="00EC19E9">
              <w:t>Tháp sinh khối</w:t>
            </w:r>
            <w:r w:rsidRPr="00756AC1">
              <w:rPr>
                <w:color w:val="000000"/>
              </w:rPr>
              <w:t>.</w:t>
            </w:r>
            <w:r w:rsidRPr="00EC19E9">
              <w:tab/>
            </w:r>
          </w:p>
          <w:p w14:paraId="2475FCE3" w14:textId="07FADD28" w:rsidR="00756AC1" w:rsidRDefault="00756AC1" w:rsidP="009B2E79">
            <w:pPr>
              <w:tabs>
                <w:tab w:val="left" w:pos="284"/>
                <w:tab w:val="left" w:pos="426"/>
                <w:tab w:val="left" w:pos="1134"/>
                <w:tab w:val="left" w:pos="3402"/>
                <w:tab w:val="left" w:pos="5669"/>
                <w:tab w:val="left" w:pos="7937"/>
              </w:tabs>
              <w:spacing w:line="276" w:lineRule="auto"/>
            </w:pPr>
            <w:r w:rsidRPr="000B7A1C">
              <w:rPr>
                <w:b/>
                <w:color w:val="0066FF"/>
              </w:rPr>
              <w:t>D.</w:t>
            </w:r>
            <w:r w:rsidRPr="00756AC1">
              <w:rPr>
                <w:b/>
                <w:color w:val="0000FF"/>
              </w:rPr>
              <w:t xml:space="preserve"> </w:t>
            </w:r>
            <w:r w:rsidRPr="00EC19E9">
              <w:t>Tháp năng lượng.</w:t>
            </w:r>
          </w:p>
          <w:p w14:paraId="254E8591" w14:textId="77777777" w:rsidR="00756AC1" w:rsidRPr="00756AC1" w:rsidRDefault="00756AC1" w:rsidP="009B2E79">
            <w:pPr>
              <w:tabs>
                <w:tab w:val="left" w:pos="284"/>
                <w:tab w:val="left" w:pos="426"/>
                <w:tab w:val="left" w:pos="992"/>
                <w:tab w:val="left" w:pos="1134"/>
              </w:tabs>
              <w:spacing w:line="276" w:lineRule="auto"/>
            </w:pPr>
          </w:p>
        </w:tc>
        <w:tc>
          <w:tcPr>
            <w:tcW w:w="5141" w:type="dxa"/>
          </w:tcPr>
          <w:p w14:paraId="5066E3B7" w14:textId="3F06ABA7" w:rsidR="00756AC1" w:rsidRDefault="00756AC1" w:rsidP="009B2E79">
            <w:pPr>
              <w:pStyle w:val="ListParagraph"/>
              <w:tabs>
                <w:tab w:val="left" w:pos="284"/>
                <w:tab w:val="left" w:pos="426"/>
                <w:tab w:val="left" w:pos="992"/>
                <w:tab w:val="left" w:pos="1134"/>
              </w:tabs>
              <w:spacing w:before="0" w:line="276" w:lineRule="auto"/>
              <w:ind w:left="0"/>
              <w:rPr>
                <w:sz w:val="24"/>
                <w:lang w:val="vi-VN"/>
              </w:rPr>
            </w:pPr>
            <w:r w:rsidRPr="00EC19E9">
              <w:rPr>
                <w:noProof/>
              </w:rPr>
              <w:drawing>
                <wp:inline distT="0" distB="0" distL="0" distR="0" wp14:anchorId="7DF4075F" wp14:editId="5B1769F5">
                  <wp:extent cx="2971800" cy="1981200"/>
                  <wp:effectExtent l="0" t="0" r="0" b="0"/>
                  <wp:docPr id="3" name="Picture 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52907" cy="2035271"/>
                          </a:xfrm>
                          <a:prstGeom prst="rect">
                            <a:avLst/>
                          </a:prstGeom>
                          <a:noFill/>
                          <a:ln>
                            <a:noFill/>
                          </a:ln>
                        </pic:spPr>
                      </pic:pic>
                    </a:graphicData>
                  </a:graphic>
                </wp:inline>
              </w:drawing>
            </w:r>
          </w:p>
        </w:tc>
      </w:tr>
    </w:tbl>
    <w:p w14:paraId="4720B9B7" w14:textId="77888306" w:rsidR="007105D7" w:rsidRPr="00EC19E9" w:rsidRDefault="007105D7" w:rsidP="009B2E79">
      <w:pPr>
        <w:tabs>
          <w:tab w:val="left" w:pos="284"/>
          <w:tab w:val="left" w:pos="426"/>
          <w:tab w:val="left" w:pos="1134"/>
        </w:tabs>
        <w:spacing w:line="276" w:lineRule="auto"/>
        <w:jc w:val="both"/>
        <w:rPr>
          <w:b/>
          <w:color w:val="0000FF"/>
        </w:rPr>
      </w:pPr>
    </w:p>
    <w:p w14:paraId="73FC78F9" w14:textId="77777777" w:rsidR="007E732C" w:rsidRPr="00263C1A" w:rsidRDefault="007E732C" w:rsidP="009B2E79">
      <w:pPr>
        <w:pStyle w:val="ListParagraph"/>
        <w:numPr>
          <w:ilvl w:val="0"/>
          <w:numId w:val="48"/>
        </w:numPr>
        <w:tabs>
          <w:tab w:val="left" w:pos="284"/>
          <w:tab w:val="left" w:pos="426"/>
          <w:tab w:val="left" w:pos="992"/>
          <w:tab w:val="left" w:pos="1134"/>
        </w:tabs>
        <w:spacing w:before="0" w:line="276" w:lineRule="auto"/>
        <w:rPr>
          <w:b/>
          <w:color w:val="0000FF"/>
          <w:lang w:val="vi-VN"/>
        </w:rPr>
      </w:pPr>
      <w:r w:rsidRPr="00263C1A">
        <w:rPr>
          <w:lang w:val="vi-VN"/>
        </w:rPr>
        <w:t xml:space="preserve">Trật tự nào sau đây của chuỗi thức ăn là </w:t>
      </w:r>
      <w:r w:rsidRPr="00263C1A">
        <w:rPr>
          <w:b/>
          <w:bCs/>
          <w:lang w:val="vi-VN"/>
        </w:rPr>
        <w:t>không</w:t>
      </w:r>
      <w:r w:rsidRPr="00263C1A">
        <w:rPr>
          <w:lang w:val="vi-VN"/>
        </w:rPr>
        <w:t xml:space="preserve"> đúng?</w:t>
      </w:r>
    </w:p>
    <w:p w14:paraId="37B9E6C9" w14:textId="77777777" w:rsidR="007E732C" w:rsidRPr="00EC19E9" w:rsidRDefault="007E732C"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Lúa → Chuột→ Mèo→ Diều hâu</w:t>
      </w:r>
      <w:r w:rsidRPr="00EC19E9">
        <w:rPr>
          <w:color w:val="000000"/>
        </w:rPr>
        <w:t>.</w:t>
      </w:r>
      <w:r w:rsidRPr="00EC19E9">
        <w:tab/>
      </w:r>
      <w:r w:rsidRPr="000B7A1C">
        <w:rPr>
          <w:b/>
          <w:color w:val="0066FF"/>
        </w:rPr>
        <w:t>B.</w:t>
      </w:r>
      <w:r w:rsidRPr="00EC19E9">
        <w:rPr>
          <w:b/>
          <w:color w:val="0000FF"/>
        </w:rPr>
        <w:t xml:space="preserve"> </w:t>
      </w:r>
      <w:r w:rsidRPr="00EC19E9">
        <w:t>Lúa → Rắn→ Chim→ Diều hâu.</w:t>
      </w:r>
    </w:p>
    <w:p w14:paraId="3A3A91E9" w14:textId="43D89D03" w:rsidR="007E732C" w:rsidRPr="00EC19E9" w:rsidRDefault="007E732C"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Lúa → Chuột→ Rắn→ Diều hâu</w:t>
      </w:r>
      <w:r w:rsidRPr="00EC19E9">
        <w:rPr>
          <w:color w:val="000000"/>
        </w:rPr>
        <w:t>.</w:t>
      </w:r>
      <w:r w:rsidRPr="00EC19E9">
        <w:tab/>
      </w:r>
      <w:r w:rsidRPr="000B7A1C">
        <w:rPr>
          <w:b/>
          <w:color w:val="0066FF"/>
        </w:rPr>
        <w:t>D.</w:t>
      </w:r>
      <w:r w:rsidRPr="00EC19E9">
        <w:rPr>
          <w:b/>
          <w:color w:val="0000FF"/>
        </w:rPr>
        <w:t xml:space="preserve"> </w:t>
      </w:r>
      <w:r w:rsidR="00756AC1">
        <w:t>Lúa → Chuột→ Cú→ Diều hâu.</w:t>
      </w:r>
    </w:p>
    <w:p w14:paraId="19CDF6C1" w14:textId="0EE7025A" w:rsidR="000B060C" w:rsidRPr="00EC19E9" w:rsidRDefault="000B060C" w:rsidP="009B2E79">
      <w:pPr>
        <w:tabs>
          <w:tab w:val="left" w:pos="284"/>
          <w:tab w:val="left" w:pos="426"/>
          <w:tab w:val="left" w:pos="1134"/>
        </w:tabs>
        <w:spacing w:line="276" w:lineRule="auto"/>
        <w:ind w:left="720"/>
        <w:rPr>
          <w:b/>
          <w:bCs/>
          <w:u w:val="single"/>
          <w:lang w:val="en-GB"/>
        </w:rPr>
      </w:pPr>
      <w:r w:rsidRPr="00EC19E9">
        <w:rPr>
          <w:b/>
          <w:bCs/>
          <w:u w:val="single"/>
          <w:lang w:val="en-GB"/>
        </w:rPr>
        <w:t>Thông hiểu</w:t>
      </w:r>
    </w:p>
    <w:p w14:paraId="2B0EC1FC" w14:textId="77777777" w:rsidR="00753573" w:rsidRPr="00533013" w:rsidRDefault="00753573" w:rsidP="009B2E79">
      <w:pPr>
        <w:tabs>
          <w:tab w:val="left" w:pos="284"/>
          <w:tab w:val="left" w:pos="426"/>
          <w:tab w:val="left" w:pos="992"/>
          <w:tab w:val="left" w:pos="1134"/>
        </w:tabs>
        <w:spacing w:line="276" w:lineRule="auto"/>
        <w:ind w:left="992" w:hanging="992"/>
        <w:jc w:val="both"/>
      </w:pPr>
      <w:r w:rsidRPr="00533013">
        <w:rPr>
          <w:b/>
          <w:color w:val="0000FF"/>
        </w:rPr>
        <w:t>Câu 1</w:t>
      </w:r>
      <w:r>
        <w:rPr>
          <w:b/>
          <w:color w:val="0000FF"/>
        </w:rPr>
        <w:t xml:space="preserve">: </w:t>
      </w:r>
      <w:r w:rsidRPr="00533013">
        <w:t>Khi nói về các mối quan hệ trong quần xã,</w:t>
      </w:r>
      <w:r>
        <w:rPr>
          <w:lang w:val="en-US"/>
        </w:rPr>
        <w:t xml:space="preserve"> </w:t>
      </w:r>
      <w:r w:rsidRPr="00533013">
        <w:t xml:space="preserve">phát biểu nào sau đây </w:t>
      </w:r>
      <w:r w:rsidRPr="00AF390E">
        <w:rPr>
          <w:b/>
          <w:bCs/>
        </w:rPr>
        <w:t>đúng</w:t>
      </w:r>
      <w:r w:rsidRPr="00533013">
        <w:t>?</w:t>
      </w:r>
    </w:p>
    <w:p w14:paraId="7034A0AF"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w:t>
      </w:r>
      <w:r w:rsidRPr="00263C1A">
        <w:t xml:space="preserve"> </w:t>
      </w:r>
      <w:r w:rsidRPr="00533013">
        <w:t>ức chế cảm nhiễm là mối quan hệ trong đó một loài sống bình thường nhưng gây hại cho loài khác.</w:t>
      </w:r>
    </w:p>
    <w:p w14:paraId="2E0545FF"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I.</w:t>
      </w:r>
      <w:r w:rsidRPr="00263C1A">
        <w:t xml:space="preserve"> </w:t>
      </w:r>
      <w:r w:rsidRPr="00533013">
        <w:t>Những loài cùng sử dụng một nguồn thức ăn thường không chung sống hòa bình trong một sinh cảnh.</w:t>
      </w:r>
    </w:p>
    <w:p w14:paraId="1B5B1B2F"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II.</w:t>
      </w:r>
      <w:r w:rsidRPr="00263C1A">
        <w:t xml:space="preserve"> </w:t>
      </w:r>
      <w:r w:rsidRPr="00533013">
        <w:t>Trong tiến hóa,</w:t>
      </w:r>
      <w:r w:rsidRPr="00263C1A">
        <w:t xml:space="preserve"> </w:t>
      </w:r>
      <w:r w:rsidRPr="00533013">
        <w:t>các loài gần nhau về nguồn gốc thường hướng đến sự phân li ổ sinh thái của mình.</w:t>
      </w:r>
    </w:p>
    <w:p w14:paraId="112EA1DC"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V.</w:t>
      </w:r>
      <w:r w:rsidRPr="00263C1A">
        <w:t xml:space="preserve"> </w:t>
      </w:r>
      <w:r w:rsidRPr="00533013">
        <w:t>Mối quan hệ vật chủ - sinh vật kí sinh là biến tướng của mối quan hệ con mồi - sinh vật ăn thịt.</w:t>
      </w:r>
    </w:p>
    <w:p w14:paraId="450428D9" w14:textId="5B7A7104"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533013">
        <w:t>V.</w:t>
      </w:r>
      <w:r w:rsidRPr="00263C1A">
        <w:t xml:space="preserve"> </w:t>
      </w:r>
      <w:r w:rsidRPr="00533013">
        <w:t>Trong thiên nhiên,</w:t>
      </w:r>
      <w:r w:rsidRPr="00263C1A">
        <w:t xml:space="preserve"> </w:t>
      </w:r>
      <w:r w:rsidRPr="00533013">
        <w:t>các mối quan hệ giữa các loài,</w:t>
      </w:r>
      <w:r w:rsidR="007E732C" w:rsidRPr="00263C1A">
        <w:t xml:space="preserve"> </w:t>
      </w:r>
      <w:r w:rsidRPr="00533013">
        <w:t>nhất là những mối quan hệ cạnh tranh đóng vai trò kiểm soát và khống chế số lượng của các loài,</w:t>
      </w:r>
      <w:r w:rsidRPr="00263C1A">
        <w:t xml:space="preserve"> </w:t>
      </w:r>
      <w:r w:rsidRPr="00533013">
        <w:t>thiết lập nên trạng thái cân b</w:t>
      </w:r>
      <w:r w:rsidR="007E732C" w:rsidRPr="00263C1A">
        <w:t>ằ</w:t>
      </w:r>
      <w:r w:rsidRPr="00533013">
        <w:t>ng sinh học.</w:t>
      </w:r>
    </w:p>
    <w:p w14:paraId="4B9FE1F3" w14:textId="723CFC40"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t xml:space="preserve">5 </w:t>
      </w:r>
      <w:r w:rsidRPr="00533013">
        <w:rPr>
          <w:b/>
          <w:color w:val="0000FF"/>
        </w:rPr>
        <w:tab/>
      </w:r>
      <w:r w:rsidR="003567E3" w:rsidRPr="003567E3">
        <w:rPr>
          <w:b/>
          <w:color w:val="0000FF"/>
        </w:rPr>
        <w:tab/>
      </w:r>
      <w:r w:rsidR="003567E3" w:rsidRPr="003567E3">
        <w:rPr>
          <w:b/>
          <w:color w:val="0000FF"/>
        </w:rPr>
        <w:tab/>
      </w:r>
      <w:r w:rsidRPr="000B7A1C">
        <w:rPr>
          <w:b/>
          <w:color w:val="0066FF"/>
        </w:rPr>
        <w:t>B.</w:t>
      </w:r>
      <w:r w:rsidRPr="00533013">
        <w:rPr>
          <w:b/>
          <w:color w:val="0000FF"/>
        </w:rPr>
        <w:t xml:space="preserve"> </w:t>
      </w:r>
      <w:r w:rsidRPr="00533013">
        <w:t>3</w:t>
      </w:r>
      <w:r w:rsidRPr="00533013">
        <w:rPr>
          <w:b/>
          <w:color w:val="0000FF"/>
        </w:rPr>
        <w:tab/>
      </w:r>
      <w:r w:rsidRPr="000B7A1C">
        <w:rPr>
          <w:b/>
          <w:color w:val="0066FF"/>
        </w:rPr>
        <w:t>C.</w:t>
      </w:r>
      <w:r w:rsidRPr="00533013">
        <w:rPr>
          <w:b/>
          <w:color w:val="0000FF"/>
        </w:rPr>
        <w:t xml:space="preserve"> </w:t>
      </w:r>
      <w:r w:rsidRPr="00533013">
        <w:t>2</w:t>
      </w:r>
      <w:r w:rsidRPr="00533013">
        <w:rPr>
          <w:b/>
          <w:color w:val="0000FF"/>
        </w:rPr>
        <w:tab/>
      </w:r>
      <w:r w:rsidRPr="000B7A1C">
        <w:rPr>
          <w:b/>
          <w:color w:val="0066FF"/>
        </w:rPr>
        <w:t>D.</w:t>
      </w:r>
      <w:r w:rsidRPr="00533013">
        <w:rPr>
          <w:b/>
          <w:color w:val="0000FF"/>
        </w:rPr>
        <w:t xml:space="preserve"> </w:t>
      </w:r>
      <w:r w:rsidRPr="00533013">
        <w:t>4</w:t>
      </w:r>
    </w:p>
    <w:p w14:paraId="4FAC0E4E" w14:textId="77777777" w:rsidR="00753573" w:rsidRPr="00533013" w:rsidRDefault="00753573" w:rsidP="009B2E79">
      <w:pPr>
        <w:tabs>
          <w:tab w:val="left" w:pos="0"/>
          <w:tab w:val="left" w:pos="284"/>
          <w:tab w:val="left" w:pos="426"/>
        </w:tabs>
        <w:spacing w:line="276" w:lineRule="auto"/>
        <w:jc w:val="both"/>
        <w:rPr>
          <w:b/>
          <w:color w:val="0000FF"/>
        </w:rPr>
      </w:pPr>
      <w:r w:rsidRPr="00533013">
        <w:rPr>
          <w:b/>
          <w:color w:val="0000FF"/>
        </w:rPr>
        <w:t>Câu 2</w:t>
      </w:r>
      <w:r>
        <w:rPr>
          <w:b/>
          <w:color w:val="0000FF"/>
        </w:rPr>
        <w:t xml:space="preserve">: </w:t>
      </w:r>
      <w:r w:rsidRPr="00533013">
        <w:t>Cây tầm gửi lùn là cây mọc trong các nhánh của cây hemlock (cây độc cần)</w:t>
      </w:r>
      <w:r w:rsidRPr="00263C1A">
        <w:t xml:space="preserve"> </w:t>
      </w:r>
      <w:r w:rsidRPr="00533013">
        <w:t>và hấp thụ chất dinh dưỡng để phát triển.</w:t>
      </w:r>
      <w:r w:rsidRPr="00263C1A">
        <w:t xml:space="preserve"> </w:t>
      </w:r>
      <w:r w:rsidRPr="00533013">
        <w:t>Sự xâm nhập này gây ra sự suy yếu của cây chủ.</w:t>
      </w:r>
      <w:r w:rsidRPr="00263C1A">
        <w:t xml:space="preserve"> </w:t>
      </w:r>
      <w:r w:rsidRPr="00533013">
        <w:t>Đâu là kiểu tương tác của 2 loài</w:t>
      </w:r>
    </w:p>
    <w:p w14:paraId="16AD96D0"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cộng sinh</w:t>
      </w:r>
      <w:r w:rsidRPr="00533013">
        <w:rPr>
          <w:color w:val="000000"/>
        </w:rPr>
        <w:t>.</w:t>
      </w:r>
      <w:r w:rsidRPr="00533013">
        <w:rPr>
          <w:color w:val="000000"/>
        </w:rPr>
        <w:tab/>
      </w:r>
      <w:r w:rsidRPr="000B7A1C">
        <w:rPr>
          <w:b/>
          <w:color w:val="0066FF"/>
        </w:rPr>
        <w:t>B.</w:t>
      </w:r>
      <w:r w:rsidRPr="00533013">
        <w:rPr>
          <w:b/>
          <w:color w:val="0000FF"/>
        </w:rPr>
        <w:t xml:space="preserve"> </w:t>
      </w:r>
      <w:r w:rsidRPr="00533013">
        <w:t>ăn thịt</w:t>
      </w:r>
      <w:r w:rsidRPr="00533013">
        <w:rPr>
          <w:color w:val="000000"/>
        </w:rPr>
        <w:t>.</w:t>
      </w:r>
      <w:r w:rsidRPr="00533013">
        <w:rPr>
          <w:color w:val="000000"/>
        </w:rPr>
        <w:tab/>
      </w:r>
      <w:r w:rsidRPr="000B7A1C">
        <w:rPr>
          <w:b/>
          <w:color w:val="0066FF"/>
        </w:rPr>
        <w:t>C.</w:t>
      </w:r>
      <w:r w:rsidRPr="00533013">
        <w:rPr>
          <w:b/>
          <w:color w:val="0000FF"/>
        </w:rPr>
        <w:t xml:space="preserve"> </w:t>
      </w:r>
      <w:r w:rsidRPr="00533013">
        <w:t>hội sinh</w:t>
      </w:r>
      <w:r w:rsidRPr="00533013">
        <w:rPr>
          <w:color w:val="000000"/>
        </w:rPr>
        <w:t>.</w:t>
      </w:r>
      <w:r w:rsidRPr="00533013">
        <w:rPr>
          <w:color w:val="000000"/>
        </w:rPr>
        <w:tab/>
      </w:r>
      <w:r w:rsidRPr="000B7A1C">
        <w:rPr>
          <w:b/>
          <w:color w:val="0066FF"/>
        </w:rPr>
        <w:t>D.</w:t>
      </w:r>
      <w:r w:rsidRPr="00533013">
        <w:rPr>
          <w:b/>
          <w:color w:val="0000FF"/>
        </w:rPr>
        <w:t xml:space="preserve"> </w:t>
      </w:r>
      <w:r w:rsidRPr="00533013">
        <w:t>kí sinh.</w:t>
      </w:r>
    </w:p>
    <w:p w14:paraId="1C7F6030" w14:textId="77777777" w:rsidR="00753573" w:rsidRPr="00533013" w:rsidRDefault="00753573" w:rsidP="009B2E79">
      <w:pPr>
        <w:tabs>
          <w:tab w:val="left" w:pos="284"/>
          <w:tab w:val="left" w:pos="426"/>
          <w:tab w:val="left" w:pos="992"/>
          <w:tab w:val="left" w:pos="1134"/>
        </w:tabs>
        <w:spacing w:line="276" w:lineRule="auto"/>
        <w:ind w:left="992" w:hanging="992"/>
        <w:jc w:val="both"/>
        <w:rPr>
          <w:b/>
          <w:color w:val="0000FF"/>
        </w:rPr>
      </w:pPr>
      <w:r w:rsidRPr="00533013">
        <w:rPr>
          <w:b/>
          <w:color w:val="0000FF"/>
        </w:rPr>
        <w:t>Câu 3</w:t>
      </w:r>
      <w:r>
        <w:rPr>
          <w:b/>
          <w:color w:val="0000FF"/>
        </w:rPr>
        <w:t xml:space="preserve">: </w:t>
      </w:r>
      <w:r w:rsidRPr="00533013">
        <w:t>Nguyên nhân dẫn tới sự phân tầng trong quần xã</w:t>
      </w:r>
    </w:p>
    <w:p w14:paraId="5D99D4DF"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để giảm sự cạnh tranh nguồn sống,tiết kiệm diện tích và tạo ra sự giao thoa ổ sinh thái giữa các quần thể sinh vật.</w:t>
      </w:r>
    </w:p>
    <w:p w14:paraId="71885B21"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B.</w:t>
      </w:r>
      <w:r w:rsidRPr="00533013">
        <w:rPr>
          <w:b/>
          <w:color w:val="0000FF"/>
        </w:rPr>
        <w:t xml:space="preserve"> </w:t>
      </w:r>
      <w:r w:rsidRPr="00533013">
        <w:t>để tiết kiệm diện tích,do các loài có nhu cầu nhiệt độ khác nhau và tăng không gian phân bố của các cả thể sinh vật.</w:t>
      </w:r>
    </w:p>
    <w:p w14:paraId="171D0551"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533013">
        <w:rPr>
          <w:b/>
          <w:color w:val="0000FF"/>
        </w:rPr>
        <w:t xml:space="preserve"> </w:t>
      </w:r>
      <w:r w:rsidRPr="00533013">
        <w:t>để tăng khả năng sử dụng nguồn,do các loài có nhu cầu ánh sáng khác nhau.</w:t>
      </w:r>
    </w:p>
    <w:p w14:paraId="4F619F82"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D.</w:t>
      </w:r>
      <w:r w:rsidRPr="00533013">
        <w:rPr>
          <w:b/>
          <w:color w:val="0000FF"/>
        </w:rPr>
        <w:t xml:space="preserve"> </w:t>
      </w:r>
      <w:r w:rsidRPr="00533013">
        <w:t>do sự phân bố các nhân tố sinh thái không giống nhau,đồng thời mỗi loài thích nghi với các điều kiện sống khác nhau.</w:t>
      </w:r>
    </w:p>
    <w:p w14:paraId="6F312912" w14:textId="034E94AD" w:rsidR="00753573" w:rsidRPr="00533013" w:rsidRDefault="00753573" w:rsidP="009B2E79">
      <w:pPr>
        <w:tabs>
          <w:tab w:val="left" w:pos="284"/>
          <w:tab w:val="left" w:pos="426"/>
          <w:tab w:val="left" w:pos="992"/>
          <w:tab w:val="left" w:pos="1134"/>
        </w:tabs>
        <w:spacing w:line="276" w:lineRule="auto"/>
        <w:ind w:left="992" w:hanging="992"/>
        <w:jc w:val="both"/>
        <w:rPr>
          <w:b/>
          <w:color w:val="0000FF"/>
        </w:rPr>
      </w:pPr>
      <w:r w:rsidRPr="00533013">
        <w:rPr>
          <w:b/>
          <w:color w:val="0000FF"/>
        </w:rPr>
        <w:t>Câu 4</w:t>
      </w:r>
      <w:r>
        <w:rPr>
          <w:b/>
          <w:color w:val="0000FF"/>
        </w:rPr>
        <w:t xml:space="preserve">: </w:t>
      </w:r>
      <w:r w:rsidRPr="00533013">
        <w:t>Khi nói về quần xã sinh vật,</w:t>
      </w:r>
      <w:r w:rsidR="007E732C" w:rsidRPr="00263C1A">
        <w:t xml:space="preserve"> </w:t>
      </w:r>
      <w:r w:rsidRPr="00533013">
        <w:t xml:space="preserve">phát biểu nào sau đây </w:t>
      </w:r>
      <w:r w:rsidRPr="00533013">
        <w:rPr>
          <w:b/>
          <w:bCs/>
        </w:rPr>
        <w:t xml:space="preserve">không </w:t>
      </w:r>
      <w:r w:rsidRPr="00533013">
        <w:t>đúng?</w:t>
      </w:r>
    </w:p>
    <w:p w14:paraId="4C01987E"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Mức độ đa dạng của quần xã được thể hiện qua số lượng các loài và số lượng cá thể của mỗi loài.</w:t>
      </w:r>
    </w:p>
    <w:p w14:paraId="7443E479"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B.</w:t>
      </w:r>
      <w:r w:rsidRPr="00533013">
        <w:rPr>
          <w:b/>
          <w:color w:val="0000FF"/>
        </w:rPr>
        <w:t xml:space="preserve"> </w:t>
      </w:r>
      <w:r w:rsidRPr="00533013">
        <w:t>Phân bố cá thể trong không gian của quần xã tùy thuộc vào nhu cầu sống của từng loài</w:t>
      </w:r>
    </w:p>
    <w:p w14:paraId="6BA0F9D4"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533013">
        <w:rPr>
          <w:b/>
          <w:color w:val="0000FF"/>
        </w:rPr>
        <w:t xml:space="preserve"> </w:t>
      </w:r>
      <w:r w:rsidRPr="00533013">
        <w:t>Sinh vật trong quần xã luôn tác động lẫn nhau đồng thời tác động qua lại với môi trường</w:t>
      </w:r>
    </w:p>
    <w:p w14:paraId="199D2E3B"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D.</w:t>
      </w:r>
      <w:r w:rsidRPr="00533013">
        <w:rPr>
          <w:b/>
          <w:color w:val="0000FF"/>
        </w:rPr>
        <w:t xml:space="preserve"> </w:t>
      </w:r>
      <w:r w:rsidRPr="00533013">
        <w:t>Quần xã càng đa dạng về thành phần loài thì lưới thức ăn càng đơn giản</w:t>
      </w:r>
    </w:p>
    <w:p w14:paraId="728B6BAF" w14:textId="3EA18C83" w:rsidR="00753573" w:rsidRPr="00533013" w:rsidRDefault="00753573" w:rsidP="009B2E79">
      <w:pPr>
        <w:tabs>
          <w:tab w:val="left" w:pos="284"/>
          <w:tab w:val="left" w:pos="426"/>
          <w:tab w:val="left" w:pos="992"/>
          <w:tab w:val="left" w:pos="1134"/>
        </w:tabs>
        <w:spacing w:line="276" w:lineRule="auto"/>
        <w:ind w:left="992" w:hanging="992"/>
        <w:jc w:val="both"/>
        <w:rPr>
          <w:b/>
          <w:color w:val="0000FF"/>
        </w:rPr>
      </w:pPr>
      <w:r w:rsidRPr="00533013">
        <w:rPr>
          <w:b/>
          <w:color w:val="0000FF"/>
        </w:rPr>
        <w:t xml:space="preserve">Câu </w:t>
      </w:r>
      <w:r w:rsidR="00AF390E" w:rsidRPr="00263C1A">
        <w:rPr>
          <w:b/>
          <w:color w:val="0000FF"/>
        </w:rPr>
        <w:t>5</w:t>
      </w:r>
      <w:r>
        <w:rPr>
          <w:b/>
          <w:color w:val="0000FF"/>
        </w:rPr>
        <w:t xml:space="preserve">: </w:t>
      </w:r>
      <w:r w:rsidRPr="00533013">
        <w:t xml:space="preserve">Quần xã nào sau đây có </w:t>
      </w:r>
      <w:r w:rsidRPr="00AF390E">
        <w:rPr>
          <w:b/>
          <w:bCs/>
          <w:i/>
          <w:iCs/>
        </w:rPr>
        <w:t>lưới thức ăn phức tạp nhất và có độ ổn định cao nhất</w:t>
      </w:r>
      <w:r w:rsidRPr="00533013">
        <w:t>?</w:t>
      </w:r>
    </w:p>
    <w:p w14:paraId="7D8739C3" w14:textId="382C1219"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Rừng mưa nhiệt đới</w:t>
      </w:r>
      <w:r w:rsidRPr="00533013">
        <w:rPr>
          <w:color w:val="000000"/>
        </w:rPr>
        <w:t>.</w:t>
      </w:r>
      <w:r w:rsidRPr="00533013">
        <w:rPr>
          <w:color w:val="000000"/>
        </w:rPr>
        <w:tab/>
      </w:r>
      <w:r w:rsidRPr="000B7A1C">
        <w:rPr>
          <w:b/>
          <w:color w:val="0066FF"/>
        </w:rPr>
        <w:t>B.</w:t>
      </w:r>
      <w:r w:rsidRPr="00533013">
        <w:rPr>
          <w:b/>
          <w:color w:val="0000FF"/>
        </w:rPr>
        <w:t xml:space="preserve"> </w:t>
      </w:r>
      <w:r w:rsidRPr="00533013">
        <w:t>Đồng rêu.</w:t>
      </w:r>
      <w:r w:rsidR="008B729E" w:rsidRPr="008B729E">
        <w:rPr>
          <w:b/>
          <w:color w:val="0000FF"/>
        </w:rPr>
        <w:tab/>
      </w:r>
      <w:r w:rsidRPr="000B7A1C">
        <w:rPr>
          <w:b/>
          <w:color w:val="0066FF"/>
        </w:rPr>
        <w:t>C.</w:t>
      </w:r>
      <w:r w:rsidRPr="00533013">
        <w:rPr>
          <w:b/>
          <w:color w:val="0000FF"/>
        </w:rPr>
        <w:t xml:space="preserve"> </w:t>
      </w:r>
      <w:r w:rsidRPr="00533013">
        <w:t>Rừng rụng lá ôn đới</w:t>
      </w:r>
      <w:r w:rsidRPr="00533013">
        <w:rPr>
          <w:color w:val="000000"/>
        </w:rPr>
        <w:t>.</w:t>
      </w:r>
      <w:r w:rsidRPr="00533013">
        <w:rPr>
          <w:color w:val="000000"/>
        </w:rPr>
        <w:tab/>
      </w:r>
      <w:r w:rsidRPr="000B7A1C">
        <w:rPr>
          <w:b/>
          <w:color w:val="0066FF"/>
        </w:rPr>
        <w:t>D.</w:t>
      </w:r>
      <w:r w:rsidRPr="00533013">
        <w:rPr>
          <w:b/>
          <w:color w:val="0000FF"/>
        </w:rPr>
        <w:t xml:space="preserve"> </w:t>
      </w:r>
      <w:r w:rsidRPr="00533013">
        <w:t>Rừng lá kim.</w:t>
      </w:r>
    </w:p>
    <w:p w14:paraId="47BFF443" w14:textId="2CA4110A" w:rsidR="00753573" w:rsidRPr="00533013" w:rsidRDefault="00753573" w:rsidP="009B2E79">
      <w:pPr>
        <w:tabs>
          <w:tab w:val="left" w:pos="284"/>
          <w:tab w:val="left" w:pos="426"/>
          <w:tab w:val="left" w:pos="992"/>
          <w:tab w:val="left" w:pos="1134"/>
        </w:tabs>
        <w:spacing w:line="276" w:lineRule="auto"/>
        <w:ind w:left="992" w:hanging="992"/>
        <w:jc w:val="both"/>
      </w:pPr>
      <w:r w:rsidRPr="00533013">
        <w:rPr>
          <w:b/>
          <w:color w:val="0000FF"/>
        </w:rPr>
        <w:t xml:space="preserve">Câu </w:t>
      </w:r>
      <w:r w:rsidR="00AF390E" w:rsidRPr="00263C1A">
        <w:rPr>
          <w:b/>
          <w:color w:val="0000FF"/>
        </w:rPr>
        <w:t>6</w:t>
      </w:r>
      <w:r>
        <w:rPr>
          <w:b/>
          <w:color w:val="0000FF"/>
        </w:rPr>
        <w:t xml:space="preserve">: </w:t>
      </w:r>
      <w:r w:rsidRPr="00533013">
        <w:t>Khi nói về diễn thế sinh thái,</w:t>
      </w:r>
      <w:r w:rsidR="00AF390E" w:rsidRPr="00263C1A">
        <w:t xml:space="preserve"> </w:t>
      </w:r>
      <w:r w:rsidRPr="00533013">
        <w:t xml:space="preserve">có bao nhiêu phát biểu sau đây </w:t>
      </w:r>
      <w:r w:rsidRPr="00AF390E">
        <w:rPr>
          <w:b/>
          <w:bCs/>
        </w:rPr>
        <w:t>đúng</w:t>
      </w:r>
      <w:r w:rsidRPr="00533013">
        <w:t>?</w:t>
      </w:r>
    </w:p>
    <w:p w14:paraId="2A0A8316"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w:t>
      </w:r>
      <w:r w:rsidRPr="00263C1A">
        <w:t xml:space="preserve"> </w:t>
      </w:r>
      <w:r w:rsidRPr="00533013">
        <w:t>Trong diễn thế nguyên sinh,ổ sinh thái của mỗi loài ngày càng được mở rộng.</w:t>
      </w:r>
    </w:p>
    <w:p w14:paraId="7053A72D"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I.</w:t>
      </w:r>
      <w:r w:rsidRPr="00263C1A">
        <w:t xml:space="preserve"> </w:t>
      </w:r>
      <w:r w:rsidRPr="00533013">
        <w:t>Trong diễn thế nguyên sinh,tính ổn định của quần xã ngày càng tăng.</w:t>
      </w:r>
    </w:p>
    <w:p w14:paraId="54414E6D"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II.</w:t>
      </w:r>
      <w:r w:rsidRPr="00263C1A">
        <w:t xml:space="preserve"> </w:t>
      </w:r>
      <w:r w:rsidRPr="00533013">
        <w:t>Diễn thế thứ sinh chỉ xảy ra đối với quần xã trên cạn.</w:t>
      </w:r>
    </w:p>
    <w:p w14:paraId="686A86C9"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533013">
        <w:t>IV.</w:t>
      </w:r>
      <w:r w:rsidRPr="00263C1A">
        <w:t xml:space="preserve"> </w:t>
      </w:r>
      <w:r w:rsidRPr="00533013">
        <w:t>Diễn thế thứ sinh không thể hình thành quần xã đỉnh cực</w:t>
      </w:r>
    </w:p>
    <w:p w14:paraId="59C1A908"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 xml:space="preserve">3 </w:t>
      </w:r>
      <w:r w:rsidRPr="00533013">
        <w:rPr>
          <w:b/>
          <w:color w:val="0000FF"/>
        </w:rPr>
        <w:tab/>
      </w:r>
      <w:r w:rsidRPr="000B7A1C">
        <w:rPr>
          <w:b/>
          <w:color w:val="0066FF"/>
        </w:rPr>
        <w:t>B.</w:t>
      </w:r>
      <w:r w:rsidRPr="00533013">
        <w:rPr>
          <w:b/>
          <w:color w:val="0000FF"/>
        </w:rPr>
        <w:t xml:space="preserve"> </w:t>
      </w:r>
      <w:r w:rsidRPr="00533013">
        <w:t>4</w:t>
      </w:r>
      <w:r w:rsidRPr="00533013">
        <w:rPr>
          <w:b/>
          <w:color w:val="0000FF"/>
        </w:rPr>
        <w:tab/>
      </w:r>
      <w:r w:rsidRPr="000B7A1C">
        <w:rPr>
          <w:b/>
          <w:color w:val="0066FF"/>
        </w:rPr>
        <w:t>C.</w:t>
      </w:r>
      <w:r w:rsidRPr="00533013">
        <w:rPr>
          <w:b/>
          <w:color w:val="0000FF"/>
        </w:rPr>
        <w:t xml:space="preserve"> </w:t>
      </w:r>
      <w:r w:rsidRPr="00533013">
        <w:t>2</w:t>
      </w:r>
      <w:r w:rsidRPr="00533013">
        <w:rPr>
          <w:b/>
          <w:color w:val="0000FF"/>
        </w:rPr>
        <w:tab/>
      </w:r>
      <w:r w:rsidRPr="000B7A1C">
        <w:rPr>
          <w:b/>
          <w:color w:val="0066FF"/>
        </w:rPr>
        <w:t>D.</w:t>
      </w:r>
      <w:r w:rsidRPr="00533013">
        <w:rPr>
          <w:b/>
          <w:color w:val="0000FF"/>
        </w:rPr>
        <w:t xml:space="preserve"> </w:t>
      </w:r>
      <w:r w:rsidRPr="00533013">
        <w:t>1</w:t>
      </w:r>
    </w:p>
    <w:p w14:paraId="757E73D7" w14:textId="6CBE8391" w:rsidR="00753573" w:rsidRPr="00533013" w:rsidRDefault="00753573" w:rsidP="009B2E79">
      <w:pPr>
        <w:tabs>
          <w:tab w:val="left" w:pos="284"/>
          <w:tab w:val="left" w:pos="426"/>
          <w:tab w:val="left" w:pos="992"/>
          <w:tab w:val="left" w:pos="1134"/>
        </w:tabs>
        <w:spacing w:line="276" w:lineRule="auto"/>
        <w:ind w:left="992" w:hanging="992"/>
        <w:jc w:val="both"/>
        <w:rPr>
          <w:b/>
          <w:color w:val="0000FF"/>
        </w:rPr>
      </w:pPr>
      <w:r w:rsidRPr="00533013">
        <w:rPr>
          <w:b/>
          <w:color w:val="0000FF"/>
        </w:rPr>
        <w:t xml:space="preserve">Câu </w:t>
      </w:r>
      <w:r w:rsidR="00AF390E" w:rsidRPr="00263C1A">
        <w:rPr>
          <w:b/>
          <w:color w:val="0000FF"/>
        </w:rPr>
        <w:t>7</w:t>
      </w:r>
      <w:r>
        <w:rPr>
          <w:b/>
          <w:color w:val="0000FF"/>
        </w:rPr>
        <w:t xml:space="preserve">: </w:t>
      </w:r>
      <w:r w:rsidRPr="00533013">
        <w:t xml:space="preserve">Nhận định nào sau đây </w:t>
      </w:r>
      <w:r w:rsidRPr="00AF390E">
        <w:rPr>
          <w:b/>
          <w:bCs/>
        </w:rPr>
        <w:t>đúng</w:t>
      </w:r>
      <w:r w:rsidRPr="00533013">
        <w:t xml:space="preserve"> khi nói về diễn thế sinh thái?</w:t>
      </w:r>
    </w:p>
    <w:p w14:paraId="0F2EFA71" w14:textId="08D6090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Diễn thế nguyên sinh khởi đầu từ môi trường đã có quần xã sinh vật,</w:t>
      </w:r>
      <w:r w:rsidR="003567E3" w:rsidRPr="003567E3">
        <w:t xml:space="preserve"> </w:t>
      </w:r>
      <w:r w:rsidRPr="00533013">
        <w:t>kết thúc hình thành quần xã tương đối ổn định.</w:t>
      </w:r>
    </w:p>
    <w:p w14:paraId="184A73EE" w14:textId="28A62494" w:rsidR="00753573" w:rsidRPr="003567E3" w:rsidRDefault="00753573" w:rsidP="009B2E79">
      <w:pPr>
        <w:tabs>
          <w:tab w:val="left" w:pos="284"/>
          <w:tab w:val="left" w:pos="426"/>
          <w:tab w:val="left" w:pos="1134"/>
          <w:tab w:val="left" w:pos="2835"/>
          <w:tab w:val="left" w:pos="5386"/>
          <w:tab w:val="left" w:pos="7937"/>
        </w:tabs>
        <w:spacing w:line="276" w:lineRule="auto"/>
        <w:jc w:val="both"/>
        <w:rPr>
          <w:b/>
          <w:color w:val="0000FF"/>
          <w:spacing w:val="-6"/>
        </w:rPr>
      </w:pPr>
      <w:r w:rsidRPr="000B7A1C">
        <w:rPr>
          <w:b/>
          <w:color w:val="0066FF"/>
          <w:spacing w:val="-6"/>
        </w:rPr>
        <w:t>B.</w:t>
      </w:r>
      <w:r w:rsidRPr="003567E3">
        <w:rPr>
          <w:b/>
          <w:color w:val="0000FF"/>
          <w:spacing w:val="-6"/>
        </w:rPr>
        <w:t xml:space="preserve"> </w:t>
      </w:r>
      <w:r w:rsidRPr="003567E3">
        <w:rPr>
          <w:spacing w:val="-6"/>
        </w:rPr>
        <w:t>Diễn thế thứ sinh khởi đầu từ môi trường trống trơn,</w:t>
      </w:r>
      <w:r w:rsidR="003567E3" w:rsidRPr="003567E3">
        <w:rPr>
          <w:spacing w:val="-6"/>
        </w:rPr>
        <w:t xml:space="preserve"> </w:t>
      </w:r>
      <w:r w:rsidRPr="003567E3">
        <w:rPr>
          <w:spacing w:val="-6"/>
        </w:rPr>
        <w:t>kết thúc có thể hình thành quần xã tương đối ổn định.</w:t>
      </w:r>
    </w:p>
    <w:p w14:paraId="7B4E31BF" w14:textId="1624FB0E"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533013">
        <w:rPr>
          <w:b/>
          <w:color w:val="0000FF"/>
        </w:rPr>
        <w:t xml:space="preserve"> </w:t>
      </w:r>
      <w:r w:rsidRPr="00533013">
        <w:t>Diễn thế thứ sinh khởi đầu từ môi trường đã có quần xã sinh vật,</w:t>
      </w:r>
      <w:r w:rsidR="003567E3" w:rsidRPr="003567E3">
        <w:t xml:space="preserve"> </w:t>
      </w:r>
      <w:r w:rsidRPr="00533013">
        <w:t>kết thúc luôn hình thành quần xã tương đối ổn định.</w:t>
      </w:r>
    </w:p>
    <w:p w14:paraId="6735A2AC" w14:textId="23C013B1" w:rsidR="007E732C" w:rsidRPr="003567E3" w:rsidRDefault="00753573" w:rsidP="009B2E79">
      <w:pPr>
        <w:tabs>
          <w:tab w:val="left" w:pos="284"/>
          <w:tab w:val="left" w:pos="426"/>
          <w:tab w:val="left" w:pos="1134"/>
          <w:tab w:val="left" w:pos="2835"/>
          <w:tab w:val="left" w:pos="5386"/>
          <w:tab w:val="left" w:pos="7937"/>
        </w:tabs>
        <w:spacing w:line="276" w:lineRule="auto"/>
        <w:jc w:val="both"/>
        <w:rPr>
          <w:b/>
          <w:color w:val="0000FF"/>
          <w:spacing w:val="-6"/>
        </w:rPr>
      </w:pPr>
      <w:r w:rsidRPr="000B7A1C">
        <w:rPr>
          <w:b/>
          <w:color w:val="0066FF"/>
          <w:spacing w:val="-6"/>
        </w:rPr>
        <w:t>D.</w:t>
      </w:r>
      <w:r w:rsidRPr="003567E3">
        <w:rPr>
          <w:b/>
          <w:color w:val="0000FF"/>
          <w:spacing w:val="-6"/>
        </w:rPr>
        <w:t xml:space="preserve"> </w:t>
      </w:r>
      <w:r w:rsidRPr="003567E3">
        <w:rPr>
          <w:spacing w:val="-6"/>
        </w:rPr>
        <w:t>Diễn thế nguyên sinh khởi đầu từ môi trường trống trơn,</w:t>
      </w:r>
      <w:r w:rsidR="003567E3" w:rsidRPr="003567E3">
        <w:rPr>
          <w:spacing w:val="-6"/>
        </w:rPr>
        <w:t xml:space="preserve"> </w:t>
      </w:r>
      <w:r w:rsidRPr="003567E3">
        <w:rPr>
          <w:spacing w:val="-6"/>
        </w:rPr>
        <w:t>kết thúc hình thành quần xã tương đối ổn định.</w:t>
      </w:r>
    </w:p>
    <w:p w14:paraId="474A06CD" w14:textId="6166B112" w:rsidR="007E732C" w:rsidRPr="00533013" w:rsidRDefault="007E732C" w:rsidP="009B2E79">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âu </w:t>
      </w:r>
      <w:r w:rsidR="00AF390E" w:rsidRPr="00263C1A">
        <w:rPr>
          <w:b/>
          <w:color w:val="0000FF"/>
        </w:rPr>
        <w:t>8</w:t>
      </w:r>
      <w:r>
        <w:rPr>
          <w:b/>
          <w:color w:val="0000FF"/>
        </w:rPr>
        <w:t xml:space="preserve">: </w:t>
      </w:r>
      <w:r w:rsidRPr="00533013">
        <w:t>Khi nói về quần xã sinh vật,</w:t>
      </w:r>
      <w:r w:rsidRPr="00263C1A">
        <w:t xml:space="preserve"> </w:t>
      </w:r>
      <w:r w:rsidRPr="00533013">
        <w:t xml:space="preserve">phát biểu nào sau đây </w:t>
      </w:r>
      <w:r w:rsidRPr="00533013">
        <w:rPr>
          <w:b/>
        </w:rPr>
        <w:t>sai</w:t>
      </w:r>
      <w:r w:rsidRPr="00533013">
        <w:t>?</w:t>
      </w:r>
    </w:p>
    <w:p w14:paraId="7DF3AFC0" w14:textId="77777777" w:rsidR="007E732C" w:rsidRPr="00533013" w:rsidRDefault="007E732C"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 xml:space="preserve">Sự phân bố cá thể trong không gian của quần xã tùy thuộc vào nhu cầu sống của từng loài </w:t>
      </w:r>
    </w:p>
    <w:p w14:paraId="08AA4B52" w14:textId="77777777" w:rsidR="007E732C" w:rsidRPr="00533013" w:rsidRDefault="007E732C"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B.</w:t>
      </w:r>
      <w:r w:rsidRPr="00533013">
        <w:rPr>
          <w:b/>
          <w:color w:val="0000FF"/>
        </w:rPr>
        <w:t xml:space="preserve"> </w:t>
      </w:r>
      <w:r w:rsidRPr="00533013">
        <w:t>Sinh vật trong quần xã luôn tác động lẫn nhau đồng thời tác động qua lại với môi trường sông của quần xã.</w:t>
      </w:r>
    </w:p>
    <w:p w14:paraId="081831EE" w14:textId="77777777" w:rsidR="007E732C" w:rsidRPr="00533013" w:rsidRDefault="007E732C"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533013">
        <w:rPr>
          <w:b/>
          <w:color w:val="0000FF"/>
        </w:rPr>
        <w:t xml:space="preserve"> </w:t>
      </w:r>
      <w:r w:rsidRPr="00533013">
        <w:t>Mức độ đa dạng của quần xã được thể hiện qua số lượng các loài và số lượng cá thể của mỗi loài.</w:t>
      </w:r>
    </w:p>
    <w:p w14:paraId="23402039" w14:textId="77777777" w:rsidR="007E732C" w:rsidRPr="00533013" w:rsidRDefault="007E732C"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lastRenderedPageBreak/>
        <w:t>D.</w:t>
      </w:r>
      <w:r w:rsidRPr="00533013">
        <w:rPr>
          <w:b/>
          <w:color w:val="0000FF"/>
        </w:rPr>
        <w:t xml:space="preserve"> </w:t>
      </w:r>
      <w:r w:rsidRPr="00533013">
        <w:t>Quần xã càng đa dạng về thành phần loài thì lưới thức ăn càng đơn giản.</w:t>
      </w:r>
    </w:p>
    <w:p w14:paraId="3F8D78B1" w14:textId="7BDED826" w:rsidR="00753573" w:rsidRPr="00533013" w:rsidRDefault="00753573" w:rsidP="009B2E79">
      <w:pPr>
        <w:tabs>
          <w:tab w:val="left" w:pos="0"/>
          <w:tab w:val="left" w:pos="284"/>
          <w:tab w:val="left" w:pos="426"/>
        </w:tabs>
        <w:spacing w:line="276" w:lineRule="auto"/>
        <w:jc w:val="both"/>
        <w:rPr>
          <w:b/>
          <w:color w:val="0000FF"/>
        </w:rPr>
      </w:pPr>
      <w:r w:rsidRPr="00533013">
        <w:rPr>
          <w:b/>
          <w:color w:val="0000FF"/>
        </w:rPr>
        <w:t xml:space="preserve">Câu </w:t>
      </w:r>
      <w:r w:rsidR="00AF390E" w:rsidRPr="00263C1A">
        <w:rPr>
          <w:b/>
          <w:color w:val="0000FF"/>
        </w:rPr>
        <w:t>9</w:t>
      </w:r>
      <w:r>
        <w:rPr>
          <w:b/>
          <w:color w:val="0000FF"/>
        </w:rPr>
        <w:t xml:space="preserve">: </w:t>
      </w:r>
      <w:r w:rsidRPr="00533013">
        <w:t>Khi nói về những xu hướng biến đổi chính trong quá trình diễn thế nguyên sinh,</w:t>
      </w:r>
      <w:r w:rsidRPr="00263C1A">
        <w:t xml:space="preserve"> </w:t>
      </w:r>
      <w:r w:rsidRPr="00533013">
        <w:t xml:space="preserve">xu hướng nào sau đây </w:t>
      </w:r>
      <w:r w:rsidRPr="00AF390E">
        <w:rPr>
          <w:b/>
          <w:bCs/>
        </w:rPr>
        <w:t>đúng</w:t>
      </w:r>
      <w:r w:rsidRPr="00533013">
        <w:t>?</w:t>
      </w:r>
    </w:p>
    <w:p w14:paraId="2DB363A1" w14:textId="594B91BB"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Tính ổn định của quần xã ngày càng giảm.</w:t>
      </w:r>
      <w:r w:rsidR="003567E3" w:rsidRPr="003567E3">
        <w:rPr>
          <w:b/>
          <w:color w:val="0000FF"/>
        </w:rPr>
        <w:tab/>
      </w:r>
      <w:r w:rsidRPr="000B7A1C">
        <w:rPr>
          <w:b/>
          <w:color w:val="0066FF"/>
        </w:rPr>
        <w:t>B.</w:t>
      </w:r>
      <w:r w:rsidRPr="00533013">
        <w:rPr>
          <w:b/>
          <w:color w:val="0000FF"/>
        </w:rPr>
        <w:t xml:space="preserve"> </w:t>
      </w:r>
      <w:r w:rsidRPr="00533013">
        <w:t>Tính đa dạng về loài giảm.</w:t>
      </w:r>
    </w:p>
    <w:p w14:paraId="2115D1E6" w14:textId="6FF284E3"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533013">
        <w:rPr>
          <w:b/>
          <w:color w:val="0000FF"/>
        </w:rPr>
        <w:t xml:space="preserve"> </w:t>
      </w:r>
      <w:r w:rsidRPr="00533013">
        <w:t>Tổng sản lượng sinh vật của quần xã tăng.</w:t>
      </w:r>
      <w:r w:rsidR="003567E3" w:rsidRPr="003567E3">
        <w:rPr>
          <w:b/>
          <w:color w:val="0000FF"/>
        </w:rPr>
        <w:t xml:space="preserve">         </w:t>
      </w:r>
      <w:r w:rsidRPr="000B7A1C">
        <w:rPr>
          <w:b/>
          <w:color w:val="0066FF"/>
        </w:rPr>
        <w:t>D.</w:t>
      </w:r>
      <w:r w:rsidRPr="00533013">
        <w:rPr>
          <w:b/>
          <w:color w:val="0000FF"/>
        </w:rPr>
        <w:t xml:space="preserve"> </w:t>
      </w:r>
      <w:r w:rsidRPr="00533013">
        <w:t>Ổ sinh thái của mỗi loài ngày càng được mở rộng.</w:t>
      </w:r>
    </w:p>
    <w:p w14:paraId="5D223819" w14:textId="242F7D72" w:rsidR="00753573" w:rsidRPr="00533013" w:rsidRDefault="00753573" w:rsidP="009B2E79">
      <w:pPr>
        <w:tabs>
          <w:tab w:val="left" w:pos="284"/>
          <w:tab w:val="left" w:pos="426"/>
          <w:tab w:val="left" w:pos="992"/>
          <w:tab w:val="left" w:pos="1134"/>
        </w:tabs>
        <w:spacing w:line="276" w:lineRule="auto"/>
        <w:ind w:left="992" w:hanging="992"/>
        <w:jc w:val="both"/>
      </w:pPr>
      <w:r w:rsidRPr="00533013">
        <w:rPr>
          <w:b/>
          <w:color w:val="0000FF"/>
        </w:rPr>
        <w:t>Câu 1</w:t>
      </w:r>
      <w:r w:rsidR="00AF390E" w:rsidRPr="00263C1A">
        <w:rPr>
          <w:b/>
          <w:color w:val="0000FF"/>
        </w:rPr>
        <w:t>0</w:t>
      </w:r>
      <w:r>
        <w:rPr>
          <w:b/>
          <w:color w:val="0000FF"/>
        </w:rPr>
        <w:t xml:space="preserve">: </w:t>
      </w:r>
      <w:r w:rsidRPr="00533013">
        <w:t>Khi nói về thành phần của hệ sinh thái,</w:t>
      </w:r>
      <w:r w:rsidRPr="00263C1A">
        <w:t xml:space="preserve"> </w:t>
      </w:r>
      <w:r w:rsidRPr="00533013">
        <w:t xml:space="preserve">có bao nhiêu phát biểu sau đây </w:t>
      </w:r>
      <w:r w:rsidRPr="00AF390E">
        <w:rPr>
          <w:b/>
          <w:bCs/>
        </w:rPr>
        <w:t>đúng</w:t>
      </w:r>
      <w:r w:rsidRPr="00533013">
        <w:t>?</w:t>
      </w:r>
    </w:p>
    <w:p w14:paraId="04CF053B"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w:t>
      </w:r>
      <w:r w:rsidRPr="00263C1A">
        <w:t xml:space="preserve"> </w:t>
      </w:r>
      <w:r w:rsidRPr="00533013">
        <w:t>Một hệ sinh thái luôn có các loài sinh vật và môi trường sống của sinh vật.</w:t>
      </w:r>
    </w:p>
    <w:p w14:paraId="15085C5D"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I.</w:t>
      </w:r>
      <w:r w:rsidRPr="00263C1A">
        <w:t xml:space="preserve"> </w:t>
      </w:r>
      <w:r w:rsidRPr="00533013">
        <w:t>Tất cả các loài động vật đều được xếp vào nhóm sinh vật tiêu thụ</w:t>
      </w:r>
    </w:p>
    <w:p w14:paraId="7CCC0A89"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II.</w:t>
      </w:r>
      <w:r w:rsidRPr="00263C1A">
        <w:t xml:space="preserve"> </w:t>
      </w:r>
      <w:r w:rsidRPr="00533013">
        <w:t>Sinh vật phân giải có chức năng chuyển hóa chất vô cơ thành chất hữu cơ để cung cấp cho các sinh vật tiêu thụ trong hệ sinh thái.</w:t>
      </w:r>
    </w:p>
    <w:p w14:paraId="3ABD3729"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533013">
        <w:t>IV.</w:t>
      </w:r>
      <w:r w:rsidRPr="00263C1A">
        <w:t xml:space="preserve"> </w:t>
      </w:r>
      <w:r w:rsidRPr="00533013">
        <w:t>Xác chết của sinh vật được xếp vào thành phần hữu sinh của hệ sinh thái.</w:t>
      </w:r>
    </w:p>
    <w:p w14:paraId="07F9F072" w14:textId="45E0DB12"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 xml:space="preserve">3 </w:t>
      </w:r>
      <w:r w:rsidRPr="00533013">
        <w:rPr>
          <w:b/>
          <w:color w:val="0000FF"/>
        </w:rPr>
        <w:tab/>
      </w:r>
      <w:r w:rsidR="003567E3">
        <w:rPr>
          <w:b/>
          <w:color w:val="0000FF"/>
          <w:lang w:val="en-US"/>
        </w:rPr>
        <w:tab/>
      </w:r>
      <w:r w:rsidRPr="000B7A1C">
        <w:rPr>
          <w:b/>
          <w:color w:val="0066FF"/>
        </w:rPr>
        <w:t>B.</w:t>
      </w:r>
      <w:r w:rsidRPr="00533013">
        <w:rPr>
          <w:b/>
          <w:color w:val="0000FF"/>
        </w:rPr>
        <w:t xml:space="preserve"> </w:t>
      </w:r>
      <w:r w:rsidRPr="00533013">
        <w:t>4</w:t>
      </w:r>
      <w:r w:rsidRPr="00533013">
        <w:rPr>
          <w:b/>
          <w:color w:val="0000FF"/>
        </w:rPr>
        <w:tab/>
      </w:r>
      <w:r w:rsidRPr="000B7A1C">
        <w:rPr>
          <w:b/>
          <w:color w:val="0066FF"/>
        </w:rPr>
        <w:t>C.</w:t>
      </w:r>
      <w:r w:rsidRPr="00533013">
        <w:rPr>
          <w:b/>
          <w:color w:val="0000FF"/>
        </w:rPr>
        <w:t xml:space="preserve"> </w:t>
      </w:r>
      <w:r w:rsidRPr="00533013">
        <w:t>1</w:t>
      </w:r>
      <w:r w:rsidRPr="00533013">
        <w:rPr>
          <w:b/>
          <w:color w:val="0000FF"/>
        </w:rPr>
        <w:tab/>
      </w:r>
      <w:r w:rsidRPr="000B7A1C">
        <w:rPr>
          <w:b/>
          <w:color w:val="0066FF"/>
        </w:rPr>
        <w:t>D.</w:t>
      </w:r>
      <w:r w:rsidRPr="00533013">
        <w:rPr>
          <w:b/>
          <w:color w:val="0000FF"/>
        </w:rPr>
        <w:t xml:space="preserve"> </w:t>
      </w:r>
      <w:r w:rsidRPr="00533013">
        <w:t>2</w:t>
      </w:r>
    </w:p>
    <w:p w14:paraId="1A8A0302" w14:textId="1D98DA1D" w:rsidR="00753573" w:rsidRPr="00533013" w:rsidRDefault="00753573" w:rsidP="009B2E79">
      <w:pPr>
        <w:tabs>
          <w:tab w:val="left" w:pos="284"/>
          <w:tab w:val="left" w:pos="426"/>
          <w:tab w:val="left" w:pos="992"/>
          <w:tab w:val="left" w:pos="1134"/>
        </w:tabs>
        <w:spacing w:line="276" w:lineRule="auto"/>
        <w:ind w:left="992" w:hanging="992"/>
        <w:jc w:val="both"/>
        <w:rPr>
          <w:b/>
          <w:color w:val="0000FF"/>
        </w:rPr>
      </w:pPr>
      <w:r w:rsidRPr="00533013">
        <w:rPr>
          <w:b/>
          <w:color w:val="0000FF"/>
        </w:rPr>
        <w:t>Câu 1</w:t>
      </w:r>
      <w:r w:rsidR="00AF390E" w:rsidRPr="00263C1A">
        <w:rPr>
          <w:b/>
          <w:color w:val="0000FF"/>
        </w:rPr>
        <w:t>1</w:t>
      </w:r>
      <w:r>
        <w:rPr>
          <w:b/>
          <w:color w:val="0000FF"/>
        </w:rPr>
        <w:t xml:space="preserve">: </w:t>
      </w:r>
      <w:r w:rsidRPr="00533013">
        <w:rPr>
          <w:color w:val="000000"/>
        </w:rPr>
        <w:t>Chu trình sinh - địa - hóa của nguyên tố nào sau đây bị thất thoát nhiều nhất?</w:t>
      </w:r>
    </w:p>
    <w:p w14:paraId="3BA2230B" w14:textId="5E411CE0"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rPr>
          <w:color w:val="000000"/>
        </w:rPr>
        <w:t>Nitơ.</w:t>
      </w:r>
      <w:r w:rsidRPr="00533013">
        <w:rPr>
          <w:color w:val="000000"/>
        </w:rPr>
        <w:tab/>
      </w:r>
      <w:r w:rsidR="003567E3">
        <w:rPr>
          <w:color w:val="000000"/>
          <w:lang w:val="en-US"/>
        </w:rPr>
        <w:tab/>
      </w:r>
      <w:r w:rsidRPr="000B7A1C">
        <w:rPr>
          <w:b/>
          <w:color w:val="0066FF"/>
        </w:rPr>
        <w:t>B.</w:t>
      </w:r>
      <w:r w:rsidRPr="00533013">
        <w:rPr>
          <w:b/>
          <w:color w:val="0000FF"/>
        </w:rPr>
        <w:t xml:space="preserve"> </w:t>
      </w:r>
      <w:r w:rsidRPr="00533013">
        <w:rPr>
          <w:color w:val="000000"/>
        </w:rPr>
        <w:t>Ôxi.</w:t>
      </w:r>
      <w:r w:rsidRPr="00533013">
        <w:rPr>
          <w:color w:val="000000"/>
        </w:rPr>
        <w:tab/>
      </w:r>
      <w:r w:rsidRPr="000B7A1C">
        <w:rPr>
          <w:b/>
          <w:color w:val="0066FF"/>
        </w:rPr>
        <w:t>C.</w:t>
      </w:r>
      <w:r w:rsidRPr="00533013">
        <w:rPr>
          <w:b/>
          <w:color w:val="0000FF"/>
        </w:rPr>
        <w:t xml:space="preserve"> </w:t>
      </w:r>
      <w:r w:rsidRPr="00533013">
        <w:rPr>
          <w:color w:val="000000"/>
        </w:rPr>
        <w:t>Phôtpho.</w:t>
      </w:r>
      <w:r w:rsidRPr="00533013">
        <w:rPr>
          <w:color w:val="000000"/>
        </w:rPr>
        <w:tab/>
      </w:r>
      <w:r w:rsidRPr="000B7A1C">
        <w:rPr>
          <w:b/>
          <w:color w:val="0066FF"/>
        </w:rPr>
        <w:t>D.</w:t>
      </w:r>
      <w:r w:rsidRPr="00533013">
        <w:rPr>
          <w:b/>
          <w:color w:val="0000FF"/>
        </w:rPr>
        <w:t xml:space="preserve"> </w:t>
      </w:r>
      <w:r w:rsidRPr="00533013">
        <w:rPr>
          <w:color w:val="000000"/>
        </w:rPr>
        <w:t>Cacbon.</w:t>
      </w:r>
    </w:p>
    <w:p w14:paraId="56272321" w14:textId="7A0A1D93" w:rsidR="00753573" w:rsidRPr="00533013" w:rsidRDefault="00753573" w:rsidP="009B2E79">
      <w:pPr>
        <w:tabs>
          <w:tab w:val="left" w:pos="284"/>
          <w:tab w:val="left" w:pos="426"/>
          <w:tab w:val="left" w:pos="992"/>
          <w:tab w:val="left" w:pos="1134"/>
        </w:tabs>
        <w:spacing w:line="276" w:lineRule="auto"/>
        <w:ind w:left="992" w:hanging="992"/>
        <w:jc w:val="both"/>
        <w:rPr>
          <w:b/>
          <w:color w:val="0000FF"/>
        </w:rPr>
      </w:pPr>
      <w:r w:rsidRPr="00533013">
        <w:rPr>
          <w:b/>
          <w:color w:val="0000FF"/>
        </w:rPr>
        <w:t>Câu 1</w:t>
      </w:r>
      <w:r w:rsidR="00AF390E" w:rsidRPr="00263C1A">
        <w:rPr>
          <w:b/>
          <w:color w:val="0000FF"/>
        </w:rPr>
        <w:t>2</w:t>
      </w:r>
      <w:r>
        <w:rPr>
          <w:b/>
          <w:color w:val="0000FF"/>
        </w:rPr>
        <w:t xml:space="preserve">: </w:t>
      </w:r>
      <w:r w:rsidRPr="00533013">
        <w:t>Khi nói về lưới thức ăn,</w:t>
      </w:r>
      <w:r w:rsidR="00AF390E" w:rsidRPr="00263C1A">
        <w:t xml:space="preserve"> </w:t>
      </w:r>
      <w:r w:rsidRPr="00533013">
        <w:t xml:space="preserve">phát biểu nào sau đây </w:t>
      </w:r>
      <w:r w:rsidRPr="00AF390E">
        <w:rPr>
          <w:b/>
          <w:bCs/>
        </w:rPr>
        <w:t>đúng</w:t>
      </w:r>
      <w:r w:rsidRPr="00533013">
        <w:t xml:space="preserve">? </w:t>
      </w:r>
    </w:p>
    <w:p w14:paraId="367B836D" w14:textId="15BA4210"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Trong một lưới thức ăn,</w:t>
      </w:r>
      <w:r w:rsidR="00AF390E" w:rsidRPr="00263C1A">
        <w:t xml:space="preserve"> </w:t>
      </w:r>
      <w:r w:rsidRPr="00533013">
        <w:t>mỗi bậc dinh dưỡng thường chỉ có 1 loài sinh vật.</w:t>
      </w:r>
    </w:p>
    <w:p w14:paraId="3B6DCFA7" w14:textId="711D8D15"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B.</w:t>
      </w:r>
      <w:r w:rsidRPr="00533013">
        <w:rPr>
          <w:b/>
          <w:color w:val="0000FF"/>
        </w:rPr>
        <w:t xml:space="preserve"> </w:t>
      </w:r>
      <w:r w:rsidRPr="00533013">
        <w:t>Trong một lưới thức ăn,</w:t>
      </w:r>
      <w:r w:rsidR="00AF390E" w:rsidRPr="00263C1A">
        <w:t xml:space="preserve"> </w:t>
      </w:r>
      <w:r w:rsidRPr="00533013">
        <w:t>động vật ăn thịt thường là bậc dinh dưỡng cấp 1.</w:t>
      </w:r>
    </w:p>
    <w:p w14:paraId="7EC41873"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533013">
        <w:rPr>
          <w:b/>
          <w:color w:val="0000FF"/>
        </w:rPr>
        <w:t xml:space="preserve"> </w:t>
      </w:r>
      <w:r w:rsidRPr="00533013">
        <w:t>Hệ sinh thái nhân tạo thường có lưới thức ăn phức tạp hơn hệ sinh thái tự nhiên.</w:t>
      </w:r>
    </w:p>
    <w:p w14:paraId="43EAEB5D"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D.</w:t>
      </w:r>
      <w:r w:rsidRPr="00533013">
        <w:rPr>
          <w:b/>
          <w:color w:val="0000FF"/>
        </w:rPr>
        <w:t xml:space="preserve"> </w:t>
      </w:r>
      <w:r w:rsidRPr="00533013">
        <w:t>Mỗi loài sinh vật có thể thuộc nhiều bậc dinh dưỡng khác nhau.</w:t>
      </w:r>
    </w:p>
    <w:p w14:paraId="265424BB" w14:textId="7D2AAEF2" w:rsidR="00753573" w:rsidRPr="00533013" w:rsidRDefault="00753573" w:rsidP="009B2E79">
      <w:pPr>
        <w:tabs>
          <w:tab w:val="left" w:pos="0"/>
          <w:tab w:val="left" w:pos="284"/>
          <w:tab w:val="left" w:pos="426"/>
        </w:tabs>
        <w:spacing w:line="276" w:lineRule="auto"/>
        <w:jc w:val="both"/>
        <w:rPr>
          <w:b/>
          <w:color w:val="0000FF"/>
        </w:rPr>
      </w:pPr>
      <w:r w:rsidRPr="00533013">
        <w:rPr>
          <w:b/>
          <w:color w:val="0000FF"/>
        </w:rPr>
        <w:t>Câu 1</w:t>
      </w:r>
      <w:r w:rsidR="00AF390E" w:rsidRPr="00263C1A">
        <w:rPr>
          <w:b/>
          <w:color w:val="0000FF"/>
        </w:rPr>
        <w:t>3</w:t>
      </w:r>
      <w:r>
        <w:rPr>
          <w:b/>
          <w:color w:val="0000FF"/>
        </w:rPr>
        <w:t xml:space="preserve">: </w:t>
      </w:r>
      <w:r w:rsidRPr="00533013">
        <w:t>Xét chuỗi thức ăn:Cây ngô → Sâu → Nhái → Rắn → Đại bàng.</w:t>
      </w:r>
      <w:r w:rsidRPr="00263C1A">
        <w:t xml:space="preserve"> </w:t>
      </w:r>
      <w:r w:rsidRPr="00533013">
        <w:t>Trong chuỗi thức ăn này,</w:t>
      </w:r>
      <w:r w:rsidRPr="00263C1A">
        <w:t xml:space="preserve"> </w:t>
      </w:r>
      <w:r w:rsidRPr="00533013">
        <w:t xml:space="preserve">loài nào được xếp vào sinh vật tiêu thụ bậc 2? </w:t>
      </w:r>
    </w:p>
    <w:p w14:paraId="0511DA87" w14:textId="0DBF0E52"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Rắn</w:t>
      </w:r>
      <w:r w:rsidRPr="00533013">
        <w:rPr>
          <w:color w:val="000000"/>
        </w:rPr>
        <w:t>.</w:t>
      </w:r>
      <w:r w:rsidRPr="00533013">
        <w:rPr>
          <w:color w:val="000000"/>
        </w:rPr>
        <w:tab/>
      </w:r>
      <w:r w:rsidR="008B729E">
        <w:rPr>
          <w:color w:val="000000"/>
          <w:lang w:val="en-US"/>
        </w:rPr>
        <w:tab/>
      </w:r>
      <w:r w:rsidRPr="000B7A1C">
        <w:rPr>
          <w:b/>
          <w:color w:val="0066FF"/>
        </w:rPr>
        <w:t>B.</w:t>
      </w:r>
      <w:r w:rsidRPr="00533013">
        <w:rPr>
          <w:b/>
          <w:color w:val="0000FF"/>
        </w:rPr>
        <w:t xml:space="preserve"> </w:t>
      </w:r>
      <w:r w:rsidRPr="00533013">
        <w:t>Đại bàng</w:t>
      </w:r>
      <w:r w:rsidRPr="00533013">
        <w:rPr>
          <w:color w:val="000000"/>
        </w:rPr>
        <w:t>.</w:t>
      </w:r>
      <w:r w:rsidRPr="00533013">
        <w:rPr>
          <w:color w:val="000000"/>
        </w:rPr>
        <w:tab/>
      </w:r>
      <w:r w:rsidRPr="000B7A1C">
        <w:rPr>
          <w:b/>
          <w:color w:val="0066FF"/>
        </w:rPr>
        <w:t>C.</w:t>
      </w:r>
      <w:r w:rsidRPr="00533013">
        <w:rPr>
          <w:b/>
          <w:color w:val="0000FF"/>
        </w:rPr>
        <w:t xml:space="preserve"> </w:t>
      </w:r>
      <w:r w:rsidRPr="00533013">
        <w:t>Nhái</w:t>
      </w:r>
      <w:r w:rsidRPr="00533013">
        <w:rPr>
          <w:color w:val="000000"/>
        </w:rPr>
        <w:t>.</w:t>
      </w:r>
      <w:r w:rsidRPr="00533013">
        <w:rPr>
          <w:color w:val="000000"/>
        </w:rPr>
        <w:tab/>
      </w:r>
      <w:r w:rsidRPr="000B7A1C">
        <w:rPr>
          <w:b/>
          <w:color w:val="0066FF"/>
        </w:rPr>
        <w:t>D.</w:t>
      </w:r>
      <w:r w:rsidRPr="00533013">
        <w:rPr>
          <w:b/>
          <w:color w:val="0000FF"/>
        </w:rPr>
        <w:t xml:space="preserve"> </w:t>
      </w:r>
      <w:r w:rsidRPr="00533013">
        <w:t>Sâu.</w:t>
      </w:r>
    </w:p>
    <w:p w14:paraId="02234666" w14:textId="602156C1" w:rsidR="00AF390E" w:rsidRPr="008B729E" w:rsidRDefault="00AF390E" w:rsidP="009B2E79">
      <w:pPr>
        <w:tabs>
          <w:tab w:val="left" w:pos="0"/>
          <w:tab w:val="left" w:pos="284"/>
          <w:tab w:val="left" w:pos="426"/>
        </w:tabs>
        <w:spacing w:line="276" w:lineRule="auto"/>
        <w:jc w:val="both"/>
        <w:rPr>
          <w:b/>
          <w:color w:val="0000FF"/>
          <w:spacing w:val="-6"/>
        </w:rPr>
      </w:pPr>
      <w:r w:rsidRPr="008B729E">
        <w:rPr>
          <w:b/>
          <w:color w:val="0000FF"/>
          <w:spacing w:val="-6"/>
        </w:rPr>
        <w:t xml:space="preserve">Câu 14: </w:t>
      </w:r>
      <w:r w:rsidRPr="008B729E">
        <w:rPr>
          <w:spacing w:val="-6"/>
        </w:rPr>
        <w:t xml:space="preserve">Khi nói về sự phân bố cá thể trong không gian của quần xã, phát biểu nào sau đây </w:t>
      </w:r>
      <w:r w:rsidRPr="008B729E">
        <w:rPr>
          <w:b/>
          <w:spacing w:val="-6"/>
        </w:rPr>
        <w:t>không</w:t>
      </w:r>
      <w:r w:rsidRPr="008B729E">
        <w:rPr>
          <w:spacing w:val="-6"/>
        </w:rPr>
        <w:t xml:space="preserve"> đúng?</w:t>
      </w:r>
    </w:p>
    <w:p w14:paraId="1E5064B0" w14:textId="77777777" w:rsidR="00AF390E" w:rsidRPr="00533013" w:rsidRDefault="00AF390E"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Sinh vật phân bố theo chiều ngang thường tập trung nhiều ở vùng có điều kiện sống thuận lợi như vùng đất màu mỡ,độ ẩm thích hợp,thức ăn dồi dào.</w:t>
      </w:r>
    </w:p>
    <w:p w14:paraId="0D337F2C" w14:textId="77777777" w:rsidR="00AF390E" w:rsidRPr="00533013" w:rsidRDefault="00AF390E"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B.</w:t>
      </w:r>
      <w:r w:rsidRPr="00533013">
        <w:rPr>
          <w:b/>
          <w:color w:val="0000FF"/>
        </w:rPr>
        <w:t xml:space="preserve"> </w:t>
      </w:r>
      <w:r w:rsidRPr="00533013">
        <w:t>Trong hệ sinh thái rừng mưa nhiệt đới,chỉ có sự phân tầng của các loài thực vật,không có sự phân tầng của các loài động vật.</w:t>
      </w:r>
    </w:p>
    <w:p w14:paraId="0BA26D31" w14:textId="77777777" w:rsidR="00AF390E" w:rsidRPr="00533013" w:rsidRDefault="00AF390E"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533013">
        <w:rPr>
          <w:b/>
          <w:color w:val="0000FF"/>
        </w:rPr>
        <w:t xml:space="preserve"> </w:t>
      </w:r>
      <w:r w:rsidRPr="00533013">
        <w:t>Sự phân bố cá thể trong tự nhiên có xu hướng làm giảm bớt mức độ cạnh tranh giữa các loài và nâng cao hiệu quả sử dụng nguồn sống của môi trường.</w:t>
      </w:r>
    </w:p>
    <w:p w14:paraId="714398BC" w14:textId="77777777" w:rsidR="00AF390E" w:rsidRPr="00533013" w:rsidRDefault="00AF390E"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D.</w:t>
      </w:r>
      <w:r w:rsidRPr="00533013">
        <w:rPr>
          <w:b/>
          <w:color w:val="0000FF"/>
        </w:rPr>
        <w:t xml:space="preserve"> </w:t>
      </w:r>
      <w:r w:rsidRPr="00533013">
        <w:t>Phân bố cá thể trong không gian của quần xã tùy thuộc vào nhu cầu sống của từng loài.</w:t>
      </w:r>
    </w:p>
    <w:p w14:paraId="18F91030" w14:textId="77777777" w:rsidR="00753573" w:rsidRPr="00533013" w:rsidRDefault="00753573" w:rsidP="009B2E79">
      <w:pPr>
        <w:tabs>
          <w:tab w:val="left" w:pos="284"/>
          <w:tab w:val="left" w:pos="426"/>
          <w:tab w:val="left" w:pos="992"/>
          <w:tab w:val="left" w:pos="1134"/>
        </w:tabs>
        <w:spacing w:line="276" w:lineRule="auto"/>
        <w:ind w:left="992" w:hanging="992"/>
        <w:jc w:val="both"/>
        <w:rPr>
          <w:b/>
          <w:color w:val="0000FF"/>
        </w:rPr>
      </w:pPr>
      <w:r w:rsidRPr="00533013">
        <w:rPr>
          <w:b/>
          <w:color w:val="0000FF"/>
        </w:rPr>
        <w:t>Câu 15</w:t>
      </w:r>
      <w:r>
        <w:rPr>
          <w:b/>
          <w:color w:val="0000FF"/>
        </w:rPr>
        <w:t xml:space="preserve">: </w:t>
      </w:r>
      <w:r w:rsidRPr="00533013">
        <w:t>Trong một lưới thức ăn,</w:t>
      </w:r>
      <w:r w:rsidRPr="00263C1A">
        <w:t xml:space="preserve"> </w:t>
      </w:r>
      <w:r w:rsidRPr="00533013">
        <w:t xml:space="preserve">loài sinh vật nào sau đây luôn được xếp vào bậc dinh dưỡng cấp 1? </w:t>
      </w:r>
    </w:p>
    <w:p w14:paraId="25EEBC2F" w14:textId="02FDA754"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Cây lúa</w:t>
      </w:r>
      <w:r w:rsidRPr="00533013">
        <w:rPr>
          <w:color w:val="000000"/>
        </w:rPr>
        <w:t>.</w:t>
      </w:r>
      <w:r w:rsidRPr="00533013">
        <w:rPr>
          <w:color w:val="000000"/>
        </w:rPr>
        <w:tab/>
      </w:r>
      <w:r w:rsidR="003567E3">
        <w:rPr>
          <w:color w:val="000000"/>
          <w:lang w:val="en-US"/>
        </w:rPr>
        <w:tab/>
      </w:r>
      <w:r w:rsidRPr="000B7A1C">
        <w:rPr>
          <w:b/>
          <w:color w:val="0066FF"/>
        </w:rPr>
        <w:t>B.</w:t>
      </w:r>
      <w:r w:rsidRPr="00533013">
        <w:rPr>
          <w:b/>
          <w:color w:val="0000FF"/>
        </w:rPr>
        <w:t xml:space="preserve"> </w:t>
      </w:r>
      <w:r w:rsidRPr="00533013">
        <w:t>Cá chép</w:t>
      </w:r>
      <w:r w:rsidRPr="00533013">
        <w:rPr>
          <w:color w:val="000000"/>
        </w:rPr>
        <w:t>.</w:t>
      </w:r>
      <w:r w:rsidRPr="00533013">
        <w:rPr>
          <w:color w:val="000000"/>
        </w:rPr>
        <w:tab/>
      </w:r>
      <w:r w:rsidRPr="000B7A1C">
        <w:rPr>
          <w:b/>
          <w:color w:val="0066FF"/>
        </w:rPr>
        <w:t>C.</w:t>
      </w:r>
      <w:r w:rsidRPr="00533013">
        <w:rPr>
          <w:b/>
          <w:color w:val="0000FF"/>
        </w:rPr>
        <w:t xml:space="preserve"> </w:t>
      </w:r>
      <w:r w:rsidRPr="00533013">
        <w:t>Mèo</w:t>
      </w:r>
      <w:r w:rsidRPr="00533013">
        <w:rPr>
          <w:color w:val="000000"/>
        </w:rPr>
        <w:t>.</w:t>
      </w:r>
      <w:r w:rsidRPr="00533013">
        <w:rPr>
          <w:color w:val="000000"/>
        </w:rPr>
        <w:tab/>
      </w:r>
      <w:r w:rsidRPr="000B7A1C">
        <w:rPr>
          <w:b/>
          <w:color w:val="0066FF"/>
        </w:rPr>
        <w:t>D.</w:t>
      </w:r>
      <w:r w:rsidRPr="00533013">
        <w:rPr>
          <w:b/>
          <w:color w:val="0000FF"/>
        </w:rPr>
        <w:t xml:space="preserve"> </w:t>
      </w:r>
      <w:r w:rsidRPr="00533013">
        <w:t>Hổ.</w:t>
      </w:r>
    </w:p>
    <w:p w14:paraId="52B61A22" w14:textId="77777777" w:rsidR="00753573" w:rsidRPr="00533013" w:rsidRDefault="00753573" w:rsidP="009B2E79">
      <w:pPr>
        <w:tabs>
          <w:tab w:val="left" w:pos="284"/>
          <w:tab w:val="left" w:pos="426"/>
          <w:tab w:val="left" w:pos="992"/>
          <w:tab w:val="left" w:pos="1134"/>
        </w:tabs>
        <w:spacing w:line="276" w:lineRule="auto"/>
        <w:ind w:left="992" w:hanging="992"/>
        <w:jc w:val="both"/>
        <w:rPr>
          <w:b/>
          <w:color w:val="0000FF"/>
        </w:rPr>
      </w:pPr>
      <w:r w:rsidRPr="00533013">
        <w:rPr>
          <w:b/>
          <w:color w:val="0000FF"/>
        </w:rPr>
        <w:t>Câu 16</w:t>
      </w:r>
      <w:r>
        <w:rPr>
          <w:b/>
          <w:color w:val="0000FF"/>
        </w:rPr>
        <w:t xml:space="preserve">: </w:t>
      </w:r>
      <w:r w:rsidRPr="00533013">
        <w:t>Trong tự nhiên,</w:t>
      </w:r>
      <w:r w:rsidRPr="00263C1A">
        <w:t xml:space="preserve"> </w:t>
      </w:r>
      <w:r w:rsidRPr="00533013">
        <w:t>nguồn năng lượng của hệ sinh thái có nguồn gốc từ:</w:t>
      </w:r>
    </w:p>
    <w:p w14:paraId="2F1579FF" w14:textId="7EB09A45"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Năng lượng thủy triều</w:t>
      </w:r>
      <w:r w:rsidRPr="00533013">
        <w:rPr>
          <w:color w:val="000000"/>
        </w:rPr>
        <w:t>.</w:t>
      </w:r>
      <w:r w:rsidRPr="00533013">
        <w:rPr>
          <w:color w:val="000000"/>
        </w:rPr>
        <w:tab/>
      </w:r>
      <w:r w:rsidRPr="000B7A1C">
        <w:rPr>
          <w:b/>
          <w:color w:val="0066FF"/>
        </w:rPr>
        <w:t>B.</w:t>
      </w:r>
      <w:r w:rsidRPr="00533013">
        <w:rPr>
          <w:b/>
          <w:color w:val="0000FF"/>
        </w:rPr>
        <w:t xml:space="preserve"> </w:t>
      </w:r>
      <w:r w:rsidRPr="00533013">
        <w:t>Năng lượng mặt trời</w:t>
      </w:r>
      <w:r w:rsidRPr="00533013">
        <w:rPr>
          <w:color w:val="000000"/>
        </w:rPr>
        <w:t>.</w:t>
      </w:r>
      <w:r w:rsidRPr="00533013">
        <w:rPr>
          <w:color w:val="000000"/>
        </w:rPr>
        <w:tab/>
      </w:r>
      <w:r w:rsidRPr="000B7A1C">
        <w:rPr>
          <w:b/>
          <w:color w:val="0066FF"/>
        </w:rPr>
        <w:t>C.</w:t>
      </w:r>
      <w:r w:rsidRPr="00533013">
        <w:rPr>
          <w:b/>
          <w:color w:val="0000FF"/>
        </w:rPr>
        <w:t xml:space="preserve"> </w:t>
      </w:r>
      <w:r w:rsidRPr="00533013">
        <w:t>Năng lượng gió</w:t>
      </w:r>
      <w:r w:rsidR="003567E3">
        <w:rPr>
          <w:color w:val="000000"/>
        </w:rPr>
        <w:t>.</w:t>
      </w:r>
      <w:r w:rsidR="003567E3" w:rsidRPr="003567E3">
        <w:rPr>
          <w:color w:val="000000"/>
        </w:rPr>
        <w:t xml:space="preserve">       </w:t>
      </w:r>
      <w:r w:rsidRPr="000B7A1C">
        <w:rPr>
          <w:b/>
          <w:color w:val="0066FF"/>
        </w:rPr>
        <w:t>D.</w:t>
      </w:r>
      <w:r w:rsidRPr="00533013">
        <w:rPr>
          <w:b/>
          <w:color w:val="0000FF"/>
        </w:rPr>
        <w:t xml:space="preserve"> </w:t>
      </w:r>
      <w:r w:rsidRPr="00533013">
        <w:t>Năng lượng hoá học.</w:t>
      </w:r>
    </w:p>
    <w:p w14:paraId="65F5F7D6" w14:textId="77777777" w:rsidR="00753573" w:rsidRPr="00533013" w:rsidRDefault="00753573" w:rsidP="009B2E79">
      <w:pPr>
        <w:tabs>
          <w:tab w:val="left" w:pos="0"/>
          <w:tab w:val="left" w:pos="284"/>
          <w:tab w:val="left" w:pos="426"/>
        </w:tabs>
        <w:spacing w:line="276" w:lineRule="auto"/>
        <w:jc w:val="both"/>
      </w:pPr>
      <w:r w:rsidRPr="00533013">
        <w:rPr>
          <w:b/>
          <w:color w:val="0000FF"/>
        </w:rPr>
        <w:t>Câu 17</w:t>
      </w:r>
      <w:r>
        <w:rPr>
          <w:b/>
          <w:color w:val="0000FF"/>
        </w:rPr>
        <w:t xml:space="preserve">: </w:t>
      </w:r>
      <w:r w:rsidRPr="00533013">
        <w:t>Trên tro tàn núi lửa xuất hiện quần xã tiên phong,</w:t>
      </w:r>
      <w:r w:rsidRPr="00263C1A">
        <w:t xml:space="preserve"> </w:t>
      </w:r>
      <w:r w:rsidRPr="00533013">
        <w:t>trước hết là rêu.Rêu phát triển làm tăng độ ẩm và làm giàu thêm nguồn dinh dưỡng cho đất,</w:t>
      </w:r>
      <w:r w:rsidRPr="00263C1A">
        <w:t xml:space="preserve"> </w:t>
      </w:r>
      <w:r w:rsidRPr="00533013">
        <w:t>tạo thuận lợi cho cỏ xuất hiện và phát triển.Theo thời gian,</w:t>
      </w:r>
      <w:r w:rsidRPr="00263C1A">
        <w:t xml:space="preserve"> </w:t>
      </w:r>
      <w:r w:rsidRPr="00533013">
        <w:t>dần dần trảng cây bụi,</w:t>
      </w:r>
      <w:r w:rsidRPr="00263C1A">
        <w:t xml:space="preserve"> </w:t>
      </w:r>
      <w:r w:rsidRPr="00533013">
        <w:t>cây thân gỗ xuất hiện và cuối cùng sẽ hình thành nên rừng nguyên sinh.</w:t>
      </w:r>
      <w:r w:rsidRPr="00263C1A">
        <w:t xml:space="preserve"> </w:t>
      </w:r>
      <w:r w:rsidRPr="00533013">
        <w:t>Dựa vào các thông tin trên,</w:t>
      </w:r>
      <w:r w:rsidRPr="00263C1A">
        <w:t xml:space="preserve"> </w:t>
      </w:r>
      <w:r w:rsidRPr="00533013">
        <w:t xml:space="preserve">có bao nhiêu phát biểu nào sau đây </w:t>
      </w:r>
      <w:r w:rsidRPr="00AF390E">
        <w:rPr>
          <w:b/>
          <w:bCs/>
        </w:rPr>
        <w:t>đúng</w:t>
      </w:r>
      <w:r w:rsidRPr="00533013">
        <w:t>?</w:t>
      </w:r>
    </w:p>
    <w:p w14:paraId="2831C288"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Theo thời gian,</w:t>
      </w:r>
      <w:r w:rsidRPr="00263C1A">
        <w:t xml:space="preserve"> </w:t>
      </w:r>
      <w:r w:rsidRPr="00533013">
        <w:t>tính đa dạng về loài ngày càng tăng.</w:t>
      </w:r>
    </w:p>
    <w:p w14:paraId="1800A391"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I.Kết quả của quá trình trên có thể hình thành nên quần xã ổn định (quần xã đỉnh cực).</w:t>
      </w:r>
    </w:p>
    <w:p w14:paraId="6B8FA214"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III.Quá trình trên là diễn thế sinh thái nguyên sinh.</w:t>
      </w:r>
    </w:p>
    <w:p w14:paraId="0049C025"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533013">
        <w:t>IV.Theo thời gian,</w:t>
      </w:r>
      <w:r w:rsidRPr="00263C1A">
        <w:t xml:space="preserve"> </w:t>
      </w:r>
      <w:r w:rsidRPr="00533013">
        <w:t>ổ sinh thái của mỗi loài ngày càng được mở rộng.</w:t>
      </w:r>
    </w:p>
    <w:p w14:paraId="285D0E0E" w14:textId="581B3C3B"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1</w:t>
      </w:r>
      <w:r w:rsidRPr="00533013">
        <w:rPr>
          <w:color w:val="000000"/>
        </w:rPr>
        <w:t>.</w:t>
      </w:r>
      <w:r w:rsidRPr="00533013">
        <w:rPr>
          <w:color w:val="000000"/>
        </w:rPr>
        <w:tab/>
      </w:r>
      <w:r w:rsidR="003567E3">
        <w:rPr>
          <w:color w:val="000000"/>
          <w:lang w:val="en-US"/>
        </w:rPr>
        <w:tab/>
      </w:r>
      <w:r w:rsidRPr="000B7A1C">
        <w:rPr>
          <w:b/>
          <w:color w:val="0066FF"/>
        </w:rPr>
        <w:t>B.</w:t>
      </w:r>
      <w:r w:rsidRPr="00533013">
        <w:rPr>
          <w:b/>
          <w:color w:val="0000FF"/>
        </w:rPr>
        <w:t xml:space="preserve"> </w:t>
      </w:r>
      <w:r w:rsidRPr="00533013">
        <w:t>2</w:t>
      </w:r>
      <w:r w:rsidRPr="00533013">
        <w:rPr>
          <w:color w:val="000000"/>
        </w:rPr>
        <w:t>.</w:t>
      </w:r>
      <w:r w:rsidRPr="00533013">
        <w:rPr>
          <w:color w:val="000000"/>
        </w:rPr>
        <w:tab/>
      </w:r>
      <w:r w:rsidRPr="000B7A1C">
        <w:rPr>
          <w:b/>
          <w:color w:val="0066FF"/>
        </w:rPr>
        <w:t>C.</w:t>
      </w:r>
      <w:r w:rsidRPr="00533013">
        <w:rPr>
          <w:b/>
          <w:color w:val="0000FF"/>
        </w:rPr>
        <w:t xml:space="preserve"> </w:t>
      </w:r>
      <w:r w:rsidRPr="00533013">
        <w:t>4</w:t>
      </w:r>
      <w:r w:rsidRPr="00533013">
        <w:rPr>
          <w:color w:val="000000"/>
        </w:rPr>
        <w:t>.</w:t>
      </w:r>
      <w:r w:rsidRPr="00533013">
        <w:rPr>
          <w:color w:val="000000"/>
        </w:rPr>
        <w:tab/>
      </w:r>
      <w:r w:rsidRPr="000B7A1C">
        <w:rPr>
          <w:b/>
          <w:color w:val="0066FF"/>
        </w:rPr>
        <w:t>D.</w:t>
      </w:r>
      <w:r w:rsidRPr="00533013">
        <w:rPr>
          <w:b/>
          <w:color w:val="0000FF"/>
        </w:rPr>
        <w:t xml:space="preserve"> </w:t>
      </w:r>
      <w:r w:rsidRPr="00533013">
        <w:t>3.</w:t>
      </w:r>
    </w:p>
    <w:p w14:paraId="14F0F4EC" w14:textId="77777777" w:rsidR="00753573" w:rsidRPr="00533013" w:rsidRDefault="00753573" w:rsidP="009B2E79">
      <w:pPr>
        <w:tabs>
          <w:tab w:val="left" w:pos="284"/>
          <w:tab w:val="left" w:pos="426"/>
          <w:tab w:val="left" w:pos="992"/>
          <w:tab w:val="left" w:pos="1134"/>
        </w:tabs>
        <w:spacing w:line="276" w:lineRule="auto"/>
        <w:ind w:left="992" w:hanging="992"/>
        <w:jc w:val="both"/>
        <w:rPr>
          <w:b/>
          <w:color w:val="0000FF"/>
        </w:rPr>
      </w:pPr>
      <w:r w:rsidRPr="00533013">
        <w:rPr>
          <w:b/>
          <w:color w:val="0000FF"/>
        </w:rPr>
        <w:t>Câu 18</w:t>
      </w:r>
      <w:r>
        <w:rPr>
          <w:b/>
          <w:color w:val="0000FF"/>
        </w:rPr>
        <w:t xml:space="preserve">: </w:t>
      </w:r>
      <w:r w:rsidRPr="00533013">
        <w:t>Tháp sinh thái nào sau đây luôn có đáy rộng,</w:t>
      </w:r>
      <w:r w:rsidRPr="00263C1A">
        <w:t xml:space="preserve"> </w:t>
      </w:r>
      <w:r w:rsidRPr="00533013">
        <w:t>đỉnh hẹp.</w:t>
      </w:r>
    </w:p>
    <w:p w14:paraId="7AF0CEAF"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Tháp năng lượng</w:t>
      </w:r>
      <w:r w:rsidRPr="00533013">
        <w:rPr>
          <w:color w:val="000000"/>
        </w:rPr>
        <w:t>.</w:t>
      </w:r>
      <w:r w:rsidRPr="00533013">
        <w:rPr>
          <w:color w:val="000000"/>
        </w:rPr>
        <w:tab/>
      </w:r>
      <w:r>
        <w:rPr>
          <w:color w:val="000000"/>
        </w:rPr>
        <w:tab/>
      </w:r>
      <w:r w:rsidRPr="000B7A1C">
        <w:rPr>
          <w:b/>
          <w:color w:val="0066FF"/>
        </w:rPr>
        <w:t>B.</w:t>
      </w:r>
      <w:r w:rsidRPr="00533013">
        <w:rPr>
          <w:b/>
          <w:color w:val="0000FF"/>
        </w:rPr>
        <w:t xml:space="preserve"> </w:t>
      </w:r>
      <w:r w:rsidRPr="00533013">
        <w:t>Tháp khối lượng.</w:t>
      </w:r>
    </w:p>
    <w:p w14:paraId="0335FE53"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533013">
        <w:rPr>
          <w:b/>
          <w:color w:val="0000FF"/>
        </w:rPr>
        <w:t xml:space="preserve"> </w:t>
      </w:r>
      <w:r w:rsidRPr="00533013">
        <w:t>Tháp số lượng</w:t>
      </w:r>
      <w:r w:rsidRPr="00533013">
        <w:rPr>
          <w:color w:val="000000"/>
        </w:rPr>
        <w:t>.</w:t>
      </w:r>
      <w:r w:rsidRPr="00533013">
        <w:rPr>
          <w:color w:val="000000"/>
        </w:rPr>
        <w:tab/>
      </w:r>
      <w:r>
        <w:rPr>
          <w:color w:val="000000"/>
        </w:rPr>
        <w:tab/>
      </w:r>
      <w:r w:rsidRPr="000B7A1C">
        <w:rPr>
          <w:b/>
          <w:color w:val="0066FF"/>
        </w:rPr>
        <w:t>D.</w:t>
      </w:r>
      <w:r w:rsidRPr="00533013">
        <w:rPr>
          <w:b/>
          <w:color w:val="0000FF"/>
        </w:rPr>
        <w:t xml:space="preserve"> </w:t>
      </w:r>
      <w:r w:rsidRPr="00533013">
        <w:t>Tháp năng lượng và khối lượng.</w:t>
      </w:r>
    </w:p>
    <w:p w14:paraId="496A553F" w14:textId="77777777" w:rsidR="00753573" w:rsidRPr="00533013" w:rsidRDefault="00753573" w:rsidP="009B2E79">
      <w:pPr>
        <w:tabs>
          <w:tab w:val="left" w:pos="284"/>
          <w:tab w:val="left" w:pos="426"/>
          <w:tab w:val="left" w:pos="992"/>
          <w:tab w:val="left" w:pos="1134"/>
        </w:tabs>
        <w:spacing w:line="276" w:lineRule="auto"/>
        <w:ind w:left="992" w:hanging="992"/>
        <w:jc w:val="both"/>
        <w:rPr>
          <w:b/>
          <w:color w:val="0000FF"/>
        </w:rPr>
      </w:pPr>
      <w:r w:rsidRPr="00533013">
        <w:rPr>
          <w:b/>
          <w:color w:val="0000FF"/>
        </w:rPr>
        <w:t>Câu 19</w:t>
      </w:r>
      <w:r>
        <w:rPr>
          <w:b/>
          <w:color w:val="0000FF"/>
        </w:rPr>
        <w:t xml:space="preserve">: </w:t>
      </w:r>
      <w:r w:rsidRPr="00533013">
        <w:t xml:space="preserve">Phát biểu nào dưới đây </w:t>
      </w:r>
      <w:r w:rsidRPr="00533013">
        <w:rPr>
          <w:b/>
        </w:rPr>
        <w:t>không</w:t>
      </w:r>
      <w:r w:rsidRPr="00533013">
        <w:t xml:space="preserve"> đúng?</w:t>
      </w:r>
    </w:p>
    <w:p w14:paraId="0F553A58"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533013">
        <w:rPr>
          <w:b/>
          <w:color w:val="0000FF"/>
        </w:rPr>
        <w:t xml:space="preserve"> </w:t>
      </w:r>
      <w:r w:rsidRPr="00533013">
        <w:t>Vật chất được tuần hoàn còn năng lượng không được tái sử dụng.</w:t>
      </w:r>
    </w:p>
    <w:p w14:paraId="53ABEE07"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B.</w:t>
      </w:r>
      <w:r w:rsidRPr="00533013">
        <w:rPr>
          <w:b/>
          <w:color w:val="0000FF"/>
        </w:rPr>
        <w:t xml:space="preserve"> </w:t>
      </w:r>
      <w:r w:rsidRPr="00533013">
        <w:t>Quá trình biến đổi biến đổi vật chất luôn đi kèm với biến đổi năng lượng,</w:t>
      </w:r>
    </w:p>
    <w:p w14:paraId="05D754E5"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533013">
        <w:rPr>
          <w:b/>
          <w:color w:val="0000FF"/>
        </w:rPr>
        <w:t xml:space="preserve"> </w:t>
      </w:r>
      <w:r w:rsidRPr="00533013">
        <w:t>Năng lượng hao phí chủ yếu qua quá trình hô hấp của sinh vật.</w:t>
      </w:r>
    </w:p>
    <w:p w14:paraId="30E07A35"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lastRenderedPageBreak/>
        <w:t>D.</w:t>
      </w:r>
      <w:r w:rsidRPr="00533013">
        <w:rPr>
          <w:b/>
          <w:color w:val="0000FF"/>
        </w:rPr>
        <w:t xml:space="preserve"> </w:t>
      </w:r>
      <w:r w:rsidRPr="00533013">
        <w:t>Chuỗi thức ăn dưới nước thường có ít măt xích hơn chuỗi thức ăn trên cạn.</w:t>
      </w:r>
    </w:p>
    <w:p w14:paraId="2EBD12C1" w14:textId="77777777" w:rsidR="00753573" w:rsidRPr="00BC35BF" w:rsidRDefault="00753573" w:rsidP="009B2E79">
      <w:pPr>
        <w:tabs>
          <w:tab w:val="left" w:pos="0"/>
          <w:tab w:val="left" w:pos="284"/>
          <w:tab w:val="left" w:pos="426"/>
        </w:tabs>
        <w:spacing w:line="276" w:lineRule="auto"/>
        <w:jc w:val="both"/>
        <w:rPr>
          <w:spacing w:val="-6"/>
        </w:rPr>
      </w:pPr>
      <w:r w:rsidRPr="00BC35BF">
        <w:rPr>
          <w:b/>
          <w:color w:val="0000FF"/>
          <w:spacing w:val="-6"/>
        </w:rPr>
        <w:t xml:space="preserve">Câu 20: </w:t>
      </w:r>
      <w:r w:rsidRPr="00BC35BF">
        <w:rPr>
          <w:spacing w:val="-6"/>
        </w:rPr>
        <w:t xml:space="preserve">Để khắc phục tình trạng ô nhiễm môi trường hiện nay, </w:t>
      </w:r>
      <w:r w:rsidRPr="00BC35BF">
        <w:rPr>
          <w:b/>
          <w:bCs/>
          <w:spacing w:val="-6"/>
        </w:rPr>
        <w:t>không</w:t>
      </w:r>
      <w:r w:rsidRPr="00BC35BF">
        <w:rPr>
          <w:spacing w:val="-6"/>
        </w:rPr>
        <w:t xml:space="preserve"> được dùng các biện pháp nào sau đây?</w:t>
      </w:r>
    </w:p>
    <w:p w14:paraId="2685453D"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1)</w:t>
      </w:r>
      <w:r w:rsidRPr="00263C1A">
        <w:t xml:space="preserve"> </w:t>
      </w:r>
      <w:r w:rsidRPr="00533013">
        <w:t>Xây dựng các nhà máy xử lý và tái chế rác thải.</w:t>
      </w:r>
    </w:p>
    <w:p w14:paraId="61BE07CE"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2)</w:t>
      </w:r>
      <w:r w:rsidRPr="00263C1A">
        <w:t xml:space="preserve"> </w:t>
      </w:r>
      <w:r w:rsidRPr="00533013">
        <w:t>Quản lí chặt chẽ các chất gây ô nhiễm môi trường.</w:t>
      </w:r>
    </w:p>
    <w:p w14:paraId="523E5116"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3)</w:t>
      </w:r>
      <w:r w:rsidRPr="00263C1A">
        <w:t xml:space="preserve"> </w:t>
      </w:r>
      <w:r w:rsidRPr="00533013">
        <w:t>Tăng cường khai thác rừng đầu nguồn và rừng nguyên sinh.</w:t>
      </w:r>
    </w:p>
    <w:p w14:paraId="3BB99E5F"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4)</w:t>
      </w:r>
      <w:r w:rsidRPr="00263C1A">
        <w:t xml:space="preserve"> </w:t>
      </w:r>
      <w:r w:rsidRPr="00533013">
        <w:t>Giáo dục để nâng cao ý thức bảo vệ môi trường cho mọi người.</w:t>
      </w:r>
    </w:p>
    <w:p w14:paraId="5AFD7322"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pPr>
      <w:r w:rsidRPr="00533013">
        <w:t>(5)</w:t>
      </w:r>
      <w:r w:rsidRPr="00263C1A">
        <w:t xml:space="preserve"> </w:t>
      </w:r>
      <w:r w:rsidRPr="00533013">
        <w:t>Tăng cường khai thác nguồn tài nguyên khoáng sản.</w:t>
      </w:r>
    </w:p>
    <w:p w14:paraId="4836CA46" w14:textId="77777777" w:rsidR="00753573" w:rsidRPr="00533013" w:rsidRDefault="00753573" w:rsidP="009B2E79">
      <w:pPr>
        <w:tabs>
          <w:tab w:val="left" w:pos="284"/>
          <w:tab w:val="left" w:pos="426"/>
          <w:tab w:val="left" w:pos="1134"/>
          <w:tab w:val="left" w:pos="2835"/>
          <w:tab w:val="left" w:pos="5386"/>
          <w:tab w:val="left" w:pos="7937"/>
        </w:tabs>
        <w:spacing w:line="276" w:lineRule="auto"/>
        <w:jc w:val="both"/>
        <w:rPr>
          <w:b/>
          <w:color w:val="0000FF"/>
        </w:rPr>
      </w:pPr>
      <w:r w:rsidRPr="00533013">
        <w:t>(6)</w:t>
      </w:r>
      <w:r w:rsidRPr="00263C1A">
        <w:t xml:space="preserve"> </w:t>
      </w:r>
      <w:r w:rsidRPr="00533013">
        <w:t>Tăng cường sử dụng thuôc hóa học trừ sâu bệnh.</w:t>
      </w:r>
    </w:p>
    <w:p w14:paraId="4506F016" w14:textId="27E28451" w:rsidR="0018253E" w:rsidRPr="003567E3" w:rsidRDefault="00753573" w:rsidP="009B2E79">
      <w:pPr>
        <w:tabs>
          <w:tab w:val="left" w:pos="284"/>
          <w:tab w:val="left" w:pos="426"/>
          <w:tab w:val="left" w:pos="1134"/>
          <w:tab w:val="left" w:pos="2835"/>
          <w:tab w:val="left" w:pos="5386"/>
          <w:tab w:val="left" w:pos="7937"/>
        </w:tabs>
        <w:spacing w:line="276" w:lineRule="auto"/>
        <w:jc w:val="both"/>
        <w:rPr>
          <w:b/>
          <w:color w:val="0000FF"/>
          <w:lang w:val="en-US"/>
        </w:rPr>
      </w:pPr>
      <w:r w:rsidRPr="000B7A1C">
        <w:rPr>
          <w:b/>
          <w:color w:val="0066FF"/>
        </w:rPr>
        <w:t>A.</w:t>
      </w:r>
      <w:r w:rsidRPr="00533013">
        <w:rPr>
          <w:b/>
          <w:color w:val="0000FF"/>
        </w:rPr>
        <w:t xml:space="preserve"> </w:t>
      </w:r>
      <w:r w:rsidRPr="00533013">
        <w:t>(2),(3),(5)</w:t>
      </w:r>
      <w:r w:rsidRPr="00533013">
        <w:rPr>
          <w:b/>
          <w:color w:val="0000FF"/>
        </w:rPr>
        <w:tab/>
      </w:r>
      <w:r w:rsidRPr="000B7A1C">
        <w:rPr>
          <w:b/>
          <w:color w:val="0066FF"/>
        </w:rPr>
        <w:t>B.</w:t>
      </w:r>
      <w:r w:rsidRPr="00533013">
        <w:rPr>
          <w:b/>
          <w:color w:val="0000FF"/>
        </w:rPr>
        <w:t xml:space="preserve"> </w:t>
      </w:r>
      <w:r w:rsidRPr="00533013">
        <w:t>(1),(2),(4)</w:t>
      </w:r>
      <w:r w:rsidRPr="00533013">
        <w:rPr>
          <w:b/>
          <w:color w:val="0000FF"/>
        </w:rPr>
        <w:tab/>
      </w:r>
      <w:r w:rsidRPr="000B7A1C">
        <w:rPr>
          <w:b/>
          <w:color w:val="0066FF"/>
        </w:rPr>
        <w:t>C.</w:t>
      </w:r>
      <w:r w:rsidRPr="00533013">
        <w:rPr>
          <w:b/>
          <w:color w:val="0000FF"/>
        </w:rPr>
        <w:t xml:space="preserve"> </w:t>
      </w:r>
      <w:r w:rsidRPr="00533013">
        <w:t>(1),(3),(5)</w:t>
      </w:r>
      <w:r w:rsidRPr="00533013">
        <w:rPr>
          <w:b/>
          <w:color w:val="0000FF"/>
        </w:rPr>
        <w:tab/>
      </w:r>
      <w:r w:rsidRPr="000B7A1C">
        <w:rPr>
          <w:b/>
          <w:color w:val="0066FF"/>
        </w:rPr>
        <w:t>D.</w:t>
      </w:r>
      <w:r w:rsidRPr="00533013">
        <w:rPr>
          <w:b/>
          <w:color w:val="0000FF"/>
        </w:rPr>
        <w:t xml:space="preserve"> </w:t>
      </w:r>
      <w:r w:rsidRPr="00533013">
        <w:t>(3),(5),(6).</w:t>
      </w:r>
    </w:p>
    <w:p w14:paraId="43C0665F" w14:textId="3F979A61" w:rsidR="002C5153" w:rsidRPr="00EC19E9" w:rsidRDefault="002C5153" w:rsidP="009B2E79">
      <w:pPr>
        <w:numPr>
          <w:ilvl w:val="0"/>
          <w:numId w:val="20"/>
        </w:numPr>
        <w:tabs>
          <w:tab w:val="left" w:pos="284"/>
          <w:tab w:val="left" w:pos="426"/>
          <w:tab w:val="left" w:pos="1134"/>
          <w:tab w:val="center" w:pos="1276"/>
          <w:tab w:val="center" w:pos="7797"/>
        </w:tabs>
        <w:spacing w:line="276" w:lineRule="auto"/>
        <w:rPr>
          <w:b/>
          <w:bCs/>
          <w:lang w:val="en-GB"/>
        </w:rPr>
      </w:pPr>
      <w:r w:rsidRPr="00EC19E9">
        <w:rPr>
          <w:b/>
          <w:bCs/>
          <w:lang w:val="en-GB"/>
        </w:rPr>
        <w:t>Vận dụng</w:t>
      </w:r>
    </w:p>
    <w:p w14:paraId="2507BCB2" w14:textId="77777777" w:rsidR="00396986" w:rsidRPr="00FA576F" w:rsidRDefault="00396986" w:rsidP="009B2E79">
      <w:pPr>
        <w:tabs>
          <w:tab w:val="left" w:pos="284"/>
          <w:tab w:val="left" w:pos="426"/>
          <w:tab w:val="left" w:pos="992"/>
          <w:tab w:val="left" w:pos="1134"/>
        </w:tabs>
        <w:spacing w:line="276" w:lineRule="auto"/>
        <w:ind w:left="992" w:hanging="992"/>
        <w:jc w:val="both"/>
        <w:rPr>
          <w:b/>
          <w:color w:val="0000FF"/>
        </w:rPr>
      </w:pPr>
      <w:bookmarkStart w:id="0" w:name="_Hlk127560828"/>
      <w:r w:rsidRPr="00FA576F">
        <w:rPr>
          <w:b/>
          <w:color w:val="0000FF"/>
        </w:rPr>
        <w:t xml:space="preserve">Câu 1: </w:t>
      </w:r>
      <w:r w:rsidRPr="00FA576F">
        <w:t xml:space="preserve">Phát biểu nào về dòng năng lượng trong hệ sinh thái là </w:t>
      </w:r>
      <w:r w:rsidRPr="00AF390E">
        <w:rPr>
          <w:b/>
          <w:bCs/>
        </w:rPr>
        <w:t>ĐÚNG</w:t>
      </w:r>
      <w:r w:rsidRPr="00FA576F">
        <w:t>?</w:t>
      </w:r>
    </w:p>
    <w:p w14:paraId="34DEC71D"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FA576F">
        <w:rPr>
          <w:b/>
          <w:color w:val="0000FF"/>
        </w:rPr>
        <w:t xml:space="preserve"> </w:t>
      </w:r>
      <w:r w:rsidRPr="00FA576F">
        <w:t>Tất cả năng lượng có sẵn ở mỗi bậc dinh dưỡng được chuyển đến bậc dinh dưỡng cao hơn.</w:t>
      </w:r>
    </w:p>
    <w:p w14:paraId="61898431"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B.</w:t>
      </w:r>
      <w:r w:rsidRPr="00FA576F">
        <w:rPr>
          <w:b/>
          <w:color w:val="0000FF"/>
        </w:rPr>
        <w:t xml:space="preserve"> </w:t>
      </w:r>
      <w:r w:rsidRPr="00FA576F">
        <w:t>Động vật ăn cỏ có được năng lượng từ các sinh vật sản xuất.</w:t>
      </w:r>
    </w:p>
    <w:p w14:paraId="73A131C6"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FA576F">
        <w:rPr>
          <w:b/>
          <w:color w:val="0000FF"/>
        </w:rPr>
        <w:t xml:space="preserve"> </w:t>
      </w:r>
      <w:r w:rsidRPr="00FA576F">
        <w:t>Sinh vật phân hủy chỉ ăn sinh vật ở bậc dinh dưỡng thấp nhất.</w:t>
      </w:r>
    </w:p>
    <w:p w14:paraId="09FF814E"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D.</w:t>
      </w:r>
      <w:r w:rsidRPr="00FA576F">
        <w:rPr>
          <w:b/>
          <w:color w:val="0000FF"/>
        </w:rPr>
        <w:t xml:space="preserve"> </w:t>
      </w:r>
      <w:r w:rsidRPr="00FA576F">
        <w:t>Ở tháp năng lượng bậc dinh dưỡng thấp nhất lưu trữ ít năng lượng nhất.</w:t>
      </w:r>
    </w:p>
    <w:p w14:paraId="2A1030EE" w14:textId="77777777" w:rsidR="00396986" w:rsidRPr="00FA576F" w:rsidRDefault="00396986" w:rsidP="009B2E79">
      <w:pPr>
        <w:tabs>
          <w:tab w:val="left" w:pos="284"/>
          <w:tab w:val="left" w:pos="426"/>
          <w:tab w:val="left" w:pos="992"/>
          <w:tab w:val="left" w:pos="1134"/>
        </w:tabs>
        <w:spacing w:line="276" w:lineRule="auto"/>
        <w:ind w:left="992" w:hanging="992"/>
        <w:jc w:val="both"/>
      </w:pPr>
      <w:r w:rsidRPr="00FA576F">
        <w:rPr>
          <w:b/>
          <w:color w:val="0000FF"/>
        </w:rPr>
        <w:t xml:space="preserve">Câu 2: </w:t>
      </w:r>
      <w:r w:rsidRPr="00FA576F">
        <w:t>Khi nói về chuỗi và lưới thức ăn,</w:t>
      </w:r>
      <w:r w:rsidRPr="00263C1A">
        <w:t xml:space="preserve"> </w:t>
      </w:r>
      <w:r w:rsidRPr="00FA576F">
        <w:t>cho các phát biểu sau:</w:t>
      </w:r>
    </w:p>
    <w:p w14:paraId="4A31D8A7" w14:textId="258514CA"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FA576F">
        <w:t>(1)</w:t>
      </w:r>
      <w:r w:rsidRPr="00263C1A">
        <w:t xml:space="preserve"> </w:t>
      </w:r>
      <w:r w:rsidRPr="00FA576F">
        <w:t>Trong một quần xã,</w:t>
      </w:r>
      <w:r w:rsidR="00AF390E" w:rsidRPr="00263C1A">
        <w:t xml:space="preserve"> </w:t>
      </w:r>
      <w:r w:rsidRPr="00FA576F">
        <w:t>mỗi loài sinh vật chỉ tham gia vào một chuỗi thức ăn.</w:t>
      </w:r>
    </w:p>
    <w:p w14:paraId="75514F5D"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FA576F">
        <w:t>(2)</w:t>
      </w:r>
      <w:r w:rsidRPr="00263C1A">
        <w:t xml:space="preserve"> </w:t>
      </w:r>
      <w:r w:rsidRPr="00FA576F">
        <w:t>Khi thành phần loài trong quần xã thay đôi thì cấu trúc lưới thức ăn cũng bị thay đổi.</w:t>
      </w:r>
    </w:p>
    <w:p w14:paraId="4B5E94AD"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FA576F">
        <w:t>(3)</w:t>
      </w:r>
      <w:r w:rsidRPr="00263C1A">
        <w:t xml:space="preserve"> </w:t>
      </w:r>
      <w:r w:rsidRPr="00FA576F">
        <w:t>Tất cả các chuỗi thức ăn đều được bắt đầu từ sinh vật sản xuất.</w:t>
      </w:r>
    </w:p>
    <w:p w14:paraId="067A8E49" w14:textId="7D7B4CF7"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FA576F">
        <w:t>(4)</w:t>
      </w:r>
      <w:r w:rsidRPr="00263C1A">
        <w:t xml:space="preserve"> </w:t>
      </w:r>
      <w:r w:rsidRPr="00FA576F">
        <w:t>Trong một lưới thức ăn,</w:t>
      </w:r>
      <w:r w:rsidR="00AF390E" w:rsidRPr="00263C1A">
        <w:t xml:space="preserve"> </w:t>
      </w:r>
      <w:r w:rsidRPr="00FA576F">
        <w:t>mỗi bậc dinh dưỡng chỉ có một loài.</w:t>
      </w:r>
    </w:p>
    <w:p w14:paraId="26B14D67"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FA576F">
        <w:t>Số phát biểu đúng là:</w:t>
      </w:r>
    </w:p>
    <w:p w14:paraId="7AF33BCF" w14:textId="37FAEBF2"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FA576F">
        <w:rPr>
          <w:b/>
          <w:color w:val="0000FF"/>
        </w:rPr>
        <w:t xml:space="preserve"> </w:t>
      </w:r>
      <w:r w:rsidRPr="00FA576F">
        <w:t xml:space="preserve">3 </w:t>
      </w:r>
      <w:r w:rsidRPr="00FA576F">
        <w:rPr>
          <w:b/>
          <w:color w:val="0000FF"/>
        </w:rPr>
        <w:tab/>
      </w:r>
      <w:r w:rsidR="003567E3">
        <w:rPr>
          <w:b/>
          <w:color w:val="0000FF"/>
          <w:lang w:val="en-US"/>
        </w:rPr>
        <w:tab/>
      </w:r>
      <w:r w:rsidRPr="000B7A1C">
        <w:rPr>
          <w:b/>
          <w:color w:val="0066FF"/>
        </w:rPr>
        <w:t>B.</w:t>
      </w:r>
      <w:r w:rsidRPr="00FA576F">
        <w:rPr>
          <w:b/>
          <w:color w:val="0000FF"/>
        </w:rPr>
        <w:t xml:space="preserve"> </w:t>
      </w:r>
      <w:r w:rsidRPr="00FA576F">
        <w:t>2</w:t>
      </w:r>
      <w:r w:rsidRPr="00FA576F">
        <w:rPr>
          <w:b/>
          <w:color w:val="0000FF"/>
        </w:rPr>
        <w:tab/>
      </w:r>
      <w:r w:rsidRPr="000B7A1C">
        <w:rPr>
          <w:b/>
          <w:color w:val="0066FF"/>
        </w:rPr>
        <w:t>C.</w:t>
      </w:r>
      <w:r w:rsidRPr="00FA576F">
        <w:rPr>
          <w:b/>
          <w:color w:val="0000FF"/>
        </w:rPr>
        <w:t xml:space="preserve"> </w:t>
      </w:r>
      <w:r w:rsidRPr="00FA576F">
        <w:t>4</w:t>
      </w:r>
      <w:r w:rsidRPr="00FA576F">
        <w:rPr>
          <w:b/>
          <w:color w:val="0000FF"/>
        </w:rPr>
        <w:tab/>
      </w:r>
      <w:r w:rsidRPr="000B7A1C">
        <w:rPr>
          <w:b/>
          <w:color w:val="0066FF"/>
        </w:rPr>
        <w:t>D.</w:t>
      </w:r>
      <w:r w:rsidRPr="00FA576F">
        <w:rPr>
          <w:b/>
          <w:color w:val="0000FF"/>
        </w:rPr>
        <w:t xml:space="preserve"> </w:t>
      </w:r>
      <w:r w:rsidRPr="00FA576F">
        <w:t>1</w:t>
      </w:r>
    </w:p>
    <w:p w14:paraId="604A7AC5" w14:textId="77777777" w:rsidR="00396986" w:rsidRPr="00FA576F" w:rsidRDefault="00396986" w:rsidP="009B2E79">
      <w:pPr>
        <w:tabs>
          <w:tab w:val="left" w:pos="0"/>
          <w:tab w:val="left" w:pos="284"/>
          <w:tab w:val="left" w:pos="426"/>
        </w:tabs>
        <w:spacing w:line="276" w:lineRule="auto"/>
        <w:jc w:val="both"/>
        <w:rPr>
          <w:b/>
          <w:color w:val="0000FF"/>
        </w:rPr>
      </w:pPr>
      <w:r w:rsidRPr="00FA576F">
        <w:rPr>
          <w:b/>
          <w:color w:val="0000FF"/>
        </w:rPr>
        <w:t xml:space="preserve">Câu 3: </w:t>
      </w:r>
      <w:r w:rsidRPr="00FA576F">
        <w:t>Xét chuỗi thức ăn:</w:t>
      </w:r>
      <w:r w:rsidRPr="00263C1A">
        <w:t xml:space="preserve"> </w:t>
      </w:r>
      <w:r w:rsidRPr="00FA576F">
        <w:t>Tảo lục đơn bào → Tôm → Cá rô → Chim bói cá.</w:t>
      </w:r>
      <w:r w:rsidRPr="00263C1A">
        <w:t xml:space="preserve"> </w:t>
      </w:r>
      <w:r w:rsidRPr="00FA576F">
        <w:t>Trong chuỗi thức ăn này,</w:t>
      </w:r>
      <w:r w:rsidRPr="00263C1A">
        <w:t xml:space="preserve"> </w:t>
      </w:r>
      <w:r w:rsidRPr="00FA576F">
        <w:t>cá</w:t>
      </w:r>
      <w:r w:rsidRPr="00263C1A">
        <w:t xml:space="preserve"> </w:t>
      </w:r>
      <w:r w:rsidRPr="00FA576F">
        <w:t>rô thuộc bậc dinh dưỡng nào?</w:t>
      </w:r>
    </w:p>
    <w:p w14:paraId="2454BA19" w14:textId="303A788F"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FA576F">
        <w:rPr>
          <w:b/>
          <w:color w:val="0000FF"/>
        </w:rPr>
        <w:t xml:space="preserve"> </w:t>
      </w:r>
      <w:r w:rsidRPr="00FA576F">
        <w:t>Cấp 3</w:t>
      </w:r>
      <w:r w:rsidRPr="00FA576F">
        <w:rPr>
          <w:color w:val="000000"/>
        </w:rPr>
        <w:t>.</w:t>
      </w:r>
      <w:r w:rsidRPr="00FA576F">
        <w:rPr>
          <w:color w:val="000000"/>
        </w:rPr>
        <w:tab/>
      </w:r>
      <w:r w:rsidR="003567E3">
        <w:rPr>
          <w:color w:val="000000"/>
          <w:lang w:val="en-US"/>
        </w:rPr>
        <w:tab/>
      </w:r>
      <w:r w:rsidRPr="000B7A1C">
        <w:rPr>
          <w:b/>
          <w:color w:val="0066FF"/>
        </w:rPr>
        <w:t>B.</w:t>
      </w:r>
      <w:r w:rsidRPr="00FA576F">
        <w:rPr>
          <w:b/>
          <w:color w:val="0000FF"/>
        </w:rPr>
        <w:t xml:space="preserve"> </w:t>
      </w:r>
      <w:r w:rsidRPr="00FA576F">
        <w:t>Cấp 2</w:t>
      </w:r>
      <w:r w:rsidRPr="00FA576F">
        <w:rPr>
          <w:b/>
          <w:color w:val="0000FF"/>
        </w:rPr>
        <w:tab/>
      </w:r>
      <w:r w:rsidRPr="000B7A1C">
        <w:rPr>
          <w:b/>
          <w:color w:val="0066FF"/>
        </w:rPr>
        <w:t>C.</w:t>
      </w:r>
      <w:r w:rsidRPr="00FA576F">
        <w:rPr>
          <w:b/>
          <w:color w:val="0000FF"/>
        </w:rPr>
        <w:t xml:space="preserve"> </w:t>
      </w:r>
      <w:r w:rsidRPr="00FA576F">
        <w:t>Cấp 4</w:t>
      </w:r>
      <w:r w:rsidRPr="00FA576F">
        <w:rPr>
          <w:b/>
          <w:color w:val="0000FF"/>
        </w:rPr>
        <w:tab/>
      </w:r>
      <w:r w:rsidRPr="000B7A1C">
        <w:rPr>
          <w:b/>
          <w:color w:val="0066FF"/>
        </w:rPr>
        <w:t>D.</w:t>
      </w:r>
      <w:r w:rsidRPr="00FA576F">
        <w:rPr>
          <w:b/>
          <w:color w:val="0000FF"/>
        </w:rPr>
        <w:t xml:space="preserve"> </w:t>
      </w:r>
      <w:r w:rsidRPr="00FA576F">
        <w:t>Cấp 1.</w:t>
      </w:r>
    </w:p>
    <w:p w14:paraId="61742573" w14:textId="77777777" w:rsidR="00396986" w:rsidRPr="00FA576F" w:rsidRDefault="00396986" w:rsidP="009B2E79">
      <w:pPr>
        <w:tabs>
          <w:tab w:val="left" w:pos="284"/>
          <w:tab w:val="left" w:pos="426"/>
          <w:tab w:val="left" w:pos="992"/>
          <w:tab w:val="left" w:pos="1134"/>
        </w:tabs>
        <w:spacing w:line="276" w:lineRule="auto"/>
        <w:ind w:left="992" w:hanging="992"/>
        <w:jc w:val="both"/>
        <w:rPr>
          <w:b/>
          <w:color w:val="0000FF"/>
        </w:rPr>
      </w:pPr>
      <w:r w:rsidRPr="00FA576F">
        <w:rPr>
          <w:b/>
          <w:color w:val="0000FF"/>
        </w:rPr>
        <w:t xml:space="preserve">Câu 4: </w:t>
      </w:r>
      <w:r w:rsidRPr="00FA576F">
        <w:t xml:space="preserve">Phát biểu nào sau đây </w:t>
      </w:r>
      <w:r w:rsidRPr="00AF390E">
        <w:rPr>
          <w:b/>
          <w:bCs/>
        </w:rPr>
        <w:t>đúng</w:t>
      </w:r>
      <w:r w:rsidRPr="00FA576F">
        <w:t xml:space="preserve"> khi nói về hệ sinh thái nhân tạo và hệ sinh thái tự nhiên?</w:t>
      </w:r>
    </w:p>
    <w:p w14:paraId="3FCD9AD9"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FA576F">
        <w:rPr>
          <w:b/>
          <w:color w:val="0000FF"/>
        </w:rPr>
        <w:t xml:space="preserve"> </w:t>
      </w:r>
      <w:r w:rsidRPr="00FA576F">
        <w:t>Do có sự can thiệp của con người nên hệ sinh thái nhân tạo có khả năng tự điều chỉnh cao hơn so với hệ sinh thái tự nhiên.</w:t>
      </w:r>
    </w:p>
    <w:p w14:paraId="4DBA4A27"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B.</w:t>
      </w:r>
      <w:r w:rsidRPr="00FA576F">
        <w:rPr>
          <w:b/>
          <w:color w:val="0000FF"/>
        </w:rPr>
        <w:t xml:space="preserve"> </w:t>
      </w:r>
      <w:r w:rsidRPr="00FA576F">
        <w:t>Hệ sinh thái nhân tạo là một hệ mở còn hệ sinh thái tự nhiên là một hệ khép kín.</w:t>
      </w:r>
    </w:p>
    <w:p w14:paraId="7EBB9367"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FA576F">
        <w:rPr>
          <w:b/>
          <w:color w:val="0000FF"/>
        </w:rPr>
        <w:t xml:space="preserve"> </w:t>
      </w:r>
      <w:r w:rsidRPr="00FA576F">
        <w:t>Hệ sinh thái nhân tạo có độ đa dạng sinh học cao hơn so với hệ sinh thái tự nhiên.</w:t>
      </w:r>
    </w:p>
    <w:p w14:paraId="7D12E36E" w14:textId="77777777" w:rsidR="00396986" w:rsidRPr="003567E3" w:rsidRDefault="00396986" w:rsidP="009B2E79">
      <w:pPr>
        <w:tabs>
          <w:tab w:val="left" w:pos="284"/>
          <w:tab w:val="left" w:pos="426"/>
          <w:tab w:val="left" w:pos="1134"/>
          <w:tab w:val="left" w:pos="2835"/>
          <w:tab w:val="left" w:pos="5386"/>
          <w:tab w:val="left" w:pos="7937"/>
        </w:tabs>
        <w:spacing w:line="276" w:lineRule="auto"/>
        <w:jc w:val="both"/>
        <w:rPr>
          <w:b/>
          <w:color w:val="0000FF"/>
          <w:spacing w:val="-6"/>
        </w:rPr>
      </w:pPr>
      <w:r w:rsidRPr="000B7A1C">
        <w:rPr>
          <w:b/>
          <w:color w:val="0066FF"/>
        </w:rPr>
        <w:t>D.</w:t>
      </w:r>
      <w:r w:rsidRPr="00FA576F">
        <w:rPr>
          <w:b/>
          <w:color w:val="0000FF"/>
        </w:rPr>
        <w:t xml:space="preserve"> </w:t>
      </w:r>
      <w:r w:rsidRPr="003567E3">
        <w:rPr>
          <w:spacing w:val="-6"/>
        </w:rPr>
        <w:t>Để duy trì trạng thái ổn định của hệ sinh thái nhân tạo, con người thường bổ sung năng lượng cho chúng.</w:t>
      </w:r>
    </w:p>
    <w:p w14:paraId="58ABED78" w14:textId="77777777" w:rsidR="00396986" w:rsidRPr="00FA576F" w:rsidRDefault="00396986" w:rsidP="009B2E79">
      <w:pPr>
        <w:tabs>
          <w:tab w:val="left" w:pos="284"/>
          <w:tab w:val="left" w:pos="426"/>
          <w:tab w:val="left" w:pos="992"/>
          <w:tab w:val="left" w:pos="1134"/>
        </w:tabs>
        <w:spacing w:line="276" w:lineRule="auto"/>
        <w:ind w:left="992" w:hanging="992"/>
        <w:jc w:val="both"/>
      </w:pPr>
      <w:r w:rsidRPr="00FA576F">
        <w:rPr>
          <w:b/>
          <w:color w:val="0000FF"/>
        </w:rPr>
        <w:t xml:space="preserve">Câu 5: </w:t>
      </w:r>
      <w:r w:rsidRPr="00FA576F">
        <w:t xml:space="preserve">Có bao nhiêu phát biểu sau đây là </w:t>
      </w:r>
      <w:r w:rsidRPr="00FA576F">
        <w:rPr>
          <w:b/>
          <w:bCs/>
        </w:rPr>
        <w:t xml:space="preserve">không </w:t>
      </w:r>
      <w:r w:rsidRPr="00FA576F">
        <w:t>đúng khi nói về diễn thế sinh thái?</w:t>
      </w:r>
    </w:p>
    <w:p w14:paraId="56C1EDD5"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FA576F">
        <w:t>I.</w:t>
      </w:r>
      <w:r w:rsidRPr="00263C1A">
        <w:t xml:space="preserve"> </w:t>
      </w:r>
      <w:r w:rsidRPr="00FA576F">
        <w:t>Diễn thế thứ sinh xảy ra ở môi trường mà trước đó chưa có một quần xã sinh vật nào.</w:t>
      </w:r>
    </w:p>
    <w:p w14:paraId="68CDEB07"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FA576F">
        <w:t>II.</w:t>
      </w:r>
      <w:r w:rsidRPr="00263C1A">
        <w:t xml:space="preserve"> </w:t>
      </w:r>
      <w:r w:rsidRPr="00FA576F">
        <w:t>Diễn thế nguyên sinh xảy ra ở môi trường đã có một quần xã sinh vật nhất định.</w:t>
      </w:r>
    </w:p>
    <w:p w14:paraId="3EBE65E7"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FA576F">
        <w:t>III.</w:t>
      </w:r>
      <w:r w:rsidRPr="00263C1A">
        <w:t xml:space="preserve"> </w:t>
      </w:r>
      <w:r w:rsidRPr="00FA576F">
        <w:t>Trong diễn thế sinh thái,</w:t>
      </w:r>
      <w:r w:rsidRPr="00263C1A">
        <w:t xml:space="preserve"> </w:t>
      </w:r>
      <w:r w:rsidRPr="00FA576F">
        <w:t>các quần xã sinh vật biến đổi tuần tự thay thế lẫn nhau.</w:t>
      </w:r>
    </w:p>
    <w:p w14:paraId="29581A26" w14:textId="77777777" w:rsidR="00396986" w:rsidRPr="003567E3" w:rsidRDefault="00396986" w:rsidP="009B2E79">
      <w:pPr>
        <w:tabs>
          <w:tab w:val="left" w:pos="284"/>
          <w:tab w:val="left" w:pos="426"/>
          <w:tab w:val="left" w:pos="1134"/>
          <w:tab w:val="left" w:pos="2835"/>
          <w:tab w:val="left" w:pos="5386"/>
          <w:tab w:val="left" w:pos="7937"/>
        </w:tabs>
        <w:spacing w:line="276" w:lineRule="auto"/>
        <w:jc w:val="both"/>
        <w:rPr>
          <w:spacing w:val="-6"/>
        </w:rPr>
      </w:pPr>
      <w:r w:rsidRPr="00FA576F">
        <w:t>IV.</w:t>
      </w:r>
      <w:r w:rsidRPr="00263C1A">
        <w:t xml:space="preserve"> </w:t>
      </w:r>
      <w:r w:rsidRPr="003567E3">
        <w:rPr>
          <w:spacing w:val="-6"/>
        </w:rPr>
        <w:t>Trong diễn thế sinh thái, sự biến đổi của quần xã diễn ra độc lập với sự biến đổi của điều kiện ngoại cảnh.</w:t>
      </w:r>
    </w:p>
    <w:p w14:paraId="33EFE55E"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FA576F">
        <w:rPr>
          <w:b/>
          <w:color w:val="0000FF"/>
        </w:rPr>
        <w:t xml:space="preserve"> </w:t>
      </w:r>
      <w:r w:rsidRPr="00FA576F">
        <w:t xml:space="preserve">1 </w:t>
      </w:r>
      <w:r w:rsidRPr="00FA576F">
        <w:rPr>
          <w:b/>
          <w:color w:val="0000FF"/>
        </w:rPr>
        <w:tab/>
      </w:r>
      <w:r w:rsidRPr="000B7A1C">
        <w:rPr>
          <w:b/>
          <w:color w:val="0066FF"/>
        </w:rPr>
        <w:t>B.</w:t>
      </w:r>
      <w:r w:rsidRPr="00FA576F">
        <w:rPr>
          <w:b/>
          <w:color w:val="0000FF"/>
        </w:rPr>
        <w:t xml:space="preserve"> </w:t>
      </w:r>
      <w:r w:rsidRPr="00FA576F">
        <w:t>3</w:t>
      </w:r>
      <w:r w:rsidRPr="00FA576F">
        <w:rPr>
          <w:b/>
          <w:color w:val="0000FF"/>
        </w:rPr>
        <w:tab/>
      </w:r>
      <w:r w:rsidRPr="000B7A1C">
        <w:rPr>
          <w:b/>
          <w:color w:val="0066FF"/>
        </w:rPr>
        <w:t>C.</w:t>
      </w:r>
      <w:r w:rsidRPr="00FA576F">
        <w:rPr>
          <w:b/>
          <w:color w:val="0000FF"/>
        </w:rPr>
        <w:t xml:space="preserve"> </w:t>
      </w:r>
      <w:r w:rsidRPr="00FA576F">
        <w:t>2</w:t>
      </w:r>
      <w:r w:rsidRPr="00FA576F">
        <w:rPr>
          <w:b/>
          <w:color w:val="0000FF"/>
        </w:rPr>
        <w:tab/>
      </w:r>
      <w:r w:rsidRPr="000B7A1C">
        <w:rPr>
          <w:b/>
          <w:color w:val="0066FF"/>
        </w:rPr>
        <w:t>D.</w:t>
      </w:r>
      <w:r w:rsidRPr="00FA576F">
        <w:rPr>
          <w:b/>
          <w:color w:val="0000FF"/>
        </w:rPr>
        <w:t xml:space="preserve"> </w:t>
      </w:r>
      <w:r w:rsidRPr="00FA576F">
        <w:t>4</w:t>
      </w:r>
    </w:p>
    <w:p w14:paraId="153F1E85" w14:textId="77777777" w:rsidR="00396986" w:rsidRPr="00FA576F" w:rsidRDefault="00396986" w:rsidP="009B2E79">
      <w:pPr>
        <w:tabs>
          <w:tab w:val="left" w:pos="284"/>
          <w:tab w:val="left" w:pos="426"/>
          <w:tab w:val="left" w:pos="992"/>
          <w:tab w:val="left" w:pos="1134"/>
        </w:tabs>
        <w:spacing w:line="276" w:lineRule="auto"/>
        <w:ind w:left="992" w:hanging="992"/>
        <w:jc w:val="both"/>
        <w:rPr>
          <w:b/>
          <w:color w:val="0000FF"/>
        </w:rPr>
      </w:pPr>
      <w:r w:rsidRPr="00FA576F">
        <w:rPr>
          <w:b/>
          <w:color w:val="0000FF"/>
        </w:rPr>
        <w:t xml:space="preserve">Câu 6: </w:t>
      </w:r>
      <w:r w:rsidRPr="00FA576F">
        <w:t xml:space="preserve">Nhận định nào sau đây là </w:t>
      </w:r>
      <w:r w:rsidRPr="00AF390E">
        <w:rPr>
          <w:b/>
          <w:bCs/>
        </w:rPr>
        <w:t>sai</w:t>
      </w:r>
      <w:r w:rsidRPr="00FA576F">
        <w:t xml:space="preserve"> về hiệu suất sinh thái?</w:t>
      </w:r>
    </w:p>
    <w:p w14:paraId="31827FDA"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FA576F">
        <w:rPr>
          <w:b/>
          <w:color w:val="0000FF"/>
        </w:rPr>
        <w:t xml:space="preserve"> </w:t>
      </w:r>
      <w:r w:rsidRPr="00FA576F">
        <w:t xml:space="preserve">Hiệu suất sinh thái là tỉ lệ phần trăm chuyển hóa năng lượng giữa các bậc dinh dưỡng </w:t>
      </w:r>
    </w:p>
    <w:p w14:paraId="766F9620"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B.</w:t>
      </w:r>
      <w:r w:rsidRPr="00FA576F">
        <w:rPr>
          <w:b/>
          <w:color w:val="0000FF"/>
        </w:rPr>
        <w:t xml:space="preserve"> </w:t>
      </w:r>
      <w:r w:rsidRPr="00FA576F">
        <w:t>Hiệu suất sinh thái của các bậc dinh dưỡng là như nhau</w:t>
      </w:r>
    </w:p>
    <w:p w14:paraId="31DF31DA"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C.</w:t>
      </w:r>
      <w:r w:rsidRPr="00FA576F">
        <w:rPr>
          <w:b/>
          <w:color w:val="0000FF"/>
        </w:rPr>
        <w:t xml:space="preserve"> </w:t>
      </w:r>
      <w:r w:rsidRPr="00FA576F">
        <w:t>Để nâng cao hiệu suất sinh thái cần rút ngắn số mắt xích trong một chuỗi thức ăn và sử dụng các biện pháp khoa học kĩ thuật</w:t>
      </w:r>
    </w:p>
    <w:p w14:paraId="5A884525"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D.</w:t>
      </w:r>
      <w:r w:rsidRPr="00FA576F">
        <w:rPr>
          <w:b/>
          <w:color w:val="0000FF"/>
        </w:rPr>
        <w:t xml:space="preserve"> </w:t>
      </w:r>
      <w:r w:rsidRPr="00FA576F">
        <w:t>Hiệu suất sinh thái của mỗi bậc dinh dưỡng là rất thấp</w:t>
      </w:r>
    </w:p>
    <w:p w14:paraId="38D18B30" w14:textId="77777777" w:rsidR="00396986" w:rsidRPr="00FA576F" w:rsidRDefault="00396986" w:rsidP="009B2E79">
      <w:pPr>
        <w:tabs>
          <w:tab w:val="left" w:pos="284"/>
          <w:tab w:val="left" w:pos="426"/>
          <w:tab w:val="left" w:pos="992"/>
          <w:tab w:val="left" w:pos="1134"/>
        </w:tabs>
        <w:spacing w:line="276" w:lineRule="auto"/>
        <w:ind w:left="992" w:hanging="992"/>
        <w:jc w:val="both"/>
        <w:rPr>
          <w:b/>
          <w:color w:val="0000FF"/>
        </w:rPr>
      </w:pPr>
      <w:r w:rsidRPr="00FA576F">
        <w:rPr>
          <w:b/>
          <w:color w:val="0000FF"/>
        </w:rPr>
        <w:t xml:space="preserve">Câu 7: </w:t>
      </w:r>
      <w:r w:rsidRPr="00FA576F">
        <w:t>Sinh vật nào sau đây là sinh vật sản xuất?</w:t>
      </w:r>
    </w:p>
    <w:p w14:paraId="59D575BF"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0B7A1C">
        <w:rPr>
          <w:b/>
          <w:color w:val="0066FF"/>
        </w:rPr>
        <w:t>A.</w:t>
      </w:r>
      <w:r w:rsidRPr="00FA576F">
        <w:rPr>
          <w:b/>
          <w:color w:val="0000FF"/>
        </w:rPr>
        <w:t xml:space="preserve"> </w:t>
      </w:r>
      <w:r w:rsidRPr="00FA576F">
        <w:t>Chim cu gáy</w:t>
      </w:r>
      <w:r w:rsidRPr="00FA576F">
        <w:rPr>
          <w:color w:val="000000"/>
        </w:rPr>
        <w:t>.</w:t>
      </w:r>
      <w:r w:rsidRPr="00FA576F">
        <w:rPr>
          <w:color w:val="000000"/>
        </w:rPr>
        <w:tab/>
      </w:r>
      <w:r w:rsidRPr="000B7A1C">
        <w:rPr>
          <w:b/>
          <w:color w:val="0066FF"/>
        </w:rPr>
        <w:t>B.</w:t>
      </w:r>
      <w:r w:rsidRPr="00FA576F">
        <w:rPr>
          <w:b/>
          <w:color w:val="0000FF"/>
        </w:rPr>
        <w:t xml:space="preserve"> </w:t>
      </w:r>
      <w:r w:rsidRPr="00FA576F">
        <w:t>Mèo rừng</w:t>
      </w:r>
      <w:r w:rsidRPr="00FA576F">
        <w:rPr>
          <w:color w:val="000000"/>
        </w:rPr>
        <w:t>.</w:t>
      </w:r>
      <w:r w:rsidRPr="00FA576F">
        <w:rPr>
          <w:color w:val="000000"/>
        </w:rPr>
        <w:tab/>
      </w:r>
      <w:r w:rsidRPr="000B7A1C">
        <w:rPr>
          <w:b/>
          <w:color w:val="0066FF"/>
        </w:rPr>
        <w:t>C.</w:t>
      </w:r>
      <w:r w:rsidRPr="00FA576F">
        <w:rPr>
          <w:b/>
          <w:color w:val="0000FF"/>
        </w:rPr>
        <w:t xml:space="preserve"> </w:t>
      </w:r>
      <w:r w:rsidRPr="00FA576F">
        <w:t>Tảo</w:t>
      </w:r>
      <w:r w:rsidRPr="00FA576F">
        <w:rPr>
          <w:color w:val="000000"/>
        </w:rPr>
        <w:t>.</w:t>
      </w:r>
      <w:r w:rsidRPr="00FA576F">
        <w:rPr>
          <w:color w:val="000000"/>
        </w:rPr>
        <w:tab/>
      </w:r>
      <w:r w:rsidRPr="000B7A1C">
        <w:rPr>
          <w:b/>
          <w:color w:val="0066FF"/>
        </w:rPr>
        <w:t>D.</w:t>
      </w:r>
      <w:r w:rsidRPr="00FA576F">
        <w:rPr>
          <w:b/>
          <w:color w:val="0000FF"/>
        </w:rPr>
        <w:t xml:space="preserve"> </w:t>
      </w:r>
      <w:r w:rsidRPr="00FA576F">
        <w:t>Muỗi.</w:t>
      </w:r>
    </w:p>
    <w:p w14:paraId="6D12FAE6" w14:textId="77777777" w:rsidR="00396986" w:rsidRPr="00FA576F" w:rsidRDefault="00396986" w:rsidP="009B2E79">
      <w:pPr>
        <w:tabs>
          <w:tab w:val="left" w:pos="284"/>
          <w:tab w:val="left" w:pos="426"/>
          <w:tab w:val="left" w:pos="992"/>
          <w:tab w:val="left" w:pos="1134"/>
        </w:tabs>
        <w:spacing w:line="276" w:lineRule="auto"/>
        <w:ind w:left="992" w:hanging="992"/>
        <w:jc w:val="both"/>
      </w:pPr>
      <w:r w:rsidRPr="00FA576F">
        <w:rPr>
          <w:b/>
          <w:color w:val="0000FF"/>
        </w:rPr>
        <w:t xml:space="preserve">Câu 8: </w:t>
      </w:r>
      <w:r w:rsidRPr="00FA576F">
        <w:t>Sắp xếp các khu sinh học theo chiều tăng dần của độ ẩm.</w:t>
      </w:r>
    </w:p>
    <w:p w14:paraId="25B6B29A" w14:textId="75950CF8" w:rsidR="003567E3" w:rsidRPr="003567E3" w:rsidRDefault="00396986" w:rsidP="009B2E79">
      <w:pPr>
        <w:tabs>
          <w:tab w:val="left" w:pos="284"/>
          <w:tab w:val="left" w:pos="426"/>
          <w:tab w:val="left" w:pos="1134"/>
          <w:tab w:val="left" w:pos="2835"/>
          <w:tab w:val="left" w:pos="5386"/>
          <w:tab w:val="left" w:pos="7937"/>
        </w:tabs>
        <w:spacing w:line="276" w:lineRule="auto"/>
        <w:jc w:val="both"/>
      </w:pPr>
      <w:r w:rsidRPr="00FA576F">
        <w:t>I.</w:t>
      </w:r>
      <w:r w:rsidR="008B729E" w:rsidRPr="008B729E">
        <w:t xml:space="preserve"> </w:t>
      </w:r>
      <w:r w:rsidRPr="00FA576F">
        <w:t>Rừng địa trung hải → Thảo nguyên → Rừng rụng lá ôn đới.</w:t>
      </w:r>
    </w:p>
    <w:p w14:paraId="30378F81" w14:textId="386EF723"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FA576F">
        <w:t>II.</w:t>
      </w:r>
      <w:r w:rsidR="008B729E" w:rsidRPr="008B729E">
        <w:t xml:space="preserve"> </w:t>
      </w:r>
      <w:r w:rsidRPr="00FA576F">
        <w:t>Hoang mạc → Rừng mưa nhiệt đới → Savan.</w:t>
      </w:r>
    </w:p>
    <w:p w14:paraId="5E89206D" w14:textId="140BBC8E"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FA576F">
        <w:t>III.</w:t>
      </w:r>
      <w:r w:rsidR="008B729E" w:rsidRPr="008B729E">
        <w:t xml:space="preserve"> </w:t>
      </w:r>
      <w:r w:rsidRPr="00FA576F">
        <w:t>Hoang mạc → Savan → Rừng mưa nhiệt đới.</w:t>
      </w:r>
    </w:p>
    <w:p w14:paraId="4DADEA43" w14:textId="214D47F7"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FA576F">
        <w:t>IV.</w:t>
      </w:r>
      <w:r w:rsidR="008B729E" w:rsidRPr="008B729E">
        <w:t xml:space="preserve"> </w:t>
      </w:r>
      <w:r w:rsidRPr="00FA576F">
        <w:t>Thảo nguyên → Sa mạc → Rừng rụng lá ôn đới.</w:t>
      </w:r>
    </w:p>
    <w:p w14:paraId="2400DF10" w14:textId="77777777" w:rsidR="00396986" w:rsidRPr="00FA576F" w:rsidRDefault="00396986" w:rsidP="009B2E79">
      <w:pPr>
        <w:tabs>
          <w:tab w:val="left" w:pos="284"/>
          <w:tab w:val="left" w:pos="426"/>
          <w:tab w:val="left" w:pos="1134"/>
          <w:tab w:val="left" w:pos="2835"/>
          <w:tab w:val="left" w:pos="5386"/>
          <w:tab w:val="left" w:pos="7937"/>
        </w:tabs>
        <w:spacing w:line="276" w:lineRule="auto"/>
        <w:jc w:val="both"/>
        <w:rPr>
          <w:b/>
          <w:color w:val="0000FF"/>
        </w:rPr>
      </w:pPr>
      <w:r w:rsidRPr="00FA576F">
        <w:lastRenderedPageBreak/>
        <w:t>Số phương án đúng là</w:t>
      </w:r>
    </w:p>
    <w:p w14:paraId="507A30AB" w14:textId="4BE69A5F" w:rsidR="00396986" w:rsidRPr="00FA576F" w:rsidRDefault="00396986" w:rsidP="009B2E79">
      <w:pPr>
        <w:tabs>
          <w:tab w:val="left" w:pos="284"/>
          <w:tab w:val="left" w:pos="426"/>
          <w:tab w:val="left" w:pos="1134"/>
          <w:tab w:val="left" w:pos="2835"/>
          <w:tab w:val="left" w:pos="5386"/>
          <w:tab w:val="left" w:pos="7937"/>
        </w:tabs>
        <w:spacing w:line="276" w:lineRule="auto"/>
        <w:jc w:val="both"/>
      </w:pPr>
      <w:r w:rsidRPr="000B7A1C">
        <w:rPr>
          <w:b/>
          <w:color w:val="0066FF"/>
        </w:rPr>
        <w:t>A.</w:t>
      </w:r>
      <w:r w:rsidRPr="00FA576F">
        <w:rPr>
          <w:b/>
          <w:color w:val="0000FF"/>
        </w:rPr>
        <w:t xml:space="preserve"> </w:t>
      </w:r>
      <w:r w:rsidRPr="00FA576F">
        <w:t xml:space="preserve">4 </w:t>
      </w:r>
      <w:r w:rsidRPr="00FA576F">
        <w:rPr>
          <w:b/>
          <w:color w:val="0000FF"/>
        </w:rPr>
        <w:tab/>
      </w:r>
      <w:r w:rsidR="003567E3">
        <w:rPr>
          <w:b/>
          <w:color w:val="0000FF"/>
          <w:lang w:val="en-US"/>
        </w:rPr>
        <w:tab/>
      </w:r>
      <w:r w:rsidRPr="000B7A1C">
        <w:rPr>
          <w:b/>
          <w:color w:val="0066FF"/>
        </w:rPr>
        <w:t>B.</w:t>
      </w:r>
      <w:r w:rsidRPr="00FA576F">
        <w:rPr>
          <w:b/>
          <w:color w:val="0000FF"/>
        </w:rPr>
        <w:t xml:space="preserve"> </w:t>
      </w:r>
      <w:r w:rsidRPr="00FA576F">
        <w:t>2</w:t>
      </w:r>
      <w:r w:rsidRPr="00FA576F">
        <w:rPr>
          <w:b/>
          <w:color w:val="0000FF"/>
        </w:rPr>
        <w:tab/>
      </w:r>
      <w:r w:rsidRPr="000B7A1C">
        <w:rPr>
          <w:b/>
          <w:color w:val="0066FF"/>
        </w:rPr>
        <w:t>C.</w:t>
      </w:r>
      <w:r w:rsidRPr="00FA576F">
        <w:rPr>
          <w:b/>
          <w:color w:val="0000FF"/>
        </w:rPr>
        <w:t xml:space="preserve"> </w:t>
      </w:r>
      <w:r w:rsidRPr="00FA576F">
        <w:t>1</w:t>
      </w:r>
      <w:r w:rsidRPr="00FA576F">
        <w:rPr>
          <w:b/>
          <w:color w:val="0000FF"/>
        </w:rPr>
        <w:tab/>
      </w:r>
      <w:r w:rsidRPr="000B7A1C">
        <w:rPr>
          <w:b/>
          <w:color w:val="0066FF"/>
        </w:rPr>
        <w:t>D.</w:t>
      </w:r>
      <w:r w:rsidRPr="00FA576F">
        <w:rPr>
          <w:b/>
          <w:color w:val="0000FF"/>
        </w:rPr>
        <w:t xml:space="preserve"> </w:t>
      </w:r>
      <w:r w:rsidRPr="00FA576F">
        <w:t>3</w:t>
      </w:r>
    </w:p>
    <w:p w14:paraId="7AA9F160" w14:textId="77777777" w:rsidR="00396986" w:rsidRPr="003567E3" w:rsidRDefault="00396986" w:rsidP="009B2E79">
      <w:pPr>
        <w:tabs>
          <w:tab w:val="left" w:pos="0"/>
          <w:tab w:val="left" w:pos="284"/>
          <w:tab w:val="left" w:pos="426"/>
          <w:tab w:val="left" w:pos="1134"/>
        </w:tabs>
        <w:spacing w:line="276" w:lineRule="auto"/>
        <w:rPr>
          <w:spacing w:val="-6"/>
        </w:rPr>
      </w:pPr>
      <w:r w:rsidRPr="00FA576F">
        <w:rPr>
          <w:b/>
          <w:color w:val="0000FF"/>
        </w:rPr>
        <w:t xml:space="preserve">Câu 9: </w:t>
      </w:r>
      <w:r w:rsidRPr="003567E3">
        <w:rPr>
          <w:spacing w:val="-6"/>
        </w:rPr>
        <w:t>Trong nông nghiệp, người ta ứng dụng khống chế sinh học để phòng, trừ sâu hại cây trồng</w:t>
      </w:r>
      <w:r w:rsidRPr="003567E3">
        <w:rPr>
          <w:b/>
          <w:bCs/>
          <w:spacing w:val="-6"/>
        </w:rPr>
        <w:t xml:space="preserve"> </w:t>
      </w:r>
      <w:r w:rsidRPr="003567E3">
        <w:rPr>
          <w:spacing w:val="-6"/>
        </w:rPr>
        <w:t>bằng cách sử dụng</w:t>
      </w:r>
    </w:p>
    <w:p w14:paraId="649DE73C"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rPr>
          <w:b/>
        </w:rPr>
        <w:tab/>
      </w:r>
      <w:r w:rsidRPr="000B7A1C">
        <w:rPr>
          <w:b/>
          <w:color w:val="0066FF"/>
        </w:rPr>
        <w:t>A.</w:t>
      </w:r>
      <w:r w:rsidRPr="00FA576F">
        <w:t xml:space="preserve"> bẫy đèn. </w:t>
      </w:r>
      <w:r w:rsidRPr="00FA576F">
        <w:rPr>
          <w:b/>
        </w:rPr>
        <w:tab/>
      </w:r>
      <w:r w:rsidRPr="00FA576F">
        <w:rPr>
          <w:b/>
        </w:rPr>
        <w:tab/>
      </w:r>
      <w:r w:rsidRPr="000B7A1C">
        <w:rPr>
          <w:b/>
          <w:color w:val="0066FF"/>
        </w:rPr>
        <w:t>B.</w:t>
      </w:r>
      <w:r w:rsidRPr="00FA576F">
        <w:t xml:space="preserve"> thiên địch.</w:t>
      </w:r>
    </w:p>
    <w:p w14:paraId="18BCD047"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rPr>
          <w:b/>
        </w:rPr>
        <w:tab/>
      </w:r>
      <w:r w:rsidRPr="000B7A1C">
        <w:rPr>
          <w:b/>
          <w:color w:val="0066FF"/>
        </w:rPr>
        <w:t>C.</w:t>
      </w:r>
      <w:r w:rsidRPr="00FA576F">
        <w:t xml:space="preserve"> thuốc trừ sâu có nguồn gốc thực vật. </w:t>
      </w:r>
      <w:r w:rsidRPr="00FA576F">
        <w:rPr>
          <w:b/>
        </w:rPr>
        <w:tab/>
      </w:r>
      <w:r w:rsidRPr="000B7A1C">
        <w:rPr>
          <w:b/>
          <w:color w:val="0066FF"/>
        </w:rPr>
        <w:t>D.</w:t>
      </w:r>
      <w:r w:rsidRPr="00FA576F">
        <w:t xml:space="preserve"> thuốc trừ sâu hóa học.</w:t>
      </w:r>
    </w:p>
    <w:p w14:paraId="1E8EE15A" w14:textId="77777777" w:rsidR="00396986" w:rsidRPr="00FA576F" w:rsidRDefault="00396986" w:rsidP="009B2E79">
      <w:pPr>
        <w:tabs>
          <w:tab w:val="left" w:pos="0"/>
          <w:tab w:val="left" w:pos="284"/>
          <w:tab w:val="left" w:pos="426"/>
        </w:tabs>
        <w:spacing w:line="276" w:lineRule="auto"/>
      </w:pPr>
      <w:r w:rsidRPr="00FA576F">
        <w:rPr>
          <w:b/>
          <w:color w:val="0000FF"/>
        </w:rPr>
        <w:t xml:space="preserve">Câu 10: </w:t>
      </w:r>
      <w:r w:rsidRPr="00FA576F">
        <w:t>Trong quá trình diễn thế nguyên sinh của quần xã trên cạn, các nhóm loài thực vật sau đây xuất hiện theo thứ tự nào?</w:t>
      </w:r>
    </w:p>
    <w:p w14:paraId="6A67FDF4"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 xml:space="preserve">I. Thực vật thân thảo ưa sáng. </w:t>
      </w:r>
      <w:r w:rsidRPr="00FA576F">
        <w:tab/>
        <w:t>II. Thực vật thân gỗ ưa sáng.</w:t>
      </w:r>
    </w:p>
    <w:p w14:paraId="328665B0"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 xml:space="preserve">III. Thực vật thân thảo ưa bóng. </w:t>
      </w:r>
      <w:r w:rsidRPr="00FA576F">
        <w:tab/>
        <w:t>IV. Thực vật thân cây bụi ưa sáng.</w:t>
      </w:r>
    </w:p>
    <w:p w14:paraId="68F7E7ED"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rPr>
          <w:b/>
        </w:rPr>
        <w:tab/>
      </w:r>
      <w:r w:rsidRPr="000B7A1C">
        <w:rPr>
          <w:b/>
          <w:color w:val="0066FF"/>
        </w:rPr>
        <w:t>A.</w:t>
      </w:r>
      <w:r w:rsidRPr="00FA576F">
        <w:t xml:space="preserve"> I→IV→II→III. </w:t>
      </w:r>
      <w:r w:rsidRPr="00FA576F">
        <w:rPr>
          <w:b/>
        </w:rPr>
        <w:tab/>
      </w:r>
      <w:r w:rsidRPr="000B7A1C">
        <w:rPr>
          <w:b/>
          <w:color w:val="0066FF"/>
        </w:rPr>
        <w:t>B.</w:t>
      </w:r>
      <w:r w:rsidRPr="00FA576F">
        <w:t xml:space="preserve"> I→IV→III→II. </w:t>
      </w:r>
      <w:r w:rsidRPr="00FA576F">
        <w:rPr>
          <w:b/>
        </w:rPr>
        <w:tab/>
      </w:r>
      <w:r w:rsidRPr="000B7A1C">
        <w:rPr>
          <w:b/>
          <w:color w:val="0066FF"/>
        </w:rPr>
        <w:t>C.</w:t>
      </w:r>
      <w:r w:rsidRPr="00FA576F">
        <w:t xml:space="preserve"> III→ I→IV→II. </w:t>
      </w:r>
      <w:r w:rsidRPr="00FA576F">
        <w:rPr>
          <w:b/>
        </w:rPr>
        <w:tab/>
      </w:r>
      <w:r w:rsidRPr="000B7A1C">
        <w:rPr>
          <w:b/>
          <w:color w:val="0066FF"/>
        </w:rPr>
        <w:t>D.</w:t>
      </w:r>
      <w:r w:rsidRPr="00FA576F">
        <w:t xml:space="preserve"> IV→I→II→III.</w:t>
      </w:r>
    </w:p>
    <w:p w14:paraId="09896AE2" w14:textId="77777777" w:rsidR="00396986" w:rsidRPr="00FA576F" w:rsidRDefault="00396986" w:rsidP="009B2E79">
      <w:pPr>
        <w:tabs>
          <w:tab w:val="left" w:pos="284"/>
          <w:tab w:val="left" w:pos="426"/>
          <w:tab w:val="left" w:pos="992"/>
          <w:tab w:val="left" w:pos="1134"/>
        </w:tabs>
        <w:spacing w:line="276" w:lineRule="auto"/>
        <w:ind w:left="992" w:hanging="992"/>
      </w:pPr>
      <w:r w:rsidRPr="00FA576F">
        <w:rPr>
          <w:b/>
          <w:color w:val="0000FF"/>
        </w:rPr>
        <w:t xml:space="preserve">Câu 11: </w:t>
      </w:r>
      <w:r w:rsidRPr="00FA576F">
        <w:t>Cho các giai đoạn chính trong quá trình diễn thế sinh thái ở một đầm nước nông như sau:</w:t>
      </w:r>
    </w:p>
    <w:p w14:paraId="77D61646"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1) Đầm nước nông có nhiều loài sinh vật thủy sinh ở các tầng nước khác nhau: một số loài tảo, thực vật có hoa sống trên mặt nước, tôm, cá, cua, ốc,...</w:t>
      </w:r>
    </w:p>
    <w:p w14:paraId="6B2161C8"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2) Hình thành rừng cây bụi và cây gỗ.</w:t>
      </w:r>
    </w:p>
    <w:p w14:paraId="7AB1144A"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3) Các chất lắng đọng tích tụ ở dáy làm cho đầm bị nống dần. Thành phần sinh vật thay đổi, các sinh vật thuỷ sinh ít dần, các sinh vật trên cạn xuất hiện tăng dần.</w:t>
      </w:r>
    </w:p>
    <w:p w14:paraId="7664449B"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4) Đầm nước nông biến đổi thành vùng đất trũng, có và cây bụi chiếm ưu thế.</w:t>
      </w:r>
    </w:p>
    <w:p w14:paraId="7FA8D388"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Trật tự đúng của các giai đoạn trong quá trình diễn thế ở hồ nước là</w:t>
      </w:r>
    </w:p>
    <w:p w14:paraId="0AC817E6" w14:textId="2CCE80EF"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0B7A1C">
        <w:rPr>
          <w:b/>
          <w:color w:val="0066FF"/>
        </w:rPr>
        <w:t>A.</w:t>
      </w:r>
      <w:r w:rsidRPr="00FA576F">
        <w:t xml:space="preserve"> (2)→(1)→(4)→(3) </w:t>
      </w:r>
      <w:r w:rsidRPr="00FA576F">
        <w:rPr>
          <w:b/>
        </w:rPr>
        <w:tab/>
      </w:r>
      <w:r w:rsidRPr="000B7A1C">
        <w:rPr>
          <w:b/>
          <w:color w:val="0066FF"/>
        </w:rPr>
        <w:t>B.</w:t>
      </w:r>
      <w:r w:rsidRPr="00FA576F">
        <w:t xml:space="preserve"> (3)→(4)→(2)→(1).</w:t>
      </w:r>
      <w:r w:rsidRPr="00FA576F">
        <w:rPr>
          <w:b/>
        </w:rPr>
        <w:tab/>
      </w:r>
      <w:r w:rsidRPr="000B7A1C">
        <w:rPr>
          <w:b/>
          <w:color w:val="0066FF"/>
        </w:rPr>
        <w:t>C.</w:t>
      </w:r>
      <w:r w:rsidRPr="00FA576F">
        <w:t xml:space="preserve"> (1)→(2)→(3)→(4)</w:t>
      </w:r>
      <w:r w:rsidRPr="00FA576F">
        <w:rPr>
          <w:b/>
        </w:rPr>
        <w:tab/>
      </w:r>
      <w:r w:rsidRPr="000B7A1C">
        <w:rPr>
          <w:b/>
          <w:color w:val="0066FF"/>
        </w:rPr>
        <w:t>D.</w:t>
      </w:r>
      <w:r w:rsidRPr="00FA576F">
        <w:t xml:space="preserve"> (1)→(3)→(4)→(2)</w:t>
      </w:r>
    </w:p>
    <w:p w14:paraId="39498009" w14:textId="77777777" w:rsidR="00396986" w:rsidRPr="00FA576F" w:rsidRDefault="00396986" w:rsidP="009B2E79">
      <w:pPr>
        <w:tabs>
          <w:tab w:val="left" w:pos="284"/>
          <w:tab w:val="left" w:pos="426"/>
          <w:tab w:val="left" w:pos="992"/>
          <w:tab w:val="left" w:pos="1134"/>
        </w:tabs>
        <w:spacing w:line="276" w:lineRule="auto"/>
        <w:ind w:left="992" w:hanging="992"/>
        <w:rPr>
          <w:color w:val="000000"/>
        </w:rPr>
      </w:pPr>
      <w:r w:rsidRPr="00FA576F">
        <w:rPr>
          <w:b/>
          <w:color w:val="0000FF"/>
        </w:rPr>
        <w:t xml:space="preserve">Câu 12: </w:t>
      </w:r>
      <w:r w:rsidRPr="00FA576F">
        <w:rPr>
          <w:color w:val="000000"/>
        </w:rPr>
        <w:t>Ứng dụng quan trọng nhất của việc nghiên cứu diễn thế sinh thái là</w:t>
      </w:r>
    </w:p>
    <w:p w14:paraId="53C1BCEC" w14:textId="09351F21" w:rsidR="00396986" w:rsidRPr="00FA576F" w:rsidRDefault="00396986" w:rsidP="009B2E79">
      <w:pPr>
        <w:tabs>
          <w:tab w:val="left" w:pos="180"/>
          <w:tab w:val="left" w:pos="284"/>
          <w:tab w:val="left" w:pos="426"/>
          <w:tab w:val="left" w:pos="1134"/>
          <w:tab w:val="left" w:pos="2700"/>
          <w:tab w:val="left" w:pos="5220"/>
          <w:tab w:val="left" w:pos="7740"/>
        </w:tabs>
        <w:spacing w:line="276" w:lineRule="auto"/>
        <w:rPr>
          <w:color w:val="000000"/>
        </w:rPr>
      </w:pPr>
      <w:r w:rsidRPr="000B7A1C">
        <w:rPr>
          <w:b/>
          <w:bCs/>
          <w:color w:val="0066FF"/>
        </w:rPr>
        <w:t>A.</w:t>
      </w:r>
      <w:r w:rsidRPr="00FA576F">
        <w:rPr>
          <w:color w:val="000000"/>
        </w:rPr>
        <w:t xml:space="preserve"> chủ động xây dựng được kế hoạch bảo vệ và khai thác tài nguyên. </w:t>
      </w:r>
    </w:p>
    <w:p w14:paraId="4A7999E7" w14:textId="55F7E158" w:rsidR="00396986" w:rsidRPr="00FA576F" w:rsidRDefault="00396986" w:rsidP="009B2E79">
      <w:pPr>
        <w:tabs>
          <w:tab w:val="left" w:pos="180"/>
          <w:tab w:val="left" w:pos="284"/>
          <w:tab w:val="left" w:pos="426"/>
          <w:tab w:val="left" w:pos="1134"/>
          <w:tab w:val="left" w:pos="2700"/>
          <w:tab w:val="left" w:pos="5220"/>
          <w:tab w:val="left" w:pos="7740"/>
        </w:tabs>
        <w:spacing w:line="276" w:lineRule="auto"/>
        <w:rPr>
          <w:color w:val="000000"/>
        </w:rPr>
      </w:pPr>
      <w:r w:rsidRPr="000B7A1C">
        <w:rPr>
          <w:b/>
          <w:color w:val="0066FF"/>
        </w:rPr>
        <w:t>B.</w:t>
      </w:r>
      <w:r w:rsidRPr="00FA576F">
        <w:rPr>
          <w:color w:val="000000"/>
        </w:rPr>
        <w:t xml:space="preserve"> hiểu biết được các quy luật phát triển của quần xã sinh vật.</w:t>
      </w:r>
    </w:p>
    <w:p w14:paraId="36120989" w14:textId="218CDB31" w:rsidR="00396986" w:rsidRPr="00FA576F" w:rsidRDefault="00396986" w:rsidP="009B2E79">
      <w:pPr>
        <w:tabs>
          <w:tab w:val="left" w:pos="180"/>
          <w:tab w:val="left" w:pos="284"/>
          <w:tab w:val="left" w:pos="426"/>
          <w:tab w:val="left" w:pos="1134"/>
          <w:tab w:val="left" w:pos="2700"/>
          <w:tab w:val="left" w:pos="5220"/>
          <w:tab w:val="left" w:pos="7740"/>
        </w:tabs>
        <w:spacing w:line="276" w:lineRule="auto"/>
        <w:rPr>
          <w:color w:val="000000"/>
        </w:rPr>
      </w:pPr>
      <w:r w:rsidRPr="000B7A1C">
        <w:rPr>
          <w:b/>
          <w:color w:val="0066FF"/>
        </w:rPr>
        <w:t>C.</w:t>
      </w:r>
      <w:r w:rsidRPr="00FA576F">
        <w:rPr>
          <w:color w:val="000000"/>
        </w:rPr>
        <w:t xml:space="preserve"> dự đoán được các quần xã đã tồn tại trước đó và các quần xã sẽ thay thế trong tương lai.</w:t>
      </w:r>
    </w:p>
    <w:p w14:paraId="6D04A5B5" w14:textId="33C1A1B2" w:rsidR="00396986" w:rsidRPr="00FA576F" w:rsidRDefault="00396986" w:rsidP="009B2E79">
      <w:pPr>
        <w:tabs>
          <w:tab w:val="left" w:pos="180"/>
          <w:tab w:val="left" w:pos="284"/>
          <w:tab w:val="left" w:pos="426"/>
          <w:tab w:val="left" w:pos="1134"/>
          <w:tab w:val="left" w:pos="2700"/>
          <w:tab w:val="left" w:pos="5220"/>
          <w:tab w:val="left" w:pos="7740"/>
        </w:tabs>
        <w:spacing w:line="276" w:lineRule="auto"/>
        <w:rPr>
          <w:color w:val="000000"/>
        </w:rPr>
      </w:pPr>
      <w:r w:rsidRPr="000B7A1C">
        <w:rPr>
          <w:b/>
          <w:color w:val="0066FF"/>
        </w:rPr>
        <w:t>D.</w:t>
      </w:r>
      <w:r w:rsidRPr="00FA576F">
        <w:rPr>
          <w:color w:val="000000"/>
        </w:rPr>
        <w:t xml:space="preserve"> di nhập được các giống cây trồng, vật nuôi quý từ nơi khác về địa phương.</w:t>
      </w:r>
    </w:p>
    <w:p w14:paraId="665601E5" w14:textId="77777777" w:rsidR="00396986" w:rsidRPr="00FA576F" w:rsidRDefault="00396986" w:rsidP="009B2E79">
      <w:pPr>
        <w:tabs>
          <w:tab w:val="left" w:pos="0"/>
          <w:tab w:val="left" w:pos="284"/>
          <w:tab w:val="left" w:pos="426"/>
        </w:tabs>
        <w:spacing w:line="276" w:lineRule="auto"/>
      </w:pPr>
      <w:r w:rsidRPr="00FA576F">
        <w:rPr>
          <w:b/>
          <w:color w:val="0000FF"/>
        </w:rPr>
        <w:t xml:space="preserve">Câu 13: </w:t>
      </w:r>
      <w:r w:rsidRPr="00FA576F">
        <w:t>Giả sử chuỗi thức ăn có một hệ sinh thái ao hồ được mô tả như sau: Tảo lục đơn bào → Tôm → Cá rô → Chim bói cá.</w:t>
      </w:r>
    </w:p>
    <w:p w14:paraId="0C9392D3"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Có bao nhiêu nhận định sau đây đúng về chuỗi thức ăn trên?</w:t>
      </w:r>
    </w:p>
    <w:p w14:paraId="147459F5"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I. Chuỗi thức ăn này có bốn bậc dinh dưỡng.</w:t>
      </w:r>
    </w:p>
    <w:p w14:paraId="4EABD369"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II. Nếu số lượng chim bói cá giảm thì số lượng tôm có thể giảm.</w:t>
      </w:r>
    </w:p>
    <w:p w14:paraId="30DA40F5"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III. Chim bói cá thuộc sinh vật tiêu thụ bậc 4.</w:t>
      </w:r>
    </w:p>
    <w:p w14:paraId="3FFABA5D"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IV. Mối quan hệ giữa chim bói cá và cá rô là quan hệ giữa sinh vật ăn thịt và con mồi.</w:t>
      </w:r>
    </w:p>
    <w:p w14:paraId="10CC66F1"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rPr>
          <w:b/>
        </w:rPr>
        <w:tab/>
      </w:r>
      <w:r w:rsidRPr="000B7A1C">
        <w:rPr>
          <w:b/>
          <w:color w:val="0066FF"/>
        </w:rPr>
        <w:t>A.</w:t>
      </w:r>
      <w:r w:rsidRPr="00FA576F">
        <w:t xml:space="preserve"> 1 </w:t>
      </w:r>
      <w:r w:rsidRPr="00FA576F">
        <w:rPr>
          <w:b/>
        </w:rPr>
        <w:tab/>
      </w:r>
      <w:r w:rsidRPr="000B7A1C">
        <w:rPr>
          <w:b/>
          <w:color w:val="0066FF"/>
        </w:rPr>
        <w:t>B.</w:t>
      </w:r>
      <w:r w:rsidRPr="00FA576F">
        <w:t xml:space="preserve"> 2</w:t>
      </w:r>
      <w:r w:rsidRPr="00FA576F">
        <w:rPr>
          <w:b/>
        </w:rPr>
        <w:tab/>
      </w:r>
      <w:r w:rsidRPr="000B7A1C">
        <w:rPr>
          <w:b/>
          <w:color w:val="0066FF"/>
        </w:rPr>
        <w:t>C.</w:t>
      </w:r>
      <w:r w:rsidRPr="00FA576F">
        <w:t xml:space="preserve"> 3</w:t>
      </w:r>
      <w:r w:rsidRPr="00FA576F">
        <w:rPr>
          <w:b/>
        </w:rPr>
        <w:tab/>
      </w:r>
      <w:r w:rsidRPr="000B7A1C">
        <w:rPr>
          <w:b/>
          <w:color w:val="0066FF"/>
        </w:rPr>
        <w:t>D.</w:t>
      </w:r>
      <w:r w:rsidRPr="00FA576F">
        <w:t xml:space="preserve"> 4</w:t>
      </w:r>
    </w:p>
    <w:p w14:paraId="005E93F6" w14:textId="286EC3D6" w:rsidR="00101DA5" w:rsidRPr="00101DA5" w:rsidRDefault="00101DA5" w:rsidP="009B2E79">
      <w:pPr>
        <w:tabs>
          <w:tab w:val="left" w:pos="284"/>
          <w:tab w:val="left" w:pos="426"/>
          <w:tab w:val="left" w:pos="992"/>
          <w:tab w:val="left" w:pos="1134"/>
        </w:tabs>
        <w:spacing w:line="276" w:lineRule="auto"/>
        <w:rPr>
          <w:b/>
          <w:color w:val="0000FF"/>
        </w:rPr>
      </w:pPr>
      <w:r w:rsidRPr="00FA576F">
        <w:rPr>
          <w:b/>
          <w:color w:val="0000FF"/>
        </w:rPr>
        <w:t>Câu 1</w:t>
      </w:r>
      <w:r w:rsidRPr="00263C1A">
        <w:rPr>
          <w:b/>
          <w:color w:val="0000FF"/>
        </w:rPr>
        <w:t>4</w:t>
      </w:r>
      <w:r w:rsidRPr="00FA576F">
        <w:rPr>
          <w:b/>
          <w:color w:val="0000FF"/>
        </w:rPr>
        <w:t xml:space="preserve">: </w:t>
      </w:r>
      <w:r w:rsidRPr="00101DA5">
        <w:t>Các khu sinh học (Biôm) được sắp xếp theo thứ tự giảm dần độ đa dạng sinh học là</w:t>
      </w:r>
    </w:p>
    <w:p w14:paraId="475EFB4A" w14:textId="77777777" w:rsidR="00101DA5" w:rsidRPr="00EC19E9" w:rsidRDefault="00101DA5"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t>Rừng mưa nhiệt đới → Rừng rụng lá ôn đới → Đồng rêu hàn đới.</w:t>
      </w:r>
    </w:p>
    <w:p w14:paraId="21DB2532" w14:textId="77777777" w:rsidR="00101DA5" w:rsidRPr="00EC19E9" w:rsidRDefault="00101DA5" w:rsidP="009B2E79">
      <w:pPr>
        <w:tabs>
          <w:tab w:val="left" w:pos="284"/>
          <w:tab w:val="left" w:pos="426"/>
          <w:tab w:val="left" w:pos="1134"/>
          <w:tab w:val="left" w:pos="3402"/>
          <w:tab w:val="left" w:pos="5669"/>
          <w:tab w:val="left" w:pos="7937"/>
        </w:tabs>
        <w:spacing w:line="276" w:lineRule="auto"/>
        <w:jc w:val="both"/>
      </w:pPr>
      <w:r w:rsidRPr="000B7A1C">
        <w:rPr>
          <w:b/>
          <w:color w:val="0066FF"/>
        </w:rPr>
        <w:t>B.</w:t>
      </w:r>
      <w:r w:rsidRPr="00EC19E9">
        <w:rPr>
          <w:b/>
          <w:color w:val="0000FF"/>
        </w:rPr>
        <w:t xml:space="preserve"> </w:t>
      </w:r>
      <w:r w:rsidRPr="00EC19E9">
        <w:t>Rừng Taiga → Rừng rụng lá ôn đới → Rừng mưa nhiệt đới.</w:t>
      </w:r>
    </w:p>
    <w:p w14:paraId="6F2EB2D2" w14:textId="77777777" w:rsidR="00101DA5" w:rsidRPr="00EC19E9" w:rsidRDefault="00101DA5"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t>Đồng rêu hàn đới → Rừng rụng lá ôn đới →Rừng mưa nhiệt đới.</w:t>
      </w:r>
    </w:p>
    <w:p w14:paraId="6D8F2350" w14:textId="77777777" w:rsidR="00101DA5" w:rsidRPr="00EC19E9" w:rsidRDefault="00101DA5" w:rsidP="009B2E79">
      <w:pPr>
        <w:tabs>
          <w:tab w:val="left" w:pos="284"/>
          <w:tab w:val="left" w:pos="426"/>
          <w:tab w:val="left" w:pos="1134"/>
          <w:tab w:val="left" w:pos="3402"/>
          <w:tab w:val="left" w:pos="5669"/>
          <w:tab w:val="left" w:pos="7937"/>
        </w:tabs>
        <w:spacing w:line="276" w:lineRule="auto"/>
        <w:jc w:val="both"/>
      </w:pPr>
      <w:r w:rsidRPr="000B7A1C">
        <w:rPr>
          <w:b/>
          <w:color w:val="0066FF"/>
        </w:rPr>
        <w:t>D.</w:t>
      </w:r>
      <w:r w:rsidRPr="00EC19E9">
        <w:rPr>
          <w:b/>
          <w:color w:val="0000FF"/>
        </w:rPr>
        <w:t xml:space="preserve"> </w:t>
      </w:r>
      <w:r w:rsidRPr="00EC19E9">
        <w:t>Rừng mưa nhiệt đới → Đồng rêu hàn đới → Rừng rụng lá ôn đới.</w:t>
      </w:r>
    </w:p>
    <w:p w14:paraId="6F39F07E" w14:textId="77777777" w:rsidR="00396986" w:rsidRPr="00FA576F" w:rsidRDefault="00396986" w:rsidP="009B2E79">
      <w:pPr>
        <w:tabs>
          <w:tab w:val="left" w:pos="0"/>
          <w:tab w:val="left" w:pos="284"/>
          <w:tab w:val="left" w:pos="426"/>
        </w:tabs>
        <w:spacing w:line="276" w:lineRule="auto"/>
        <w:rPr>
          <w:color w:val="000000"/>
        </w:rPr>
      </w:pPr>
      <w:r w:rsidRPr="00FA576F">
        <w:rPr>
          <w:b/>
          <w:color w:val="0000FF"/>
        </w:rPr>
        <w:t xml:space="preserve">Câu 15: </w:t>
      </w:r>
      <w:r w:rsidRPr="00FA576F">
        <w:rPr>
          <w:color w:val="000000"/>
        </w:rPr>
        <w:t>Trong chu trình sinh địa hóa, trong các quá trình dưới đây, có bao nhiêu quá trình làm cacbon có thể trở lại môi trường vô cơ?</w:t>
      </w:r>
    </w:p>
    <w:p w14:paraId="1CCBFF8C" w14:textId="4660DF76" w:rsidR="00396986" w:rsidRPr="00FA576F" w:rsidRDefault="00396986" w:rsidP="009B2E79">
      <w:pPr>
        <w:tabs>
          <w:tab w:val="left" w:pos="284"/>
          <w:tab w:val="left" w:pos="426"/>
          <w:tab w:val="left" w:pos="1134"/>
        </w:tabs>
        <w:spacing w:line="276" w:lineRule="auto"/>
        <w:rPr>
          <w:color w:val="000000"/>
        </w:rPr>
      </w:pPr>
      <w:r w:rsidRPr="00FA576F">
        <w:rPr>
          <w:color w:val="000000"/>
        </w:rPr>
        <w:t xml:space="preserve">(1) Hô hấp của thực vật. </w:t>
      </w:r>
      <w:r w:rsidR="00BC35BF">
        <w:rPr>
          <w:color w:val="000000"/>
        </w:rPr>
        <w:tab/>
      </w:r>
      <w:r w:rsidR="00BC35BF">
        <w:rPr>
          <w:color w:val="000000"/>
        </w:rPr>
        <w:tab/>
      </w:r>
      <w:r w:rsidR="00BC35BF">
        <w:rPr>
          <w:color w:val="000000"/>
        </w:rPr>
        <w:tab/>
      </w:r>
      <w:r w:rsidRPr="00FA576F">
        <w:rPr>
          <w:color w:val="000000"/>
        </w:rPr>
        <w:t>(2) Hô hấp của động vật.</w:t>
      </w:r>
    </w:p>
    <w:p w14:paraId="59175561" w14:textId="1F12E85B" w:rsidR="00396986" w:rsidRPr="00FA576F" w:rsidRDefault="00396986" w:rsidP="009B2E79">
      <w:pPr>
        <w:tabs>
          <w:tab w:val="left" w:pos="284"/>
          <w:tab w:val="left" w:pos="426"/>
          <w:tab w:val="left" w:pos="1134"/>
        </w:tabs>
        <w:spacing w:line="276" w:lineRule="auto"/>
        <w:rPr>
          <w:color w:val="000000"/>
        </w:rPr>
      </w:pPr>
      <w:r w:rsidRPr="00FA576F">
        <w:rPr>
          <w:color w:val="000000"/>
        </w:rPr>
        <w:t xml:space="preserve">(3) Quang hợp của cây xanh. </w:t>
      </w:r>
      <w:r w:rsidR="00101DA5">
        <w:rPr>
          <w:color w:val="000000"/>
        </w:rPr>
        <w:tab/>
      </w:r>
      <w:r w:rsidR="00101DA5">
        <w:rPr>
          <w:color w:val="000000"/>
        </w:rPr>
        <w:tab/>
      </w:r>
      <w:r w:rsidR="00101DA5">
        <w:rPr>
          <w:color w:val="000000"/>
        </w:rPr>
        <w:tab/>
      </w:r>
      <w:r w:rsidRPr="00FA576F">
        <w:rPr>
          <w:color w:val="000000"/>
        </w:rPr>
        <w:t>(4) Phân giải chất hữu cơ của vi sinh vật.</w:t>
      </w:r>
    </w:p>
    <w:p w14:paraId="6F335AEE" w14:textId="77777777" w:rsidR="00396986" w:rsidRPr="00FA576F" w:rsidRDefault="00396986" w:rsidP="009B2E79">
      <w:pPr>
        <w:tabs>
          <w:tab w:val="left" w:pos="284"/>
          <w:tab w:val="left" w:pos="426"/>
          <w:tab w:val="left" w:pos="1134"/>
        </w:tabs>
        <w:spacing w:line="276" w:lineRule="auto"/>
        <w:rPr>
          <w:color w:val="000000"/>
        </w:rPr>
      </w:pPr>
      <w:r w:rsidRPr="00FA576F">
        <w:rPr>
          <w:color w:val="000000"/>
        </w:rPr>
        <w:t>(5) Hoạt động công nghiệp đốt cháy các nguyên liệu hóa thạch như than đá, dầu lửa,..</w:t>
      </w:r>
    </w:p>
    <w:p w14:paraId="4310286B" w14:textId="77777777" w:rsidR="00101DA5" w:rsidRDefault="00396986" w:rsidP="009B2E79">
      <w:pPr>
        <w:tabs>
          <w:tab w:val="left" w:pos="284"/>
          <w:tab w:val="left" w:pos="426"/>
          <w:tab w:val="left" w:pos="1134"/>
        </w:tabs>
        <w:spacing w:line="276" w:lineRule="auto"/>
        <w:rPr>
          <w:color w:val="000000"/>
        </w:rPr>
      </w:pPr>
      <w:r w:rsidRPr="00FA576F">
        <w:rPr>
          <w:color w:val="000000"/>
        </w:rPr>
        <w:t>(6) Sự phát triển của các ngành giao thông vận tải.</w:t>
      </w:r>
    </w:p>
    <w:p w14:paraId="0F27ED4F" w14:textId="02DF9917" w:rsidR="00396986" w:rsidRPr="00FA576F" w:rsidRDefault="00BC35BF" w:rsidP="009B2E79">
      <w:pPr>
        <w:tabs>
          <w:tab w:val="left" w:pos="284"/>
          <w:tab w:val="left" w:pos="426"/>
          <w:tab w:val="left" w:pos="1134"/>
        </w:tabs>
        <w:spacing w:line="276" w:lineRule="auto"/>
        <w:rPr>
          <w:color w:val="000000"/>
        </w:rPr>
      </w:pPr>
      <w:r>
        <w:rPr>
          <w:color w:val="000000"/>
        </w:rPr>
        <w:t>(7) Hoạt động của núi lửa.</w:t>
      </w:r>
      <w:r>
        <w:rPr>
          <w:color w:val="000000"/>
          <w:lang w:val="en-US"/>
        </w:rPr>
        <w:tab/>
      </w:r>
      <w:r>
        <w:rPr>
          <w:color w:val="000000"/>
          <w:lang w:val="en-US"/>
        </w:rPr>
        <w:tab/>
      </w:r>
      <w:r>
        <w:rPr>
          <w:color w:val="000000"/>
          <w:lang w:val="en-US"/>
        </w:rPr>
        <w:tab/>
      </w:r>
      <w:r w:rsidR="00396986" w:rsidRPr="00FA576F">
        <w:rPr>
          <w:color w:val="000000"/>
        </w:rPr>
        <w:t>(8) Động đất.</w:t>
      </w:r>
    </w:p>
    <w:p w14:paraId="09C79DB5" w14:textId="5700C818" w:rsidR="00396986" w:rsidRPr="00FA576F" w:rsidRDefault="00396986" w:rsidP="009B2E79">
      <w:pPr>
        <w:tabs>
          <w:tab w:val="left" w:pos="284"/>
          <w:tab w:val="left" w:pos="426"/>
          <w:tab w:val="left" w:pos="1134"/>
          <w:tab w:val="left" w:pos="2552"/>
          <w:tab w:val="left" w:pos="4820"/>
          <w:tab w:val="left" w:pos="7088"/>
        </w:tabs>
        <w:spacing w:line="276" w:lineRule="auto"/>
        <w:ind w:right="-329"/>
        <w:rPr>
          <w:color w:val="000000"/>
        </w:rPr>
      </w:pPr>
      <w:r w:rsidRPr="00FA576F">
        <w:rPr>
          <w:color w:val="000000"/>
        </w:rPr>
        <w:tab/>
      </w:r>
      <w:r w:rsidRPr="000B7A1C">
        <w:rPr>
          <w:b/>
          <w:color w:val="0066FF"/>
        </w:rPr>
        <w:t>A.</w:t>
      </w:r>
      <w:r w:rsidRPr="00FA576F">
        <w:rPr>
          <w:color w:val="000000"/>
        </w:rPr>
        <w:t xml:space="preserve"> 5</w:t>
      </w:r>
      <w:r w:rsidRPr="00FA576F">
        <w:rPr>
          <w:color w:val="000000"/>
        </w:rPr>
        <w:tab/>
      </w:r>
      <w:r w:rsidR="00BC35BF">
        <w:rPr>
          <w:color w:val="000000"/>
          <w:lang w:val="en-US"/>
        </w:rPr>
        <w:tab/>
      </w:r>
      <w:r w:rsidRPr="000B7A1C">
        <w:rPr>
          <w:b/>
          <w:color w:val="0066FF"/>
        </w:rPr>
        <w:t>B.</w:t>
      </w:r>
      <w:r w:rsidRPr="00FA576F">
        <w:rPr>
          <w:color w:val="000000"/>
        </w:rPr>
        <w:t xml:space="preserve"> 6</w:t>
      </w:r>
      <w:r w:rsidRPr="00FA576F">
        <w:rPr>
          <w:color w:val="000000"/>
        </w:rPr>
        <w:tab/>
      </w:r>
      <w:r w:rsidRPr="000B7A1C">
        <w:rPr>
          <w:b/>
          <w:color w:val="0066FF"/>
        </w:rPr>
        <w:t>C.</w:t>
      </w:r>
      <w:r w:rsidRPr="00FA576F">
        <w:rPr>
          <w:color w:val="000000"/>
        </w:rPr>
        <w:t xml:space="preserve"> 3</w:t>
      </w:r>
      <w:r w:rsidRPr="00FA576F">
        <w:rPr>
          <w:color w:val="000000"/>
        </w:rPr>
        <w:tab/>
      </w:r>
      <w:r w:rsidRPr="000B7A1C">
        <w:rPr>
          <w:b/>
          <w:color w:val="0066FF"/>
        </w:rPr>
        <w:t>D.</w:t>
      </w:r>
      <w:r w:rsidRPr="00FA576F">
        <w:rPr>
          <w:color w:val="000000"/>
        </w:rPr>
        <w:t xml:space="preserve"> 4</w:t>
      </w:r>
    </w:p>
    <w:p w14:paraId="49F9F076" w14:textId="77777777" w:rsidR="00396986" w:rsidRPr="00FA576F" w:rsidRDefault="00396986" w:rsidP="009B2E79">
      <w:pPr>
        <w:tabs>
          <w:tab w:val="left" w:pos="284"/>
          <w:tab w:val="left" w:pos="426"/>
          <w:tab w:val="left" w:pos="992"/>
          <w:tab w:val="left" w:pos="1134"/>
        </w:tabs>
        <w:spacing w:line="276" w:lineRule="auto"/>
        <w:ind w:left="992" w:right="-329" w:hanging="992"/>
        <w:rPr>
          <w:b/>
          <w:color w:val="000000"/>
        </w:rPr>
      </w:pPr>
      <w:r w:rsidRPr="00FA576F">
        <w:rPr>
          <w:b/>
          <w:color w:val="0000FF"/>
        </w:rPr>
        <w:t xml:space="preserve">Câu 16: </w:t>
      </w:r>
      <w:r w:rsidRPr="00FA576F">
        <w:rPr>
          <w:color w:val="000000"/>
        </w:rPr>
        <w:t>Nhóm sinh vật có mức năng lượng lớn nhất trong hệ sinh thái là</w:t>
      </w:r>
    </w:p>
    <w:p w14:paraId="148AB231" w14:textId="2664FAAA" w:rsidR="00396986" w:rsidRPr="00FA576F" w:rsidRDefault="00396986" w:rsidP="009B2E79">
      <w:pPr>
        <w:tabs>
          <w:tab w:val="left" w:pos="284"/>
          <w:tab w:val="left" w:pos="426"/>
          <w:tab w:val="left" w:pos="1134"/>
          <w:tab w:val="left" w:pos="2552"/>
          <w:tab w:val="left" w:pos="4820"/>
          <w:tab w:val="left" w:pos="7088"/>
        </w:tabs>
        <w:spacing w:line="276" w:lineRule="auto"/>
        <w:ind w:right="-329"/>
        <w:rPr>
          <w:b/>
          <w:color w:val="000000"/>
        </w:rPr>
      </w:pPr>
      <w:r w:rsidRPr="000B7A1C">
        <w:rPr>
          <w:b/>
          <w:color w:val="0066FF"/>
        </w:rPr>
        <w:t>A.</w:t>
      </w:r>
      <w:r w:rsidRPr="00FA576F">
        <w:rPr>
          <w:b/>
          <w:color w:val="000000"/>
        </w:rPr>
        <w:t xml:space="preserve"> </w:t>
      </w:r>
      <w:r w:rsidRPr="00FA576F">
        <w:rPr>
          <w:color w:val="000000"/>
        </w:rPr>
        <w:t xml:space="preserve">sinh vật phân huỷ.         </w:t>
      </w:r>
      <w:r w:rsidRPr="00FA576F">
        <w:rPr>
          <w:b/>
          <w:color w:val="000000"/>
        </w:rPr>
        <w:tab/>
      </w:r>
      <w:r w:rsidRPr="000B7A1C">
        <w:rPr>
          <w:b/>
          <w:color w:val="0066FF"/>
        </w:rPr>
        <w:t>B.</w:t>
      </w:r>
      <w:r w:rsidRPr="00FA576F">
        <w:rPr>
          <w:b/>
          <w:color w:val="000000"/>
        </w:rPr>
        <w:t xml:space="preserve"> </w:t>
      </w:r>
      <w:r w:rsidRPr="00FA576F">
        <w:rPr>
          <w:color w:val="000000"/>
        </w:rPr>
        <w:t>sinh vật sản xuất.</w:t>
      </w:r>
    </w:p>
    <w:p w14:paraId="27E2B4AE" w14:textId="0AF10CCD" w:rsidR="00396986" w:rsidRPr="00FA576F" w:rsidRDefault="00396986" w:rsidP="009B2E79">
      <w:pPr>
        <w:tabs>
          <w:tab w:val="left" w:pos="284"/>
          <w:tab w:val="left" w:pos="426"/>
          <w:tab w:val="left" w:pos="1134"/>
          <w:tab w:val="left" w:pos="2552"/>
          <w:tab w:val="left" w:pos="4820"/>
          <w:tab w:val="left" w:pos="7088"/>
        </w:tabs>
        <w:spacing w:line="276" w:lineRule="auto"/>
        <w:ind w:right="-329"/>
        <w:rPr>
          <w:color w:val="000000"/>
        </w:rPr>
      </w:pPr>
      <w:r w:rsidRPr="000B7A1C">
        <w:rPr>
          <w:b/>
          <w:color w:val="0066FF"/>
        </w:rPr>
        <w:t>C.</w:t>
      </w:r>
      <w:r w:rsidRPr="00FA576F">
        <w:rPr>
          <w:b/>
          <w:color w:val="000000"/>
        </w:rPr>
        <w:t xml:space="preserve"> </w:t>
      </w:r>
      <w:r w:rsidRPr="00FA576F">
        <w:rPr>
          <w:color w:val="000000"/>
        </w:rPr>
        <w:t>động vật ăn thực vật.</w:t>
      </w:r>
      <w:r w:rsidRPr="00FA576F">
        <w:rPr>
          <w:b/>
          <w:color w:val="000000"/>
        </w:rPr>
        <w:tab/>
      </w:r>
      <w:r w:rsidRPr="000B7A1C">
        <w:rPr>
          <w:b/>
          <w:color w:val="0066FF"/>
        </w:rPr>
        <w:t>D.</w:t>
      </w:r>
      <w:r w:rsidRPr="00FA576F">
        <w:rPr>
          <w:b/>
          <w:color w:val="000000"/>
        </w:rPr>
        <w:t xml:space="preserve"> </w:t>
      </w:r>
      <w:r w:rsidRPr="00FA576F">
        <w:rPr>
          <w:color w:val="000000"/>
        </w:rPr>
        <w:t xml:space="preserve">động vật ăn thịt.   </w:t>
      </w:r>
    </w:p>
    <w:p w14:paraId="6B091D31" w14:textId="77777777" w:rsidR="008B729E" w:rsidRPr="008B729E" w:rsidRDefault="00396986" w:rsidP="009B2E79">
      <w:pPr>
        <w:tabs>
          <w:tab w:val="left" w:pos="0"/>
          <w:tab w:val="left" w:pos="284"/>
          <w:tab w:val="left" w:pos="426"/>
        </w:tabs>
        <w:spacing w:line="276" w:lineRule="auto"/>
        <w:rPr>
          <w:color w:val="000000"/>
        </w:rPr>
      </w:pPr>
      <w:r w:rsidRPr="00FA576F">
        <w:rPr>
          <w:b/>
          <w:color w:val="0000FF"/>
        </w:rPr>
        <w:lastRenderedPageBreak/>
        <w:t xml:space="preserve">Câu 17: </w:t>
      </w:r>
      <w:r w:rsidRPr="00FA576F">
        <w:rPr>
          <w:color w:val="000000"/>
        </w:rPr>
        <w:t>Nếu cả 4 chuỗi thức ăn trong các hệ sinh thái dưới đây đều bị ô nhiễm thuỷ ngân với mức độ ngang nhau, con người trong trường hợp nào sẽ bị nhiễm độc nhiều nhất:</w:t>
      </w:r>
    </w:p>
    <w:p w14:paraId="376FFD7F" w14:textId="5AFE188B" w:rsidR="00396986" w:rsidRPr="00FA576F" w:rsidRDefault="00396986" w:rsidP="009B2E79">
      <w:pPr>
        <w:tabs>
          <w:tab w:val="left" w:pos="0"/>
          <w:tab w:val="left" w:pos="284"/>
          <w:tab w:val="left" w:pos="426"/>
        </w:tabs>
        <w:spacing w:line="276" w:lineRule="auto"/>
        <w:rPr>
          <w:color w:val="000000"/>
        </w:rPr>
      </w:pPr>
      <w:r w:rsidRPr="000B7A1C">
        <w:rPr>
          <w:b/>
          <w:color w:val="0066FF"/>
        </w:rPr>
        <w:t>A.</w:t>
      </w:r>
      <w:r w:rsidRPr="00FA576F">
        <w:rPr>
          <w:b/>
          <w:color w:val="000000"/>
        </w:rPr>
        <w:t xml:space="preserve"> </w:t>
      </w:r>
      <w:r w:rsidRPr="00FA576F">
        <w:rPr>
          <w:color w:val="000000"/>
        </w:rPr>
        <w:t>Tảo đơn bào → động vật phù du → giáp xác → cá → người.</w:t>
      </w:r>
    </w:p>
    <w:p w14:paraId="5E5CBC5D" w14:textId="61007D7C" w:rsidR="00396986" w:rsidRPr="00FA576F" w:rsidRDefault="00396986" w:rsidP="009B2E79">
      <w:pPr>
        <w:tabs>
          <w:tab w:val="left" w:pos="284"/>
          <w:tab w:val="left" w:pos="426"/>
          <w:tab w:val="left" w:pos="1134"/>
          <w:tab w:val="left" w:pos="2552"/>
          <w:tab w:val="left" w:pos="4820"/>
          <w:tab w:val="left" w:pos="7088"/>
        </w:tabs>
        <w:spacing w:line="276" w:lineRule="auto"/>
        <w:ind w:right="-329"/>
        <w:rPr>
          <w:color w:val="000000"/>
        </w:rPr>
      </w:pPr>
      <w:r w:rsidRPr="000B7A1C">
        <w:rPr>
          <w:b/>
          <w:color w:val="0066FF"/>
        </w:rPr>
        <w:t>B.</w:t>
      </w:r>
      <w:r w:rsidRPr="00FA576F">
        <w:rPr>
          <w:b/>
          <w:color w:val="000000"/>
        </w:rPr>
        <w:t xml:space="preserve"> </w:t>
      </w:r>
      <w:r w:rsidRPr="00FA576F">
        <w:rPr>
          <w:color w:val="000000"/>
        </w:rPr>
        <w:t xml:space="preserve">Tảo đơn bào → động vật phù du → cá → người. </w:t>
      </w:r>
    </w:p>
    <w:p w14:paraId="26B323B6" w14:textId="6ADAFAF3" w:rsidR="00396986" w:rsidRPr="00FA576F" w:rsidRDefault="00396986" w:rsidP="009B2E79">
      <w:pPr>
        <w:tabs>
          <w:tab w:val="left" w:pos="284"/>
          <w:tab w:val="left" w:pos="426"/>
          <w:tab w:val="left" w:pos="1134"/>
          <w:tab w:val="left" w:pos="2552"/>
          <w:tab w:val="left" w:pos="4820"/>
          <w:tab w:val="left" w:pos="7088"/>
        </w:tabs>
        <w:spacing w:line="276" w:lineRule="auto"/>
        <w:ind w:right="-329"/>
        <w:rPr>
          <w:color w:val="000000"/>
        </w:rPr>
      </w:pPr>
      <w:r w:rsidRPr="000B7A1C">
        <w:rPr>
          <w:b/>
          <w:color w:val="0066FF"/>
        </w:rPr>
        <w:t>C.</w:t>
      </w:r>
      <w:r w:rsidRPr="00FA576F">
        <w:rPr>
          <w:b/>
          <w:color w:val="000000"/>
        </w:rPr>
        <w:t xml:space="preserve"> </w:t>
      </w:r>
      <w:r w:rsidRPr="00FA576F">
        <w:rPr>
          <w:color w:val="000000"/>
        </w:rPr>
        <w:t>Tảo đơn bào → thân mềm → cá → người.</w:t>
      </w:r>
    </w:p>
    <w:p w14:paraId="416DD47C" w14:textId="6DDA349C" w:rsidR="00396986" w:rsidRPr="00FA576F" w:rsidRDefault="00396986" w:rsidP="009B2E79">
      <w:pPr>
        <w:tabs>
          <w:tab w:val="left" w:pos="284"/>
          <w:tab w:val="left" w:pos="426"/>
          <w:tab w:val="left" w:pos="1134"/>
          <w:tab w:val="left" w:pos="2552"/>
          <w:tab w:val="left" w:pos="4820"/>
          <w:tab w:val="left" w:pos="7088"/>
        </w:tabs>
        <w:spacing w:line="276" w:lineRule="auto"/>
        <w:ind w:right="-329"/>
        <w:rPr>
          <w:color w:val="000000"/>
        </w:rPr>
      </w:pPr>
      <w:r w:rsidRPr="000B7A1C">
        <w:rPr>
          <w:b/>
          <w:color w:val="0066FF"/>
        </w:rPr>
        <w:t>D.</w:t>
      </w:r>
      <w:r w:rsidRPr="00FA576F">
        <w:rPr>
          <w:b/>
          <w:color w:val="000000"/>
        </w:rPr>
        <w:t xml:space="preserve"> </w:t>
      </w:r>
      <w:r w:rsidRPr="00FA576F">
        <w:rPr>
          <w:color w:val="000000"/>
        </w:rPr>
        <w:t>Tảo đơn bào → cá → người.</w:t>
      </w:r>
    </w:p>
    <w:p w14:paraId="2D7D6AF2" w14:textId="77777777" w:rsidR="00396986" w:rsidRPr="00FA576F" w:rsidRDefault="00396986" w:rsidP="009B2E79">
      <w:pPr>
        <w:tabs>
          <w:tab w:val="left" w:pos="284"/>
          <w:tab w:val="left" w:pos="426"/>
          <w:tab w:val="left" w:pos="992"/>
          <w:tab w:val="left" w:pos="1134"/>
        </w:tabs>
        <w:spacing w:line="276" w:lineRule="auto"/>
        <w:ind w:left="992" w:right="-329" w:hanging="992"/>
      </w:pPr>
      <w:r w:rsidRPr="00FA576F">
        <w:rPr>
          <w:b/>
          <w:color w:val="0000FF"/>
        </w:rPr>
        <w:t xml:space="preserve">Câu 18: </w:t>
      </w:r>
      <w:r w:rsidRPr="00FA576F">
        <w:t xml:space="preserve">Khi nói về chu trình nước trong tự nhiên, có bao nhiêu phát biểu sau đây </w:t>
      </w:r>
      <w:r w:rsidRPr="00101DA5">
        <w:rPr>
          <w:b/>
          <w:bCs/>
        </w:rPr>
        <w:t>đúng</w:t>
      </w:r>
      <w:r w:rsidRPr="00FA576F">
        <w:t>?</w:t>
      </w:r>
    </w:p>
    <w:p w14:paraId="3F7C8DD8" w14:textId="77777777" w:rsidR="00396986" w:rsidRPr="00FA576F" w:rsidRDefault="00396986" w:rsidP="009B2E79">
      <w:pPr>
        <w:tabs>
          <w:tab w:val="left" w:pos="284"/>
          <w:tab w:val="left" w:pos="426"/>
          <w:tab w:val="left" w:pos="1134"/>
          <w:tab w:val="left" w:pos="2835"/>
          <w:tab w:val="left" w:pos="5387"/>
          <w:tab w:val="left" w:pos="7797"/>
        </w:tabs>
        <w:spacing w:line="276" w:lineRule="auto"/>
        <w:ind w:right="-329"/>
      </w:pPr>
      <w:r w:rsidRPr="00FA576F">
        <w:t>I. Nước là thành phần không thể thiếu và chiếm phần lớn khối lượng cơ thể sinh vật.</w:t>
      </w:r>
    </w:p>
    <w:p w14:paraId="285A7FB2" w14:textId="77777777" w:rsidR="00396986" w:rsidRPr="00FA576F" w:rsidRDefault="00396986" w:rsidP="009B2E79">
      <w:pPr>
        <w:tabs>
          <w:tab w:val="left" w:pos="284"/>
          <w:tab w:val="left" w:pos="426"/>
          <w:tab w:val="left" w:pos="1134"/>
          <w:tab w:val="left" w:pos="2835"/>
          <w:tab w:val="left" w:pos="5387"/>
          <w:tab w:val="left" w:pos="7797"/>
        </w:tabs>
        <w:spacing w:line="276" w:lineRule="auto"/>
        <w:ind w:right="-329"/>
      </w:pPr>
      <w:r w:rsidRPr="00FA576F">
        <w:t>II. Nước sạch là nguồn tài nguyên tái sinh nên đây là nguồn tài nguyên vô tận.</w:t>
      </w:r>
    </w:p>
    <w:p w14:paraId="32E19C8B" w14:textId="77777777" w:rsidR="00396986" w:rsidRPr="00FA576F" w:rsidRDefault="00396986" w:rsidP="009B2E79">
      <w:pPr>
        <w:tabs>
          <w:tab w:val="left" w:pos="284"/>
          <w:tab w:val="left" w:pos="426"/>
          <w:tab w:val="left" w:pos="1134"/>
          <w:tab w:val="left" w:pos="2835"/>
          <w:tab w:val="left" w:pos="5387"/>
          <w:tab w:val="left" w:pos="7797"/>
        </w:tabs>
        <w:spacing w:line="276" w:lineRule="auto"/>
        <w:ind w:right="-329"/>
      </w:pPr>
      <w:r w:rsidRPr="00FA576F">
        <w:t>III. Nước là nguồn tài nguyên không tái sinh.</w:t>
      </w:r>
    </w:p>
    <w:p w14:paraId="143F41E9" w14:textId="77777777" w:rsidR="00396986" w:rsidRPr="00FA576F" w:rsidRDefault="00396986" w:rsidP="009B2E79">
      <w:pPr>
        <w:tabs>
          <w:tab w:val="left" w:pos="284"/>
          <w:tab w:val="left" w:pos="426"/>
          <w:tab w:val="left" w:pos="1134"/>
          <w:tab w:val="left" w:pos="2835"/>
          <w:tab w:val="left" w:pos="5387"/>
          <w:tab w:val="left" w:pos="7797"/>
        </w:tabs>
        <w:spacing w:line="276" w:lineRule="auto"/>
        <w:ind w:right="-329"/>
      </w:pPr>
      <w:r w:rsidRPr="00FA576F">
        <w:t xml:space="preserve">IV. Nước trên Trái Đất luân chuyển theo vòng tuần hoàn. </w:t>
      </w:r>
    </w:p>
    <w:p w14:paraId="59D05113" w14:textId="67213A15" w:rsidR="00396986" w:rsidRPr="00FA576F" w:rsidRDefault="00396986" w:rsidP="009B2E79">
      <w:pPr>
        <w:tabs>
          <w:tab w:val="left" w:pos="284"/>
          <w:tab w:val="left" w:pos="426"/>
          <w:tab w:val="left" w:pos="1134"/>
          <w:tab w:val="left" w:pos="2835"/>
          <w:tab w:val="left" w:pos="5387"/>
          <w:tab w:val="left" w:pos="7797"/>
        </w:tabs>
        <w:spacing w:line="276" w:lineRule="auto"/>
        <w:ind w:right="-329"/>
      </w:pPr>
      <w:r w:rsidRPr="000B7A1C">
        <w:rPr>
          <w:b/>
          <w:bCs/>
          <w:color w:val="0066FF"/>
        </w:rPr>
        <w:t>A.</w:t>
      </w:r>
      <w:r w:rsidRPr="00FA576F">
        <w:rPr>
          <w:b/>
          <w:bCs/>
        </w:rPr>
        <w:t xml:space="preserve"> </w:t>
      </w:r>
      <w:r w:rsidRPr="00FA576F">
        <w:t>1.</w:t>
      </w:r>
      <w:r w:rsidRPr="00FA576F">
        <w:rPr>
          <w:b/>
        </w:rPr>
        <w:tab/>
      </w:r>
      <w:r w:rsidR="00BC35BF">
        <w:rPr>
          <w:b/>
          <w:lang w:val="en-US"/>
        </w:rPr>
        <w:tab/>
      </w:r>
      <w:r w:rsidRPr="000B7A1C">
        <w:rPr>
          <w:b/>
          <w:color w:val="0066FF"/>
        </w:rPr>
        <w:t>B.</w:t>
      </w:r>
      <w:r w:rsidRPr="00FA576F">
        <w:rPr>
          <w:b/>
          <w:bCs/>
        </w:rPr>
        <w:t xml:space="preserve"> </w:t>
      </w:r>
      <w:r w:rsidRPr="00FA576F">
        <w:t>2.</w:t>
      </w:r>
      <w:r w:rsidRPr="00FA576F">
        <w:rPr>
          <w:b/>
        </w:rPr>
        <w:tab/>
      </w:r>
      <w:r w:rsidRPr="000B7A1C">
        <w:rPr>
          <w:b/>
          <w:color w:val="0066FF"/>
        </w:rPr>
        <w:t>C.</w:t>
      </w:r>
      <w:r w:rsidRPr="00FA576F">
        <w:rPr>
          <w:b/>
          <w:bCs/>
        </w:rPr>
        <w:t xml:space="preserve"> </w:t>
      </w:r>
      <w:r w:rsidRPr="00FA576F">
        <w:t>3.</w:t>
      </w:r>
      <w:r w:rsidRPr="00FA576F">
        <w:rPr>
          <w:b/>
        </w:rPr>
        <w:tab/>
      </w:r>
      <w:r w:rsidRPr="000B7A1C">
        <w:rPr>
          <w:b/>
          <w:color w:val="0066FF"/>
        </w:rPr>
        <w:t>D.</w:t>
      </w:r>
      <w:r w:rsidRPr="00FA576F">
        <w:rPr>
          <w:b/>
          <w:bCs/>
        </w:rPr>
        <w:t xml:space="preserve"> </w:t>
      </w:r>
      <w:r w:rsidRPr="00FA576F">
        <w:t>4.</w:t>
      </w:r>
    </w:p>
    <w:p w14:paraId="27C3200B" w14:textId="77777777" w:rsidR="00396986" w:rsidRPr="00FA576F" w:rsidRDefault="00396986" w:rsidP="009B2E79">
      <w:pPr>
        <w:tabs>
          <w:tab w:val="left" w:pos="284"/>
          <w:tab w:val="left" w:pos="426"/>
          <w:tab w:val="left" w:pos="992"/>
          <w:tab w:val="left" w:pos="1134"/>
        </w:tabs>
        <w:spacing w:line="276" w:lineRule="auto"/>
        <w:ind w:left="992" w:hanging="992"/>
      </w:pPr>
      <w:r w:rsidRPr="00FA576F">
        <w:rPr>
          <w:b/>
          <w:color w:val="0000FF"/>
        </w:rPr>
        <w:t xml:space="preserve">Câu 19: </w:t>
      </w:r>
      <w:r w:rsidRPr="00FA576F">
        <w:t>Trong các biện pháp dưới đây :</w:t>
      </w:r>
    </w:p>
    <w:p w14:paraId="03B10D2F"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 xml:space="preserve">(1) Bảo vệ rừng và trồng cây gây rừng </w:t>
      </w:r>
      <w:r w:rsidRPr="00FA576F">
        <w:tab/>
        <w:t>(2) Bảo vệ nguồn nước sạch, chống ô nhiễm</w:t>
      </w:r>
    </w:p>
    <w:p w14:paraId="3A53669E"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3) Cải tạo các vùng hoang mạc khô hạn</w:t>
      </w:r>
      <w:r w:rsidRPr="00FA576F">
        <w:tab/>
        <w:t>(4) Sử dụng tiết kiệm nguồn nước</w:t>
      </w:r>
    </w:p>
    <w:p w14:paraId="2C948B20"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Có bao nhiêu biện pháp được sử dụng để bảo vệ nguồn nước trên Trái đất?</w:t>
      </w:r>
    </w:p>
    <w:p w14:paraId="59AA084A" w14:textId="00BE29C0"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0B7A1C">
        <w:rPr>
          <w:b/>
          <w:color w:val="0066FF"/>
        </w:rPr>
        <w:t>A.</w:t>
      </w:r>
      <w:r w:rsidRPr="00FA576F">
        <w:t xml:space="preserve"> 4 </w:t>
      </w:r>
      <w:r w:rsidRPr="00FA576F">
        <w:rPr>
          <w:b/>
        </w:rPr>
        <w:tab/>
      </w:r>
      <w:r w:rsidR="00BC35BF">
        <w:rPr>
          <w:b/>
          <w:lang w:val="en-US"/>
        </w:rPr>
        <w:tab/>
      </w:r>
      <w:r w:rsidRPr="000B7A1C">
        <w:rPr>
          <w:b/>
          <w:color w:val="0066FF"/>
        </w:rPr>
        <w:t>B.</w:t>
      </w:r>
      <w:r w:rsidRPr="00FA576F">
        <w:t xml:space="preserve"> 1</w:t>
      </w:r>
      <w:r w:rsidRPr="00FA576F">
        <w:rPr>
          <w:b/>
        </w:rPr>
        <w:tab/>
      </w:r>
      <w:r w:rsidRPr="000B7A1C">
        <w:rPr>
          <w:b/>
          <w:color w:val="0066FF"/>
        </w:rPr>
        <w:t>C.</w:t>
      </w:r>
      <w:r w:rsidRPr="00FA576F">
        <w:t xml:space="preserve"> 3</w:t>
      </w:r>
      <w:r w:rsidRPr="00FA576F">
        <w:rPr>
          <w:b/>
        </w:rPr>
        <w:tab/>
      </w:r>
      <w:r w:rsidRPr="000B7A1C">
        <w:rPr>
          <w:b/>
          <w:color w:val="0066FF"/>
        </w:rPr>
        <w:t>D.</w:t>
      </w:r>
      <w:r w:rsidRPr="00FA576F">
        <w:t xml:space="preserve"> 2</w:t>
      </w:r>
    </w:p>
    <w:p w14:paraId="6B0CEB87" w14:textId="77777777" w:rsidR="00396986" w:rsidRPr="00FA576F" w:rsidRDefault="00396986" w:rsidP="009B2E79">
      <w:pPr>
        <w:tabs>
          <w:tab w:val="left" w:pos="0"/>
          <w:tab w:val="left" w:pos="284"/>
          <w:tab w:val="left" w:pos="426"/>
        </w:tabs>
        <w:spacing w:line="276" w:lineRule="auto"/>
      </w:pPr>
      <w:r w:rsidRPr="00FA576F">
        <w:rPr>
          <w:b/>
          <w:color w:val="0000FF"/>
        </w:rPr>
        <w:t xml:space="preserve">Câu 20: </w:t>
      </w:r>
      <w:r w:rsidRPr="00FA576F">
        <w:t>Để bảo tồn đa dạng sinh học, tránh nguy cơ tuyệt chủng của nhiều loài động vật và thực vật quý hiếm, cần ngăn chặn các hành động nào sau đây?</w:t>
      </w:r>
    </w:p>
    <w:p w14:paraId="4CFC1DC2" w14:textId="0A06E025"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1) Khai thác thủy,</w:t>
      </w:r>
      <w:r w:rsidR="008B729E">
        <w:t xml:space="preserve"> hải sản vượt quá mức cho phép.</w:t>
      </w:r>
      <w:r w:rsidR="008B729E">
        <w:rPr>
          <w:lang w:val="en-US"/>
        </w:rPr>
        <w:tab/>
      </w:r>
      <w:r w:rsidRPr="00FA576F">
        <w:t>(2) Trồng cây gây rừng và bảo vệ rừng.</w:t>
      </w:r>
    </w:p>
    <w:p w14:paraId="6A9D403D" w14:textId="271128C9"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 xml:space="preserve">(3) Săn bắt, buôn bán và tiêu </w:t>
      </w:r>
      <w:r w:rsidR="008B729E">
        <w:t>thụ các loài động vật hoang dã.</w:t>
      </w:r>
      <w:r w:rsidR="008B729E" w:rsidRPr="008B729E">
        <w:t xml:space="preserve">       </w:t>
      </w:r>
      <w:r w:rsidRPr="00FA576F">
        <w:t>(4) Bảo vệ các loài động vật hoang dã.</w:t>
      </w:r>
    </w:p>
    <w:p w14:paraId="2DB65E12"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5) Sử dụng các sản phẩm từ động vật quý hiếm: mật gấu, ngà voi, cao hổ, sừng tê giác,....</w:t>
      </w:r>
    </w:p>
    <w:p w14:paraId="4843A052"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Câu trả lời đúng là</w:t>
      </w:r>
    </w:p>
    <w:p w14:paraId="3A13D885" w14:textId="082D3A06" w:rsidR="0018253E" w:rsidRPr="008B729E" w:rsidRDefault="00396986" w:rsidP="009B2E79">
      <w:pPr>
        <w:tabs>
          <w:tab w:val="left" w:pos="180"/>
          <w:tab w:val="left" w:pos="284"/>
          <w:tab w:val="left" w:pos="426"/>
          <w:tab w:val="left" w:pos="1134"/>
          <w:tab w:val="left" w:pos="2700"/>
          <w:tab w:val="left" w:pos="5220"/>
          <w:tab w:val="left" w:pos="7740"/>
        </w:tabs>
        <w:spacing w:line="276" w:lineRule="auto"/>
        <w:rPr>
          <w:lang w:val="en-US"/>
        </w:rPr>
      </w:pPr>
      <w:r w:rsidRPr="00FA576F">
        <w:rPr>
          <w:b/>
        </w:rPr>
        <w:tab/>
      </w:r>
      <w:r w:rsidRPr="000B7A1C">
        <w:rPr>
          <w:b/>
          <w:color w:val="0066FF"/>
        </w:rPr>
        <w:t>A.</w:t>
      </w:r>
      <w:r w:rsidRPr="00FA576F">
        <w:t xml:space="preserve"> (2), (3), (4) </w:t>
      </w:r>
      <w:r w:rsidRPr="00FA576F">
        <w:rPr>
          <w:b/>
        </w:rPr>
        <w:tab/>
      </w:r>
      <w:r w:rsidRPr="000B7A1C">
        <w:rPr>
          <w:b/>
          <w:color w:val="0066FF"/>
        </w:rPr>
        <w:t>B.</w:t>
      </w:r>
      <w:r w:rsidRPr="00FA576F">
        <w:t xml:space="preserve"> (2), (4), (5)</w:t>
      </w:r>
      <w:r w:rsidRPr="00FA576F">
        <w:rPr>
          <w:b/>
        </w:rPr>
        <w:tab/>
      </w:r>
      <w:r w:rsidRPr="000B7A1C">
        <w:rPr>
          <w:b/>
          <w:color w:val="0066FF"/>
        </w:rPr>
        <w:t>C.</w:t>
      </w:r>
      <w:r w:rsidRPr="00FA576F">
        <w:t xml:space="preserve"> (1), (3), (5)</w:t>
      </w:r>
      <w:r w:rsidRPr="00FA576F">
        <w:rPr>
          <w:b/>
        </w:rPr>
        <w:tab/>
      </w:r>
      <w:r w:rsidRPr="000B7A1C">
        <w:rPr>
          <w:b/>
          <w:color w:val="0066FF"/>
        </w:rPr>
        <w:t>D.</w:t>
      </w:r>
      <w:r w:rsidR="008B729E">
        <w:t xml:space="preserve"> (1), (2), (4)</w:t>
      </w:r>
    </w:p>
    <w:bookmarkEnd w:id="0"/>
    <w:p w14:paraId="436346B4" w14:textId="749D73CA" w:rsidR="002C5153" w:rsidRPr="00EC19E9" w:rsidRDefault="002C5153" w:rsidP="009B2E79">
      <w:pPr>
        <w:tabs>
          <w:tab w:val="left" w:pos="284"/>
          <w:tab w:val="left" w:pos="426"/>
          <w:tab w:val="left" w:pos="1134"/>
        </w:tabs>
        <w:spacing w:line="276" w:lineRule="auto"/>
        <w:ind w:left="720"/>
        <w:rPr>
          <w:b/>
          <w:bCs/>
          <w:lang w:val="en-GB"/>
        </w:rPr>
      </w:pPr>
      <w:r w:rsidRPr="00EC19E9">
        <w:rPr>
          <w:b/>
          <w:bCs/>
          <w:lang w:val="en-GB"/>
        </w:rPr>
        <w:t>Vận dụng cao</w:t>
      </w:r>
    </w:p>
    <w:p w14:paraId="5715AA05" w14:textId="77777777" w:rsidR="00396986" w:rsidRPr="00EC19E9" w:rsidRDefault="00396986" w:rsidP="009B2E79">
      <w:pPr>
        <w:tabs>
          <w:tab w:val="left" w:pos="284"/>
          <w:tab w:val="left" w:pos="426"/>
          <w:tab w:val="left" w:pos="992"/>
          <w:tab w:val="left" w:pos="1134"/>
        </w:tabs>
        <w:spacing w:line="276" w:lineRule="auto"/>
        <w:ind w:left="992" w:hanging="992"/>
      </w:pPr>
      <w:r w:rsidRPr="00EC19E9">
        <w:rPr>
          <w:b/>
          <w:color w:val="0000FF"/>
        </w:rPr>
        <w:t>Câu 1</w:t>
      </w:r>
      <w:r>
        <w:rPr>
          <w:b/>
          <w:color w:val="0000FF"/>
        </w:rPr>
        <w:t xml:space="preserve">: </w:t>
      </w:r>
      <w:r w:rsidRPr="00EC19E9">
        <w:t>Giả sử năng lượng đồng hoá của các sinh vật trong một chuỗi thức ăn như sau:</w:t>
      </w:r>
    </w:p>
    <w:p w14:paraId="2CAC5B87" w14:textId="073BC8E4"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EC19E9">
        <w:t>Si</w:t>
      </w:r>
      <w:r w:rsidR="00BC35BF">
        <w:t xml:space="preserve">nh vật sản xuất: 35000000 Kcal </w:t>
      </w:r>
      <w:r w:rsidR="00BC35BF" w:rsidRPr="00BC35BF">
        <w:tab/>
      </w:r>
      <w:r w:rsidRPr="00EC19E9">
        <w:t>Sinh vật tiêu thụ bậc 1:3150000 Kcal</w:t>
      </w:r>
    </w:p>
    <w:p w14:paraId="12B9944D" w14:textId="744E4E03"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EC19E9">
        <w:t xml:space="preserve">Sinh </w:t>
      </w:r>
      <w:r w:rsidR="00BC35BF">
        <w:t xml:space="preserve">vật tiêu thụ bậc 2:346500 Kcal </w:t>
      </w:r>
      <w:r w:rsidR="00BC35BF" w:rsidRPr="00BC35BF">
        <w:tab/>
      </w:r>
      <w:r w:rsidRPr="00EC19E9">
        <w:t>Sinh vật tiêu thụ bậc 3:34650 Kcal</w:t>
      </w:r>
    </w:p>
    <w:p w14:paraId="2CD3F762" w14:textId="03BD130B"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EC19E9">
        <w:t>Hiệu suất sinh thái giữa bậc dinh dưỡng cấp 2 với bậc đinh dưỡng cấp 1 và giữa bậc dinh dưỡng cấp 3 với</w:t>
      </w:r>
      <w:r w:rsidR="00934B91" w:rsidRPr="00263C1A">
        <w:t xml:space="preserve"> </w:t>
      </w:r>
      <w:r w:rsidRPr="00EC19E9">
        <w:t>bậc dinh dưỡng cấp 2 trong chuỗi thức ăn trên lần lượt là</w:t>
      </w:r>
    </w:p>
    <w:p w14:paraId="5AC63A40" w14:textId="32DF9F8F"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0B7A1C">
        <w:rPr>
          <w:b/>
          <w:color w:val="0066FF"/>
        </w:rPr>
        <w:t>A.</w:t>
      </w:r>
      <w:r w:rsidRPr="00EC19E9">
        <w:t xml:space="preserve"> 10% và 9% </w:t>
      </w:r>
      <w:r w:rsidRPr="00EC19E9">
        <w:rPr>
          <w:b/>
        </w:rPr>
        <w:tab/>
      </w:r>
      <w:r w:rsidRPr="000B7A1C">
        <w:rPr>
          <w:b/>
          <w:color w:val="0066FF"/>
        </w:rPr>
        <w:t>B.</w:t>
      </w:r>
      <w:r w:rsidRPr="00EC19E9">
        <w:t xml:space="preserve"> 9% và 11%</w:t>
      </w:r>
      <w:r w:rsidRPr="00EC19E9">
        <w:rPr>
          <w:b/>
        </w:rPr>
        <w:tab/>
      </w:r>
      <w:r w:rsidRPr="000B7A1C">
        <w:rPr>
          <w:b/>
          <w:color w:val="0066FF"/>
        </w:rPr>
        <w:t>C.</w:t>
      </w:r>
      <w:r w:rsidRPr="00EC19E9">
        <w:t xml:space="preserve"> 10% và 11%</w:t>
      </w:r>
      <w:r w:rsidRPr="00EC19E9">
        <w:rPr>
          <w:b/>
        </w:rPr>
        <w:tab/>
      </w:r>
      <w:r w:rsidRPr="000B7A1C">
        <w:rPr>
          <w:b/>
          <w:color w:val="0066FF"/>
        </w:rPr>
        <w:t>D.</w:t>
      </w:r>
      <w:r w:rsidRPr="00EC19E9">
        <w:t xml:space="preserve"> 11% và 9%.</w:t>
      </w:r>
    </w:p>
    <w:p w14:paraId="01B58651" w14:textId="77777777" w:rsidR="00396986" w:rsidRPr="00EC19E9" w:rsidRDefault="00396986" w:rsidP="009B2E79">
      <w:pPr>
        <w:tabs>
          <w:tab w:val="left" w:pos="0"/>
          <w:tab w:val="left" w:pos="284"/>
          <w:tab w:val="left" w:pos="426"/>
        </w:tabs>
        <w:spacing w:line="276" w:lineRule="auto"/>
      </w:pPr>
      <w:r w:rsidRPr="00EC19E9">
        <w:rPr>
          <w:b/>
          <w:color w:val="0000FF"/>
        </w:rPr>
        <w:t>Câu 2</w:t>
      </w:r>
      <w:r>
        <w:rPr>
          <w:b/>
          <w:color w:val="0000FF"/>
        </w:rPr>
        <w:t xml:space="preserve">: </w:t>
      </w:r>
      <w:r w:rsidRPr="00EC19E9">
        <w:t>Cho một lưới thức ăn có cỏ là thức ăn của sâu và cào cào; chim và nhái ăn sâu; rắn ăn chim và nhái; ngoài ra cào cào là thức ăn của chim. Phát biểu nào sau đây là đúng về lưới thức ăn trên?</w:t>
      </w:r>
    </w:p>
    <w:p w14:paraId="2BEE7578" w14:textId="47F90A30"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0B7A1C">
        <w:rPr>
          <w:b/>
          <w:color w:val="0066FF"/>
        </w:rPr>
        <w:t>A.</w:t>
      </w:r>
      <w:r w:rsidRPr="00EC19E9">
        <w:t xml:space="preserve"> Rắn là mắt xích chung của 4 chuỗi thức ăn khác nhau. </w:t>
      </w:r>
    </w:p>
    <w:p w14:paraId="761D3E3B" w14:textId="3808BA17"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0B7A1C">
        <w:rPr>
          <w:b/>
          <w:color w:val="0066FF"/>
        </w:rPr>
        <w:t>B.</w:t>
      </w:r>
      <w:r w:rsidRPr="00EC19E9">
        <w:t xml:space="preserve"> Rắn vừa thuộc bậc dinh dưỡng cấp 3 và bậc dinh dưỡng cấp 4.</w:t>
      </w:r>
    </w:p>
    <w:p w14:paraId="5AE952C5" w14:textId="41D7D85A"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0B7A1C">
        <w:rPr>
          <w:b/>
          <w:color w:val="0066FF"/>
        </w:rPr>
        <w:t>C.</w:t>
      </w:r>
      <w:r w:rsidRPr="00EC19E9">
        <w:t xml:space="preserve"> Chim và nhái thuộc các bậc dinh dưỡng khác nhau.</w:t>
      </w:r>
    </w:p>
    <w:p w14:paraId="44193ACA" w14:textId="1093BFED"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0B7A1C">
        <w:rPr>
          <w:b/>
          <w:color w:val="0066FF"/>
        </w:rPr>
        <w:t>D.</w:t>
      </w:r>
      <w:r w:rsidRPr="00EC19E9">
        <w:t xml:space="preserve"> Nếu cào cào bị tiêu diệt hoàn toàn thì lưới thức ăn vẫn tồn tại.</w:t>
      </w:r>
    </w:p>
    <w:p w14:paraId="3A00C0A8" w14:textId="2AC6F332" w:rsidR="00BC35BF" w:rsidRPr="00FA576F" w:rsidRDefault="00BC35BF" w:rsidP="009B2E79">
      <w:pPr>
        <w:tabs>
          <w:tab w:val="left" w:pos="0"/>
          <w:tab w:val="left" w:pos="284"/>
          <w:tab w:val="left" w:pos="426"/>
        </w:tabs>
        <w:spacing w:line="276" w:lineRule="auto"/>
        <w:rPr>
          <w:color w:val="000000"/>
        </w:rPr>
      </w:pPr>
      <w:r>
        <w:rPr>
          <w:b/>
          <w:color w:val="0000FF"/>
        </w:rPr>
        <w:t xml:space="preserve">Câu </w:t>
      </w:r>
      <w:r w:rsidRPr="00BC35BF">
        <w:rPr>
          <w:b/>
          <w:color w:val="0000FF"/>
        </w:rPr>
        <w:t>3</w:t>
      </w:r>
      <w:r>
        <w:rPr>
          <w:b/>
          <w:color w:val="0000FF"/>
        </w:rPr>
        <w:t xml:space="preserve">: </w:t>
      </w:r>
      <w:r w:rsidRPr="00FA576F">
        <w:rPr>
          <w:color w:val="000000"/>
        </w:rPr>
        <w:t>Trong một hệ sinh thái đồng cỏ, xét 5 loài với mức năng lượng như sau: Loài A có 2,8.10</w:t>
      </w:r>
      <w:r w:rsidRPr="00FA576F">
        <w:rPr>
          <w:color w:val="000000"/>
          <w:vertAlign w:val="superscript"/>
        </w:rPr>
        <w:t xml:space="preserve">5 </w:t>
      </w:r>
      <w:r w:rsidRPr="00FA576F">
        <w:rPr>
          <w:color w:val="000000"/>
        </w:rPr>
        <w:t>kcal, loài B có 3,5.10</w:t>
      </w:r>
      <w:r w:rsidRPr="00FA576F">
        <w:rPr>
          <w:color w:val="000000"/>
          <w:vertAlign w:val="superscript"/>
        </w:rPr>
        <w:t xml:space="preserve">6 </w:t>
      </w:r>
      <w:r w:rsidRPr="00FA576F">
        <w:rPr>
          <w:color w:val="000000"/>
        </w:rPr>
        <w:t>kcal, loài C có 2,1.10</w:t>
      </w:r>
      <w:r w:rsidRPr="00FA576F">
        <w:rPr>
          <w:color w:val="000000"/>
          <w:vertAlign w:val="superscript"/>
        </w:rPr>
        <w:t xml:space="preserve">5 </w:t>
      </w:r>
      <w:r w:rsidRPr="00FA576F">
        <w:rPr>
          <w:color w:val="000000"/>
        </w:rPr>
        <w:t>kcal, loài D có 10</w:t>
      </w:r>
      <w:r w:rsidRPr="00FA576F">
        <w:rPr>
          <w:color w:val="000000"/>
          <w:vertAlign w:val="superscript"/>
        </w:rPr>
        <w:t xml:space="preserve">7 </w:t>
      </w:r>
      <w:r w:rsidRPr="00FA576F">
        <w:rPr>
          <w:color w:val="000000"/>
        </w:rPr>
        <w:t>kcal và loài E có 10</w:t>
      </w:r>
      <w:r w:rsidRPr="00FA576F">
        <w:rPr>
          <w:color w:val="000000"/>
          <w:vertAlign w:val="superscript"/>
        </w:rPr>
        <w:t xml:space="preserve">4 </w:t>
      </w:r>
      <w:r w:rsidRPr="00FA576F">
        <w:rPr>
          <w:color w:val="000000"/>
        </w:rPr>
        <w:t>kcal. Chuỗi thức ăn nào sau đây là chuỗi thức ăn dài nhất có thể xảy ra?</w:t>
      </w:r>
    </w:p>
    <w:p w14:paraId="49EBC5D2" w14:textId="463534BD" w:rsidR="00BC35BF" w:rsidRPr="00EC19E9" w:rsidRDefault="00BC35BF" w:rsidP="009B2E79">
      <w:pPr>
        <w:tabs>
          <w:tab w:val="left" w:pos="180"/>
          <w:tab w:val="left" w:pos="284"/>
          <w:tab w:val="left" w:pos="426"/>
          <w:tab w:val="left" w:pos="1134"/>
          <w:tab w:val="left" w:pos="2700"/>
          <w:tab w:val="left" w:pos="5220"/>
          <w:tab w:val="left" w:pos="7740"/>
        </w:tabs>
        <w:spacing w:line="276" w:lineRule="auto"/>
        <w:rPr>
          <w:color w:val="000000"/>
        </w:rPr>
      </w:pPr>
      <w:r w:rsidRPr="000B7A1C">
        <w:rPr>
          <w:b/>
          <w:color w:val="0066FF"/>
        </w:rPr>
        <w:t>A.</w:t>
      </w:r>
      <w:r w:rsidRPr="00EC19E9">
        <w:rPr>
          <w:color w:val="000000"/>
        </w:rPr>
        <w:t xml:space="preserve"> D → B → A → C → E. </w:t>
      </w:r>
      <w:r w:rsidRPr="00EC19E9">
        <w:rPr>
          <w:b/>
          <w:color w:val="000000"/>
        </w:rPr>
        <w:tab/>
      </w:r>
      <w:r w:rsidR="008B729E">
        <w:rPr>
          <w:b/>
          <w:color w:val="000000"/>
          <w:lang w:val="en-US"/>
        </w:rPr>
        <w:tab/>
      </w:r>
      <w:r w:rsidRPr="000B7A1C">
        <w:rPr>
          <w:b/>
          <w:color w:val="0066FF"/>
        </w:rPr>
        <w:t>B.</w:t>
      </w:r>
      <w:r w:rsidRPr="00EC19E9">
        <w:rPr>
          <w:color w:val="000000"/>
        </w:rPr>
        <w:t xml:space="preserve"> D → B → C → A → E.</w:t>
      </w:r>
    </w:p>
    <w:p w14:paraId="7510EC7E" w14:textId="3EF132C3" w:rsidR="00BC35BF" w:rsidRPr="00EC19E9" w:rsidRDefault="00BC35BF" w:rsidP="009B2E79">
      <w:pPr>
        <w:tabs>
          <w:tab w:val="left" w:pos="180"/>
          <w:tab w:val="left" w:pos="284"/>
          <w:tab w:val="left" w:pos="426"/>
          <w:tab w:val="left" w:pos="1134"/>
          <w:tab w:val="left" w:pos="2700"/>
          <w:tab w:val="left" w:pos="5220"/>
          <w:tab w:val="left" w:pos="7740"/>
        </w:tabs>
        <w:spacing w:line="276" w:lineRule="auto"/>
        <w:rPr>
          <w:color w:val="000000"/>
        </w:rPr>
      </w:pPr>
      <w:r w:rsidRPr="000B7A1C">
        <w:rPr>
          <w:b/>
          <w:color w:val="0066FF"/>
        </w:rPr>
        <w:t>C.</w:t>
      </w:r>
      <w:r w:rsidRPr="00EC19E9">
        <w:rPr>
          <w:color w:val="000000"/>
        </w:rPr>
        <w:t xml:space="preserve"> D → B → A → E.</w:t>
      </w:r>
      <w:r w:rsidRPr="00EC19E9">
        <w:rPr>
          <w:b/>
          <w:color w:val="000000"/>
        </w:rPr>
        <w:tab/>
      </w:r>
      <w:r w:rsidRPr="00EC19E9">
        <w:rPr>
          <w:b/>
          <w:color w:val="000000"/>
        </w:rPr>
        <w:tab/>
      </w:r>
      <w:r w:rsidRPr="000B7A1C">
        <w:rPr>
          <w:b/>
          <w:color w:val="0066FF"/>
        </w:rPr>
        <w:t>D.</w:t>
      </w:r>
      <w:r w:rsidRPr="00EC19E9">
        <w:rPr>
          <w:color w:val="000000"/>
        </w:rPr>
        <w:t xml:space="preserve"> D → B → C → </w:t>
      </w:r>
      <w:r w:rsidRPr="000B7A1C">
        <w:rPr>
          <w:b/>
          <w:color w:val="0066FF"/>
        </w:rPr>
        <w:t>A.</w:t>
      </w:r>
    </w:p>
    <w:p w14:paraId="16F12E74" w14:textId="1EE3F4C8" w:rsidR="00396986" w:rsidRDefault="00BC35BF" w:rsidP="009B2E79">
      <w:pPr>
        <w:tabs>
          <w:tab w:val="left" w:pos="0"/>
          <w:tab w:val="left" w:pos="284"/>
          <w:tab w:val="left" w:pos="426"/>
        </w:tabs>
        <w:spacing w:line="276" w:lineRule="auto"/>
      </w:pPr>
      <w:r>
        <w:rPr>
          <w:b/>
          <w:color w:val="0000FF"/>
        </w:rPr>
        <w:t xml:space="preserve">Câu </w:t>
      </w:r>
      <w:r w:rsidRPr="00BC35BF">
        <w:rPr>
          <w:b/>
          <w:color w:val="0000FF"/>
        </w:rPr>
        <w:t>4</w:t>
      </w:r>
      <w:r w:rsidR="00396986">
        <w:rPr>
          <w:b/>
          <w:color w:val="0000FF"/>
        </w:rPr>
        <w:t xml:space="preserve">: </w:t>
      </w:r>
      <w:r w:rsidR="00396986" w:rsidRPr="00EC19E9">
        <w:t>Giả sử một quần xã có lưới thức ăn gồm 7 loài được kí hiệu là: A, B, C, D, E, G, H. Trong đó loài A là sinh vật sản xuất, các loài còn lại là sinh vật tiêu thụ. Theo lí thuyết, có bao nhiêu phát biểu sau đây đúng khi nói về lưới thức ăn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4"/>
        <w:gridCol w:w="5135"/>
      </w:tblGrid>
      <w:tr w:rsidR="0013383B" w14:paraId="5C33D2EA" w14:textId="77777777" w:rsidTr="0013383B">
        <w:tc>
          <w:tcPr>
            <w:tcW w:w="5134" w:type="dxa"/>
          </w:tcPr>
          <w:p w14:paraId="32BEE670" w14:textId="77777777" w:rsidR="0013383B" w:rsidRDefault="0013383B" w:rsidP="009B2E79">
            <w:pPr>
              <w:tabs>
                <w:tab w:val="left" w:pos="180"/>
                <w:tab w:val="left" w:pos="284"/>
                <w:tab w:val="left" w:pos="426"/>
                <w:tab w:val="left" w:pos="1134"/>
                <w:tab w:val="left" w:pos="2700"/>
                <w:tab w:val="left" w:pos="5220"/>
                <w:tab w:val="left" w:pos="7740"/>
              </w:tabs>
              <w:spacing w:line="276" w:lineRule="auto"/>
            </w:pPr>
            <w:r w:rsidRPr="00EC19E9">
              <w:lastRenderedPageBreak/>
              <w:t xml:space="preserve">I. Loài </w:t>
            </w:r>
            <w:r>
              <w:t>E tham gia vào 9 chuỗi thức ăn.</w:t>
            </w:r>
          </w:p>
          <w:p w14:paraId="77BDCF70" w14:textId="3C202289" w:rsidR="0013383B" w:rsidRPr="00EC19E9" w:rsidRDefault="0013383B" w:rsidP="009B2E79">
            <w:pPr>
              <w:tabs>
                <w:tab w:val="left" w:pos="180"/>
                <w:tab w:val="left" w:pos="284"/>
                <w:tab w:val="left" w:pos="426"/>
                <w:tab w:val="left" w:pos="1134"/>
                <w:tab w:val="left" w:pos="2700"/>
                <w:tab w:val="left" w:pos="5220"/>
                <w:tab w:val="left" w:pos="7740"/>
              </w:tabs>
              <w:spacing w:line="276" w:lineRule="auto"/>
            </w:pPr>
            <w:r w:rsidRPr="00EC19E9">
              <w:t>II. Có tổng số 13 chuỗi thức ăn.</w:t>
            </w:r>
          </w:p>
          <w:p w14:paraId="47CC03D5" w14:textId="77777777" w:rsidR="0013383B" w:rsidRPr="00EC19E9" w:rsidRDefault="0013383B" w:rsidP="009B2E79">
            <w:pPr>
              <w:tabs>
                <w:tab w:val="left" w:pos="180"/>
                <w:tab w:val="left" w:pos="284"/>
                <w:tab w:val="left" w:pos="426"/>
                <w:tab w:val="left" w:pos="1134"/>
                <w:tab w:val="left" w:pos="2700"/>
                <w:tab w:val="left" w:pos="5220"/>
                <w:tab w:val="left" w:pos="7740"/>
              </w:tabs>
              <w:spacing w:line="276" w:lineRule="auto"/>
            </w:pPr>
            <w:r w:rsidRPr="00EC19E9">
              <w:t>III. Nếu số lượng cá thể của loài E suy giảm thì tất cả các loài còn lại đều giảm số lượng cá thể.</w:t>
            </w:r>
          </w:p>
          <w:p w14:paraId="44D4AAE5" w14:textId="78BBDDDD" w:rsidR="0013383B" w:rsidRDefault="0013383B" w:rsidP="009B2E79">
            <w:pPr>
              <w:tabs>
                <w:tab w:val="left" w:pos="0"/>
                <w:tab w:val="left" w:pos="284"/>
                <w:tab w:val="left" w:pos="426"/>
              </w:tabs>
              <w:spacing w:line="276" w:lineRule="auto"/>
            </w:pPr>
            <w:r w:rsidRPr="00EC19E9">
              <w:t>IV. Loài C và loài D vừa có quan hệ vật ăn thịt và con mồi vừa thuộc dạng quan hệ cạnh tranh khác loài</w:t>
            </w:r>
          </w:p>
        </w:tc>
        <w:tc>
          <w:tcPr>
            <w:tcW w:w="5135" w:type="dxa"/>
          </w:tcPr>
          <w:p w14:paraId="2DACE0AB" w14:textId="0C32F3FB" w:rsidR="0013383B" w:rsidRDefault="0013383B" w:rsidP="009B2E79">
            <w:pPr>
              <w:tabs>
                <w:tab w:val="left" w:pos="0"/>
                <w:tab w:val="left" w:pos="284"/>
                <w:tab w:val="left" w:pos="426"/>
              </w:tabs>
              <w:spacing w:line="276" w:lineRule="auto"/>
            </w:pPr>
            <w:r w:rsidRPr="00EC19E9">
              <w:rPr>
                <w:noProof/>
                <w:lang w:val="en-US" w:eastAsia="en-US"/>
              </w:rPr>
              <w:drawing>
                <wp:inline distT="0" distB="0" distL="0" distR="0" wp14:anchorId="19C6A1DA" wp14:editId="5B680567">
                  <wp:extent cx="2872740" cy="1312545"/>
                  <wp:effectExtent l="0" t="0" r="3810" b="1905"/>
                  <wp:docPr id="32" name="Picture 32" descr="A picture containing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icture containing clock  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72740" cy="1312545"/>
                          </a:xfrm>
                          <a:prstGeom prst="rect">
                            <a:avLst/>
                          </a:prstGeom>
                          <a:noFill/>
                          <a:ln>
                            <a:noFill/>
                          </a:ln>
                        </pic:spPr>
                      </pic:pic>
                    </a:graphicData>
                  </a:graphic>
                </wp:inline>
              </w:drawing>
            </w:r>
          </w:p>
        </w:tc>
      </w:tr>
    </w:tbl>
    <w:p w14:paraId="160220D7" w14:textId="4D734332"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EC19E9">
        <w:t>.</w:t>
      </w:r>
      <w:r w:rsidRPr="000B7A1C">
        <w:rPr>
          <w:b/>
          <w:color w:val="0066FF"/>
        </w:rPr>
        <w:t>A.</w:t>
      </w:r>
      <w:r w:rsidRPr="00EC19E9">
        <w:t xml:space="preserve"> 3 </w:t>
      </w:r>
      <w:r w:rsidRPr="00EC19E9">
        <w:rPr>
          <w:b/>
        </w:rPr>
        <w:tab/>
      </w:r>
      <w:r w:rsidR="008B729E" w:rsidRPr="008B729E">
        <w:rPr>
          <w:b/>
        </w:rPr>
        <w:tab/>
      </w:r>
      <w:r w:rsidRPr="000B7A1C">
        <w:rPr>
          <w:b/>
          <w:color w:val="0066FF"/>
        </w:rPr>
        <w:t>B.</w:t>
      </w:r>
      <w:r w:rsidRPr="00EC19E9">
        <w:t xml:space="preserve"> 2</w:t>
      </w:r>
      <w:r w:rsidRPr="00EC19E9">
        <w:rPr>
          <w:b/>
        </w:rPr>
        <w:tab/>
      </w:r>
      <w:r w:rsidRPr="000B7A1C">
        <w:rPr>
          <w:b/>
          <w:color w:val="0066FF"/>
        </w:rPr>
        <w:t>C.</w:t>
      </w:r>
      <w:r w:rsidRPr="00EC19E9">
        <w:t xml:space="preserve"> 4</w:t>
      </w:r>
      <w:r w:rsidRPr="00EC19E9">
        <w:rPr>
          <w:b/>
        </w:rPr>
        <w:tab/>
      </w:r>
      <w:r w:rsidRPr="000B7A1C">
        <w:rPr>
          <w:b/>
          <w:color w:val="0066FF"/>
        </w:rPr>
        <w:t>D.</w:t>
      </w:r>
      <w:r w:rsidRPr="00EC19E9">
        <w:t xml:space="preserve"> 1</w:t>
      </w:r>
    </w:p>
    <w:p w14:paraId="6ABAD8F8" w14:textId="5F1CDA22" w:rsidR="00396986" w:rsidRPr="00EC19E9" w:rsidRDefault="00BC35BF" w:rsidP="009B2E79">
      <w:pPr>
        <w:tabs>
          <w:tab w:val="left" w:pos="0"/>
          <w:tab w:val="left" w:pos="284"/>
          <w:tab w:val="left" w:pos="426"/>
        </w:tabs>
        <w:spacing w:line="276" w:lineRule="auto"/>
      </w:pPr>
      <w:r>
        <w:rPr>
          <w:b/>
          <w:color w:val="0000FF"/>
        </w:rPr>
        <w:t xml:space="preserve">Câu </w:t>
      </w:r>
      <w:r w:rsidRPr="00BC35BF">
        <w:rPr>
          <w:b/>
          <w:color w:val="0000FF"/>
        </w:rPr>
        <w:t>5</w:t>
      </w:r>
      <w:r w:rsidR="00396986">
        <w:rPr>
          <w:b/>
          <w:color w:val="0000FF"/>
        </w:rPr>
        <w:t xml:space="preserve">: </w:t>
      </w:r>
      <w:r w:rsidR="00396986" w:rsidRPr="00EC19E9">
        <w:t>Trong một hệ sinh thái, năng lượng được sinh vật sản xuất tích lũy trong một ngày là 2,1.10</w:t>
      </w:r>
      <w:r w:rsidR="00396986" w:rsidRPr="00FA576F">
        <w:rPr>
          <w:vertAlign w:val="superscript"/>
        </w:rPr>
        <w:t>6</w:t>
      </w:r>
      <w:r w:rsidR="00396986" w:rsidRPr="00EC19E9">
        <w:t xml:space="preserve"> calo. Sinh vật tiêu thụ bậc 1 tích lũy được 0,57% năng lượng của sinh vật sản xuất. Sinh vật tiêu thụ bậc 2 tích luỹ được 0,9% năng lượng của sinh vật tiêu thụ bậc 1. Hiệu suất sinh thái giữa sinh vật tiêu thụ bậc 3 với bậc 2 là 45%. Có bao nhiêu phát biểu sau là đúng?</w:t>
      </w:r>
    </w:p>
    <w:p w14:paraId="1D228214" w14:textId="77777777"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EC19E9">
        <w:t>I. Trong hệ sinh thái trên có 4 bậc dinh dưỡng.</w:t>
      </w:r>
    </w:p>
    <w:p w14:paraId="4FE506E4" w14:textId="77777777"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EC19E9">
        <w:t>II. Năng lượng sinh vật tiêu thụ bậc 1 tích lũy được là 11970 calo.</w:t>
      </w:r>
    </w:p>
    <w:p w14:paraId="20463990" w14:textId="77777777"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EC19E9">
        <w:t>III. Năng lượng sinh vật tiêu thụ bậc 3 tích lũy được là 107,73 calo.</w:t>
      </w:r>
    </w:p>
    <w:p w14:paraId="411B0FE5" w14:textId="77777777"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EC19E9">
        <w:t>IV. Hiệu suất sử dụng năng lượng của bậc dinh dưỡng cuối cùng so với tổng năng lượng ban đầu là 2%.</w:t>
      </w:r>
    </w:p>
    <w:p w14:paraId="463DA214" w14:textId="77777777" w:rsidR="00396986" w:rsidRPr="00EC19E9" w:rsidRDefault="00396986" w:rsidP="009B2E79">
      <w:pPr>
        <w:tabs>
          <w:tab w:val="left" w:pos="180"/>
          <w:tab w:val="left" w:pos="284"/>
          <w:tab w:val="left" w:pos="426"/>
          <w:tab w:val="left" w:pos="1134"/>
          <w:tab w:val="left" w:pos="2700"/>
          <w:tab w:val="left" w:pos="5220"/>
          <w:tab w:val="left" w:pos="7740"/>
        </w:tabs>
        <w:spacing w:line="276" w:lineRule="auto"/>
      </w:pPr>
      <w:r w:rsidRPr="00EC19E9">
        <w:rPr>
          <w:b/>
        </w:rPr>
        <w:tab/>
      </w:r>
      <w:r w:rsidRPr="000B7A1C">
        <w:rPr>
          <w:b/>
          <w:color w:val="0066FF"/>
        </w:rPr>
        <w:t>A.</w:t>
      </w:r>
      <w:r w:rsidRPr="00EC19E9">
        <w:t xml:space="preserve"> 3 </w:t>
      </w:r>
      <w:r w:rsidRPr="00EC19E9">
        <w:rPr>
          <w:b/>
        </w:rPr>
        <w:tab/>
      </w:r>
      <w:r w:rsidRPr="000B7A1C">
        <w:rPr>
          <w:b/>
          <w:color w:val="0066FF"/>
        </w:rPr>
        <w:t>B.</w:t>
      </w:r>
      <w:r w:rsidRPr="00EC19E9">
        <w:t xml:space="preserve"> 1</w:t>
      </w:r>
      <w:r w:rsidRPr="00EC19E9">
        <w:rPr>
          <w:b/>
        </w:rPr>
        <w:tab/>
      </w:r>
      <w:r w:rsidRPr="000B7A1C">
        <w:rPr>
          <w:b/>
          <w:color w:val="0066FF"/>
        </w:rPr>
        <w:t>C.</w:t>
      </w:r>
      <w:r w:rsidRPr="00EC19E9">
        <w:t xml:space="preserve"> 4</w:t>
      </w:r>
      <w:r w:rsidRPr="00EC19E9">
        <w:rPr>
          <w:b/>
        </w:rPr>
        <w:tab/>
      </w:r>
      <w:r w:rsidRPr="000B7A1C">
        <w:rPr>
          <w:b/>
          <w:color w:val="0066FF"/>
        </w:rPr>
        <w:t>D.</w:t>
      </w:r>
      <w:r w:rsidRPr="00EC19E9">
        <w:t xml:space="preserve"> 2</w:t>
      </w:r>
    </w:p>
    <w:p w14:paraId="6108A56F" w14:textId="66FCF6C6" w:rsidR="0013383B" w:rsidRDefault="00BC35BF" w:rsidP="009B2E79">
      <w:pPr>
        <w:tabs>
          <w:tab w:val="left" w:pos="284"/>
          <w:tab w:val="left" w:pos="426"/>
          <w:tab w:val="left" w:pos="992"/>
          <w:tab w:val="left" w:pos="1134"/>
        </w:tabs>
        <w:spacing w:line="276" w:lineRule="auto"/>
        <w:ind w:left="992" w:right="-329" w:hanging="992"/>
        <w:rPr>
          <w:b/>
          <w:color w:val="0000FF"/>
        </w:rPr>
      </w:pPr>
      <w:r>
        <w:rPr>
          <w:b/>
          <w:color w:val="0000FF"/>
        </w:rPr>
        <w:t xml:space="preserve">Câu </w:t>
      </w:r>
      <w:r w:rsidRPr="00BC35BF">
        <w:rPr>
          <w:b/>
          <w:color w:val="0000FF"/>
        </w:rPr>
        <w:t>6</w:t>
      </w:r>
      <w:r w:rsidR="00396986">
        <w:rPr>
          <w:b/>
          <w:color w:val="0000FF"/>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498"/>
      </w:tblGrid>
      <w:tr w:rsidR="0013383B" w14:paraId="14DED31B" w14:textId="77777777" w:rsidTr="0013383B">
        <w:tc>
          <w:tcPr>
            <w:tcW w:w="6663" w:type="dxa"/>
          </w:tcPr>
          <w:p w14:paraId="2C7C95E3" w14:textId="339A3123" w:rsidR="0013383B" w:rsidRPr="00EC19E9" w:rsidRDefault="0013383B" w:rsidP="009B2E79">
            <w:pPr>
              <w:tabs>
                <w:tab w:val="left" w:pos="284"/>
                <w:tab w:val="left" w:pos="426"/>
                <w:tab w:val="left" w:pos="992"/>
                <w:tab w:val="left" w:pos="1134"/>
              </w:tabs>
              <w:spacing w:line="276" w:lineRule="auto"/>
              <w:ind w:right="-329"/>
              <w:rPr>
                <w:color w:val="000000"/>
              </w:rPr>
            </w:pPr>
            <w:r w:rsidRPr="00FA576F">
              <w:rPr>
                <w:color w:val="000000"/>
              </w:rPr>
              <w:t xml:space="preserve">Sơ đồ bên mô tả một số giai đoạn của quá trình chuyển hóa nitơ trong tự nhiên. Trong các phát biểu sau, có bao nhiêu phát biểu </w:t>
            </w:r>
            <w:r w:rsidRPr="00FA576F">
              <w:rPr>
                <w:b/>
                <w:bCs/>
                <w:color w:val="000000"/>
              </w:rPr>
              <w:t>không</w:t>
            </w:r>
            <w:r w:rsidR="00756AC1">
              <w:rPr>
                <w:color w:val="000000"/>
              </w:rPr>
              <w:t xml:space="preserve"> đúng?</w:t>
            </w:r>
          </w:p>
          <w:p w14:paraId="428F0214" w14:textId="77777777" w:rsidR="0013383B" w:rsidRPr="00EC19E9" w:rsidRDefault="0013383B" w:rsidP="009B2E79">
            <w:pPr>
              <w:tabs>
                <w:tab w:val="left" w:pos="284"/>
                <w:tab w:val="left" w:pos="426"/>
                <w:tab w:val="left" w:pos="1134"/>
                <w:tab w:val="left" w:pos="2552"/>
                <w:tab w:val="left" w:pos="4820"/>
                <w:tab w:val="left" w:pos="7088"/>
              </w:tabs>
              <w:spacing w:line="276" w:lineRule="auto"/>
              <w:ind w:right="-329"/>
              <w:rPr>
                <w:color w:val="000000"/>
              </w:rPr>
            </w:pPr>
            <w:r w:rsidRPr="00EC19E9">
              <w:rPr>
                <w:color w:val="000000"/>
              </w:rPr>
              <w:t>(1) Giai đoạn (a) do vi khuẩn phản nitrat hóa thực hiện.</w:t>
            </w:r>
          </w:p>
          <w:p w14:paraId="034F803A" w14:textId="77777777" w:rsidR="0013383B" w:rsidRPr="00EC19E9" w:rsidRDefault="0013383B" w:rsidP="009B2E79">
            <w:pPr>
              <w:tabs>
                <w:tab w:val="left" w:pos="284"/>
                <w:tab w:val="left" w:pos="426"/>
                <w:tab w:val="left" w:pos="1134"/>
                <w:tab w:val="left" w:pos="2552"/>
                <w:tab w:val="left" w:pos="4820"/>
                <w:tab w:val="left" w:pos="7088"/>
              </w:tabs>
              <w:spacing w:line="276" w:lineRule="auto"/>
              <w:ind w:right="-329"/>
              <w:rPr>
                <w:color w:val="000000"/>
              </w:rPr>
            </w:pPr>
            <w:r w:rsidRPr="00EC19E9">
              <w:rPr>
                <w:color w:val="000000"/>
              </w:rPr>
              <w:t>(2) Giai đoạn (b) và (c) đều do vi khuẩn nitrit hóa thực hiện.</w:t>
            </w:r>
          </w:p>
          <w:p w14:paraId="1BF6E513" w14:textId="77777777" w:rsidR="0013383B" w:rsidRPr="00EC19E9" w:rsidRDefault="0013383B" w:rsidP="009B2E79">
            <w:pPr>
              <w:tabs>
                <w:tab w:val="left" w:pos="284"/>
                <w:tab w:val="left" w:pos="426"/>
                <w:tab w:val="left" w:pos="1134"/>
                <w:tab w:val="left" w:pos="2552"/>
                <w:tab w:val="left" w:pos="4820"/>
                <w:tab w:val="left" w:pos="7088"/>
              </w:tabs>
              <w:spacing w:line="276" w:lineRule="auto"/>
              <w:ind w:right="-329"/>
              <w:rPr>
                <w:color w:val="000000"/>
              </w:rPr>
            </w:pPr>
            <w:r w:rsidRPr="00EC19E9">
              <w:rPr>
                <w:color w:val="000000"/>
              </w:rPr>
              <w:t>(3) Giai đoạn (d) là bước trung gian làm tăng lượng đạm cho đất.</w:t>
            </w:r>
          </w:p>
          <w:p w14:paraId="69BEBFA0" w14:textId="77777777" w:rsidR="0013383B" w:rsidRPr="00EC19E9" w:rsidRDefault="0013383B" w:rsidP="009B2E79">
            <w:pPr>
              <w:tabs>
                <w:tab w:val="left" w:pos="284"/>
                <w:tab w:val="left" w:pos="426"/>
                <w:tab w:val="left" w:pos="1134"/>
                <w:tab w:val="left" w:pos="2552"/>
                <w:tab w:val="left" w:pos="4820"/>
                <w:tab w:val="left" w:pos="7088"/>
              </w:tabs>
              <w:spacing w:line="276" w:lineRule="auto"/>
              <w:ind w:right="-329"/>
              <w:rPr>
                <w:color w:val="000000"/>
              </w:rPr>
            </w:pPr>
            <w:r w:rsidRPr="00EC19E9">
              <w:rPr>
                <w:color w:val="000000"/>
              </w:rPr>
              <w:t>(4) Giai đoạn (e) do vi khuẩn amôn hóa thực hiện</w:t>
            </w:r>
          </w:p>
          <w:p w14:paraId="35A676D1" w14:textId="77777777" w:rsidR="0013383B" w:rsidRDefault="0013383B" w:rsidP="009B2E79">
            <w:pPr>
              <w:tabs>
                <w:tab w:val="left" w:pos="284"/>
                <w:tab w:val="left" w:pos="426"/>
                <w:tab w:val="left" w:pos="992"/>
                <w:tab w:val="left" w:pos="1134"/>
              </w:tabs>
              <w:spacing w:line="276" w:lineRule="auto"/>
              <w:ind w:right="-329"/>
              <w:rPr>
                <w:b/>
                <w:color w:val="0000FF"/>
              </w:rPr>
            </w:pPr>
          </w:p>
        </w:tc>
        <w:tc>
          <w:tcPr>
            <w:tcW w:w="3498" w:type="dxa"/>
          </w:tcPr>
          <w:p w14:paraId="4E28F8D5" w14:textId="3FB3EECC" w:rsidR="0013383B" w:rsidRDefault="0013383B" w:rsidP="009B2E79">
            <w:pPr>
              <w:tabs>
                <w:tab w:val="left" w:pos="284"/>
                <w:tab w:val="left" w:pos="426"/>
                <w:tab w:val="left" w:pos="992"/>
                <w:tab w:val="left" w:pos="1134"/>
              </w:tabs>
              <w:spacing w:line="276" w:lineRule="auto"/>
              <w:ind w:right="-329"/>
              <w:rPr>
                <w:b/>
                <w:color w:val="0000FF"/>
              </w:rPr>
            </w:pPr>
            <w:r w:rsidRPr="00EC19E9">
              <w:rPr>
                <w:noProof/>
                <w:color w:val="000000"/>
                <w:lang w:val="en-US" w:eastAsia="en-US"/>
              </w:rPr>
              <w:drawing>
                <wp:inline distT="0" distB="0" distL="0" distR="0" wp14:anchorId="74DCEFF5" wp14:editId="7658DACD">
                  <wp:extent cx="1924050" cy="1341675"/>
                  <wp:effectExtent l="0" t="0" r="0" b="0"/>
                  <wp:docPr id="42" name="Picture 4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  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46561" cy="1357372"/>
                          </a:xfrm>
                          <a:prstGeom prst="rect">
                            <a:avLst/>
                          </a:prstGeom>
                          <a:noFill/>
                          <a:ln>
                            <a:noFill/>
                          </a:ln>
                        </pic:spPr>
                      </pic:pic>
                    </a:graphicData>
                  </a:graphic>
                </wp:inline>
              </w:drawing>
            </w:r>
          </w:p>
        </w:tc>
      </w:tr>
    </w:tbl>
    <w:p w14:paraId="7B17A77D" w14:textId="7D145547" w:rsidR="00396986" w:rsidRPr="00EC19E9" w:rsidRDefault="00396986" w:rsidP="009B2E79">
      <w:pPr>
        <w:tabs>
          <w:tab w:val="left" w:pos="284"/>
          <w:tab w:val="left" w:pos="426"/>
          <w:tab w:val="left" w:pos="1134"/>
          <w:tab w:val="left" w:pos="2552"/>
          <w:tab w:val="left" w:pos="4820"/>
          <w:tab w:val="left" w:pos="7088"/>
        </w:tabs>
        <w:spacing w:line="276" w:lineRule="auto"/>
        <w:ind w:right="-329"/>
        <w:rPr>
          <w:color w:val="000000"/>
        </w:rPr>
      </w:pPr>
      <w:r w:rsidRPr="000B7A1C">
        <w:rPr>
          <w:b/>
          <w:bCs/>
          <w:color w:val="0066FF"/>
        </w:rPr>
        <w:t>A.</w:t>
      </w:r>
      <w:r w:rsidRPr="00EC19E9">
        <w:rPr>
          <w:color w:val="000000"/>
        </w:rPr>
        <w:t xml:space="preserve"> 1 </w:t>
      </w:r>
      <w:r w:rsidRPr="00EC19E9">
        <w:rPr>
          <w:b/>
          <w:color w:val="000000"/>
        </w:rPr>
        <w:tab/>
      </w:r>
      <w:r w:rsidR="00BC35BF" w:rsidRPr="00BC35BF">
        <w:rPr>
          <w:b/>
          <w:color w:val="000000"/>
        </w:rPr>
        <w:tab/>
      </w:r>
      <w:r w:rsidRPr="000B7A1C">
        <w:rPr>
          <w:b/>
          <w:color w:val="0066FF"/>
        </w:rPr>
        <w:t>B.</w:t>
      </w:r>
      <w:r w:rsidRPr="00EC19E9">
        <w:rPr>
          <w:color w:val="000000"/>
        </w:rPr>
        <w:t xml:space="preserve"> 2</w:t>
      </w:r>
      <w:r w:rsidRPr="00EC19E9">
        <w:rPr>
          <w:b/>
          <w:color w:val="000000"/>
        </w:rPr>
        <w:tab/>
      </w:r>
      <w:r w:rsidRPr="000B7A1C">
        <w:rPr>
          <w:b/>
          <w:color w:val="0066FF"/>
        </w:rPr>
        <w:t>C.</w:t>
      </w:r>
      <w:r w:rsidRPr="00EC19E9">
        <w:rPr>
          <w:color w:val="000000"/>
        </w:rPr>
        <w:t xml:space="preserve"> 3</w:t>
      </w:r>
      <w:r w:rsidRPr="00EC19E9">
        <w:rPr>
          <w:b/>
          <w:color w:val="000000"/>
        </w:rPr>
        <w:tab/>
      </w:r>
      <w:r w:rsidRPr="000B7A1C">
        <w:rPr>
          <w:b/>
          <w:color w:val="0066FF"/>
        </w:rPr>
        <w:t>D.</w:t>
      </w:r>
      <w:r w:rsidRPr="00EC19E9">
        <w:rPr>
          <w:color w:val="000000"/>
        </w:rPr>
        <w:t xml:space="preserve"> 4</w:t>
      </w:r>
    </w:p>
    <w:p w14:paraId="558150A8" w14:textId="27E004C9" w:rsidR="00396986" w:rsidRPr="00FA576F" w:rsidRDefault="00BC35BF" w:rsidP="009B2E79">
      <w:pPr>
        <w:tabs>
          <w:tab w:val="left" w:pos="284"/>
          <w:tab w:val="left" w:pos="426"/>
          <w:tab w:val="left" w:pos="992"/>
          <w:tab w:val="left" w:pos="1134"/>
        </w:tabs>
        <w:spacing w:line="276" w:lineRule="auto"/>
        <w:ind w:left="992" w:hanging="992"/>
      </w:pPr>
      <w:r>
        <w:rPr>
          <w:b/>
          <w:color w:val="0000FF"/>
        </w:rPr>
        <w:t xml:space="preserve">Câu </w:t>
      </w:r>
      <w:r w:rsidRPr="00BC35BF">
        <w:rPr>
          <w:b/>
          <w:color w:val="0000FF"/>
        </w:rPr>
        <w:t>7</w:t>
      </w:r>
      <w:r w:rsidR="00396986">
        <w:rPr>
          <w:b/>
          <w:color w:val="0000FF"/>
        </w:rPr>
        <w:t xml:space="preserve">: </w:t>
      </w:r>
      <w:r w:rsidR="00396986" w:rsidRPr="00FA576F">
        <w:t>Khi nói về thành phần của hệ sinh thái, có bao nhiêu phát biểu sau đây đúng?</w:t>
      </w:r>
    </w:p>
    <w:p w14:paraId="5D002CBF"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I. Một hệ sinh thái luôn có các loài sinh vật và môi trường sống của sinh vật.</w:t>
      </w:r>
    </w:p>
    <w:p w14:paraId="6AC194EB"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II. Tất cả các loài động vật đều được xếp vào nhóm sinh vật tiêu thụ</w:t>
      </w:r>
    </w:p>
    <w:p w14:paraId="1F7AED0A"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III. Sinh vật phân giải có chức năng chuyển hóa chất vô cơ thành chất hữu cơ để cung cấp cho các sinh vật tiêu thụ trong hệ sinh thái.</w:t>
      </w:r>
    </w:p>
    <w:p w14:paraId="49E4612A" w14:textId="77777777"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FA576F">
        <w:t>IV. Xác chết của sinh vật được xếp vào thành phần hữu sinh của hệ sinh thái.</w:t>
      </w:r>
    </w:p>
    <w:p w14:paraId="59705B80" w14:textId="5B5BC4A4" w:rsidR="00396986" w:rsidRPr="00FA576F" w:rsidRDefault="00396986" w:rsidP="009B2E79">
      <w:pPr>
        <w:tabs>
          <w:tab w:val="left" w:pos="180"/>
          <w:tab w:val="left" w:pos="284"/>
          <w:tab w:val="left" w:pos="426"/>
          <w:tab w:val="left" w:pos="1134"/>
          <w:tab w:val="left" w:pos="2700"/>
          <w:tab w:val="left" w:pos="5220"/>
          <w:tab w:val="left" w:pos="7740"/>
        </w:tabs>
        <w:spacing w:line="276" w:lineRule="auto"/>
      </w:pPr>
      <w:r w:rsidRPr="000B7A1C">
        <w:rPr>
          <w:b/>
          <w:color w:val="0066FF"/>
        </w:rPr>
        <w:t>A.</w:t>
      </w:r>
      <w:r w:rsidRPr="00FA576F">
        <w:t xml:space="preserve"> 3 </w:t>
      </w:r>
      <w:r w:rsidRPr="00FA576F">
        <w:rPr>
          <w:b/>
        </w:rPr>
        <w:tab/>
      </w:r>
      <w:r w:rsidR="00BC35BF" w:rsidRPr="00E81B22">
        <w:rPr>
          <w:b/>
        </w:rPr>
        <w:tab/>
      </w:r>
      <w:r w:rsidRPr="000B7A1C">
        <w:rPr>
          <w:b/>
          <w:color w:val="0066FF"/>
        </w:rPr>
        <w:t>B.</w:t>
      </w:r>
      <w:r w:rsidRPr="00FA576F">
        <w:t xml:space="preserve"> 4</w:t>
      </w:r>
      <w:r w:rsidRPr="00FA576F">
        <w:rPr>
          <w:b/>
        </w:rPr>
        <w:tab/>
      </w:r>
      <w:r w:rsidRPr="000B7A1C">
        <w:rPr>
          <w:b/>
          <w:color w:val="0066FF"/>
        </w:rPr>
        <w:t>C.</w:t>
      </w:r>
      <w:r w:rsidRPr="00FA576F">
        <w:t xml:space="preserve"> 1</w:t>
      </w:r>
      <w:r w:rsidRPr="00FA576F">
        <w:rPr>
          <w:b/>
        </w:rPr>
        <w:tab/>
      </w:r>
      <w:r w:rsidRPr="000B7A1C">
        <w:rPr>
          <w:b/>
          <w:color w:val="0066FF"/>
        </w:rPr>
        <w:t>D.</w:t>
      </w:r>
      <w:r w:rsidRPr="00FA576F">
        <w:t xml:space="preserve"> 2</w:t>
      </w:r>
    </w:p>
    <w:p w14:paraId="339C8736" w14:textId="7E8E9F96" w:rsidR="00396986" w:rsidRPr="00FA576F" w:rsidRDefault="00E81B22" w:rsidP="009B2E79">
      <w:pPr>
        <w:tabs>
          <w:tab w:val="left" w:pos="284"/>
          <w:tab w:val="left" w:pos="426"/>
          <w:tab w:val="left" w:pos="992"/>
          <w:tab w:val="left" w:pos="1134"/>
        </w:tabs>
        <w:spacing w:line="276" w:lineRule="auto"/>
        <w:ind w:left="992" w:hanging="992"/>
        <w:rPr>
          <w:color w:val="000000"/>
        </w:rPr>
      </w:pPr>
      <w:r>
        <w:rPr>
          <w:b/>
          <w:color w:val="0000FF"/>
        </w:rPr>
        <w:t xml:space="preserve">Câu </w:t>
      </w:r>
      <w:r w:rsidRPr="00E81B22">
        <w:rPr>
          <w:b/>
          <w:color w:val="0000FF"/>
        </w:rPr>
        <w:t>8</w:t>
      </w:r>
      <w:r w:rsidR="00396986">
        <w:rPr>
          <w:b/>
          <w:color w:val="0000FF"/>
        </w:rPr>
        <w:t xml:space="preserve">: </w:t>
      </w:r>
      <w:r w:rsidR="00396986" w:rsidRPr="00FA576F">
        <w:rPr>
          <w:color w:val="000000"/>
        </w:rPr>
        <w:t>Khi nói về chu trình nitơ, khẳng định nào sau đây đúng?</w:t>
      </w:r>
    </w:p>
    <w:p w14:paraId="16FBF617" w14:textId="6A93AE4D" w:rsidR="00396986" w:rsidRPr="00FA576F" w:rsidRDefault="00396986" w:rsidP="009B2E79">
      <w:pPr>
        <w:tabs>
          <w:tab w:val="left" w:pos="180"/>
          <w:tab w:val="left" w:pos="284"/>
          <w:tab w:val="left" w:pos="426"/>
          <w:tab w:val="left" w:pos="1134"/>
          <w:tab w:val="left" w:pos="2700"/>
          <w:tab w:val="left" w:pos="5220"/>
          <w:tab w:val="left" w:pos="7740"/>
        </w:tabs>
        <w:spacing w:line="276" w:lineRule="auto"/>
        <w:rPr>
          <w:color w:val="000000"/>
        </w:rPr>
      </w:pPr>
      <w:r w:rsidRPr="000B7A1C">
        <w:rPr>
          <w:b/>
          <w:bCs/>
          <w:color w:val="0066FF"/>
        </w:rPr>
        <w:t>A.</w:t>
      </w:r>
      <w:r w:rsidRPr="00FA576F">
        <w:rPr>
          <w:color w:val="000000"/>
        </w:rPr>
        <w:t xml:space="preserve"> Từ xác các sinh vật, vi khuẩn cộng sinh với cây họ đậu và các vi khuẩn chuyển hóa nitơ chuyển thành NO</w:t>
      </w:r>
      <w:r w:rsidRPr="00FA576F">
        <w:rPr>
          <w:color w:val="000000"/>
          <w:vertAlign w:val="subscript"/>
        </w:rPr>
        <w:t>3</w:t>
      </w:r>
      <w:r w:rsidRPr="00FA576F">
        <w:rPr>
          <w:color w:val="000000"/>
          <w:vertAlign w:val="superscript"/>
        </w:rPr>
        <w:t>-</w:t>
      </w:r>
      <w:r w:rsidRPr="00FA576F">
        <w:rPr>
          <w:color w:val="000000"/>
        </w:rPr>
        <w:t xml:space="preserve"> và NH</w:t>
      </w:r>
      <w:r w:rsidRPr="00FA576F">
        <w:rPr>
          <w:color w:val="000000"/>
          <w:vertAlign w:val="subscript"/>
        </w:rPr>
        <w:t>4</w:t>
      </w:r>
      <w:r w:rsidRPr="00FA576F">
        <w:rPr>
          <w:color w:val="000000"/>
          <w:vertAlign w:val="superscript"/>
        </w:rPr>
        <w:t>+,</w:t>
      </w:r>
      <w:r w:rsidRPr="00FA576F">
        <w:rPr>
          <w:color w:val="000000"/>
        </w:rPr>
        <w:t xml:space="preserve"> cung cấp cho cây. </w:t>
      </w:r>
    </w:p>
    <w:p w14:paraId="5B1C912B" w14:textId="3E92C14D" w:rsidR="00396986" w:rsidRPr="00FA576F" w:rsidRDefault="00396986" w:rsidP="009B2E79">
      <w:pPr>
        <w:tabs>
          <w:tab w:val="left" w:pos="180"/>
          <w:tab w:val="left" w:pos="284"/>
          <w:tab w:val="left" w:pos="426"/>
          <w:tab w:val="left" w:pos="1134"/>
          <w:tab w:val="left" w:pos="2700"/>
          <w:tab w:val="left" w:pos="5220"/>
          <w:tab w:val="left" w:pos="7740"/>
        </w:tabs>
        <w:spacing w:line="276" w:lineRule="auto"/>
        <w:rPr>
          <w:color w:val="000000"/>
        </w:rPr>
      </w:pPr>
      <w:r w:rsidRPr="000B7A1C">
        <w:rPr>
          <w:b/>
          <w:color w:val="0066FF"/>
        </w:rPr>
        <w:t>B.</w:t>
      </w:r>
      <w:r w:rsidRPr="00FA576F">
        <w:rPr>
          <w:color w:val="000000"/>
        </w:rPr>
        <w:t xml:space="preserve"> Thực vật có thể hấp thu NO</w:t>
      </w:r>
      <w:r w:rsidRPr="00FA576F">
        <w:rPr>
          <w:color w:val="000000"/>
          <w:vertAlign w:val="subscript"/>
        </w:rPr>
        <w:t>3</w:t>
      </w:r>
      <w:r w:rsidRPr="00FA576F">
        <w:rPr>
          <w:color w:val="000000"/>
          <w:vertAlign w:val="superscript"/>
        </w:rPr>
        <w:t>-</w:t>
      </w:r>
      <w:r w:rsidRPr="00FA576F">
        <w:rPr>
          <w:color w:val="000000"/>
        </w:rPr>
        <w:t xml:space="preserve"> và NH</w:t>
      </w:r>
      <w:r w:rsidRPr="00FA576F">
        <w:rPr>
          <w:color w:val="000000"/>
          <w:vertAlign w:val="subscript"/>
        </w:rPr>
        <w:t>4</w:t>
      </w:r>
      <w:r w:rsidRPr="00FA576F">
        <w:rPr>
          <w:color w:val="000000"/>
          <w:vertAlign w:val="superscript"/>
        </w:rPr>
        <w:t>+</w:t>
      </w:r>
      <w:r w:rsidRPr="00FA576F">
        <w:rPr>
          <w:color w:val="000000"/>
        </w:rPr>
        <w:t>, trong cây các hợp chất này sẽ được sử dụng để tổng hợp axit amin.</w:t>
      </w:r>
    </w:p>
    <w:p w14:paraId="71F9FD07" w14:textId="1F0E6E15" w:rsidR="00396986" w:rsidRPr="00FA576F" w:rsidRDefault="00396986" w:rsidP="009B2E79">
      <w:pPr>
        <w:tabs>
          <w:tab w:val="left" w:pos="180"/>
          <w:tab w:val="left" w:pos="284"/>
          <w:tab w:val="left" w:pos="426"/>
          <w:tab w:val="left" w:pos="1134"/>
          <w:tab w:val="left" w:pos="2700"/>
          <w:tab w:val="left" w:pos="5220"/>
          <w:tab w:val="left" w:pos="7740"/>
        </w:tabs>
        <w:spacing w:line="276" w:lineRule="auto"/>
        <w:rPr>
          <w:color w:val="000000"/>
        </w:rPr>
      </w:pPr>
      <w:r w:rsidRPr="000B7A1C">
        <w:rPr>
          <w:b/>
          <w:color w:val="0066FF"/>
        </w:rPr>
        <w:t>C.</w:t>
      </w:r>
      <w:r w:rsidRPr="00FA576F">
        <w:rPr>
          <w:color w:val="000000"/>
        </w:rPr>
        <w:t xml:space="preserve"> Sấm sét, phân bón có vai trò cung cấp nguồn NO</w:t>
      </w:r>
      <w:r w:rsidRPr="00FA576F">
        <w:rPr>
          <w:color w:val="000000"/>
          <w:vertAlign w:val="subscript"/>
        </w:rPr>
        <w:t>3</w:t>
      </w:r>
      <w:r w:rsidRPr="00FA576F">
        <w:rPr>
          <w:color w:val="000000"/>
          <w:vertAlign w:val="superscript"/>
        </w:rPr>
        <w:t>-</w:t>
      </w:r>
      <w:r w:rsidRPr="00FA576F">
        <w:rPr>
          <w:color w:val="000000"/>
        </w:rPr>
        <w:t xml:space="preserve"> trực tiếp cho động vật và thực vật, từ đó tổng hợp ra các phân tử protein.</w:t>
      </w:r>
    </w:p>
    <w:p w14:paraId="1E6CF0A7" w14:textId="07A1DD92" w:rsidR="00396986" w:rsidRPr="00FA576F" w:rsidRDefault="00396986" w:rsidP="009B2E79">
      <w:pPr>
        <w:tabs>
          <w:tab w:val="left" w:pos="180"/>
          <w:tab w:val="left" w:pos="284"/>
          <w:tab w:val="left" w:pos="426"/>
          <w:tab w:val="left" w:pos="1134"/>
          <w:tab w:val="left" w:pos="2700"/>
          <w:tab w:val="left" w:pos="5220"/>
          <w:tab w:val="left" w:pos="7740"/>
        </w:tabs>
        <w:spacing w:line="276" w:lineRule="auto"/>
        <w:rPr>
          <w:color w:val="000000"/>
        </w:rPr>
      </w:pPr>
      <w:r w:rsidRPr="000B7A1C">
        <w:rPr>
          <w:b/>
          <w:color w:val="0066FF"/>
        </w:rPr>
        <w:t>D.</w:t>
      </w:r>
      <w:r w:rsidRPr="00FA576F">
        <w:rPr>
          <w:color w:val="000000"/>
        </w:rPr>
        <w:t xml:space="preserve"> Vi khuẩn nốt sần cộng sinh với cây họ đậu và vi khuẩn phản nitrat hóa có vai trò cố định nitơ không khí, cung cấp nitrat cho thực vật.</w:t>
      </w:r>
    </w:p>
    <w:p w14:paraId="0D459C01" w14:textId="16D97F4E" w:rsidR="0080791B" w:rsidRPr="00EC19E9" w:rsidRDefault="00D9474B" w:rsidP="009B2E79">
      <w:pPr>
        <w:tabs>
          <w:tab w:val="left" w:pos="284"/>
          <w:tab w:val="left" w:pos="426"/>
          <w:tab w:val="left" w:pos="1134"/>
        </w:tabs>
        <w:spacing w:line="276" w:lineRule="auto"/>
        <w:rPr>
          <w:b/>
          <w:bCs/>
        </w:rPr>
      </w:pPr>
      <w:r w:rsidRPr="00EC19E9">
        <w:rPr>
          <w:b/>
          <w:bCs/>
        </w:rPr>
        <w:t xml:space="preserve">2.5. Đề minh họa </w:t>
      </w:r>
    </w:p>
    <w:p w14:paraId="7F1F391E" w14:textId="77777777" w:rsidR="00F42FE1" w:rsidRPr="00F42FE1" w:rsidRDefault="00F42FE1" w:rsidP="00F42FE1">
      <w:pPr>
        <w:tabs>
          <w:tab w:val="left" w:pos="284"/>
          <w:tab w:val="left" w:pos="426"/>
          <w:tab w:val="left" w:pos="1134"/>
        </w:tabs>
        <w:spacing w:line="276" w:lineRule="auto"/>
        <w:jc w:val="center"/>
        <w:rPr>
          <w:b/>
        </w:rPr>
      </w:pPr>
      <w:r w:rsidRPr="00F42FE1">
        <w:rPr>
          <w:b/>
        </w:rPr>
        <w:t>ĐỀ THI HỌC KÌ II NĂM HỌC  2022 -2023</w:t>
      </w:r>
    </w:p>
    <w:p w14:paraId="6BDF2C75" w14:textId="198CE544" w:rsidR="00F42FE1" w:rsidRPr="00F42FE1" w:rsidRDefault="00F42FE1" w:rsidP="00F42FE1">
      <w:pPr>
        <w:tabs>
          <w:tab w:val="left" w:pos="284"/>
          <w:tab w:val="left" w:pos="426"/>
          <w:tab w:val="left" w:pos="1134"/>
        </w:tabs>
        <w:spacing w:line="276" w:lineRule="auto"/>
        <w:jc w:val="center"/>
        <w:rPr>
          <w:b/>
          <w:lang w:val="en-GB"/>
        </w:rPr>
      </w:pPr>
      <w:r w:rsidRPr="00F42FE1">
        <w:rPr>
          <w:b/>
        </w:rPr>
        <w:t>Môn thi: SINH HỌC 1</w:t>
      </w:r>
      <w:r w:rsidRPr="00F42FE1">
        <w:rPr>
          <w:b/>
          <w:lang w:val="en-GB"/>
        </w:rPr>
        <w:t>2</w:t>
      </w:r>
    </w:p>
    <w:p w14:paraId="6BB96862" w14:textId="4D441840" w:rsidR="00F42FE1" w:rsidRPr="00F42FE1" w:rsidRDefault="00F42FE1" w:rsidP="00F42FE1">
      <w:pPr>
        <w:tabs>
          <w:tab w:val="left" w:pos="284"/>
          <w:tab w:val="left" w:pos="426"/>
          <w:tab w:val="left" w:pos="1134"/>
        </w:tabs>
        <w:spacing w:line="276" w:lineRule="auto"/>
        <w:jc w:val="center"/>
        <w:rPr>
          <w:b/>
          <w:lang w:val="en-GB"/>
        </w:rPr>
      </w:pPr>
      <w:r w:rsidRPr="00F42FE1">
        <w:rPr>
          <w:b/>
        </w:rPr>
        <w:t>Ngày thi:.../</w:t>
      </w:r>
      <w:r w:rsidRPr="00F42FE1">
        <w:rPr>
          <w:b/>
          <w:lang w:val="en-US"/>
        </w:rPr>
        <w:t>5</w:t>
      </w:r>
      <w:r w:rsidRPr="00F42FE1">
        <w:rPr>
          <w:b/>
        </w:rPr>
        <w:t>/202</w:t>
      </w:r>
      <w:r w:rsidRPr="00F42FE1">
        <w:rPr>
          <w:b/>
          <w:lang w:val="en-GB"/>
        </w:rPr>
        <w:t>3</w:t>
      </w:r>
    </w:p>
    <w:p w14:paraId="47FA314D" w14:textId="1F65088D" w:rsidR="0071076E" w:rsidRDefault="00F42FE1" w:rsidP="00EF5BEF">
      <w:pPr>
        <w:tabs>
          <w:tab w:val="left" w:pos="0"/>
          <w:tab w:val="left" w:pos="284"/>
          <w:tab w:val="left" w:pos="426"/>
        </w:tabs>
        <w:jc w:val="center"/>
        <w:rPr>
          <w:lang w:val="en-US"/>
        </w:rPr>
      </w:pPr>
      <w:bookmarkStart w:id="1" w:name="_GoBack"/>
      <w:bookmarkEnd w:id="1"/>
      <w:r w:rsidRPr="00EC19E9">
        <w:t>Thời gian làm bài: 5</w:t>
      </w:r>
      <w:r w:rsidRPr="00EC19E9">
        <w:rPr>
          <w:lang w:val="en-GB"/>
        </w:rPr>
        <w:t>0</w:t>
      </w:r>
      <w:r w:rsidRPr="00EC19E9">
        <w:t xml:space="preserve"> phút</w:t>
      </w:r>
    </w:p>
    <w:p w14:paraId="2C92D20A" w14:textId="64422083" w:rsidR="00CD136B" w:rsidRPr="00431B19" w:rsidRDefault="00CD136B" w:rsidP="00F42FE1">
      <w:pPr>
        <w:tabs>
          <w:tab w:val="left" w:pos="0"/>
          <w:tab w:val="left" w:pos="284"/>
          <w:tab w:val="left" w:pos="426"/>
        </w:tabs>
        <w:jc w:val="both"/>
      </w:pPr>
      <w:r w:rsidRPr="00431B19">
        <w:rPr>
          <w:b/>
          <w:color w:val="0000FF"/>
        </w:rPr>
        <w:t>Câu 1</w:t>
      </w:r>
      <w:r>
        <w:rPr>
          <w:b/>
          <w:color w:val="0000FF"/>
        </w:rPr>
        <w:t xml:space="preserve">: </w:t>
      </w:r>
      <w:r w:rsidRPr="00431B19">
        <w:t>Hiện tượng cú và chồn tranh giành con mồi khi kiếm ăn vào ban đêm là ví dụ về mối quan hệ</w:t>
      </w:r>
      <w:r w:rsidRPr="00263C1A">
        <w:t xml:space="preserve"> </w:t>
      </w:r>
      <w:r w:rsidRPr="00431B19">
        <w:t>sinh</w:t>
      </w:r>
      <w:r w:rsidR="00D24E66" w:rsidRPr="00263C1A">
        <w:t xml:space="preserve"> </w:t>
      </w:r>
      <w:r w:rsidRPr="00431B19">
        <w:t xml:space="preserve">thái </w:t>
      </w:r>
    </w:p>
    <w:p w14:paraId="17909AA2" w14:textId="032EC251" w:rsidR="00CD136B" w:rsidRPr="00431B19" w:rsidRDefault="00CD136B" w:rsidP="009B2E79">
      <w:pPr>
        <w:tabs>
          <w:tab w:val="left" w:pos="284"/>
          <w:tab w:val="left" w:pos="426"/>
          <w:tab w:val="left" w:pos="1134"/>
          <w:tab w:val="left" w:pos="2835"/>
          <w:tab w:val="left" w:pos="5387"/>
          <w:tab w:val="left" w:pos="7938"/>
        </w:tabs>
        <w:jc w:val="both"/>
      </w:pPr>
      <w:r w:rsidRPr="000B7A1C">
        <w:rPr>
          <w:b/>
          <w:bCs/>
          <w:color w:val="0066FF"/>
        </w:rPr>
        <w:lastRenderedPageBreak/>
        <w:t>A.</w:t>
      </w:r>
      <w:r w:rsidRPr="00431B19">
        <w:t xml:space="preserve"> sinh vật này ăn sinh vật khác.</w:t>
      </w:r>
      <w:r w:rsidRPr="00431B19">
        <w:tab/>
      </w:r>
      <w:r w:rsidRPr="000B7A1C">
        <w:rPr>
          <w:b/>
          <w:bCs/>
          <w:color w:val="0066FF"/>
        </w:rPr>
        <w:t>B.</w:t>
      </w:r>
      <w:r w:rsidRPr="00431B19">
        <w:t xml:space="preserve"> cạnh tranh.</w:t>
      </w:r>
      <w:r w:rsidRPr="00431B19">
        <w:tab/>
      </w:r>
    </w:p>
    <w:p w14:paraId="2188F9E4" w14:textId="631DBFCB" w:rsidR="00CD136B" w:rsidRPr="00431B19" w:rsidRDefault="00CD136B" w:rsidP="009B2E79">
      <w:pPr>
        <w:tabs>
          <w:tab w:val="left" w:pos="284"/>
          <w:tab w:val="left" w:pos="426"/>
          <w:tab w:val="left" w:pos="1134"/>
          <w:tab w:val="left" w:pos="2835"/>
          <w:tab w:val="left" w:pos="5387"/>
          <w:tab w:val="left" w:pos="7938"/>
        </w:tabs>
        <w:jc w:val="both"/>
      </w:pPr>
      <w:r w:rsidRPr="000B7A1C">
        <w:rPr>
          <w:b/>
          <w:bCs/>
          <w:color w:val="0066FF"/>
        </w:rPr>
        <w:t>C.</w:t>
      </w:r>
      <w:r w:rsidRPr="00431B19">
        <w:t xml:space="preserve"> hợp tác.</w:t>
      </w:r>
      <w:r w:rsidRPr="00431B19">
        <w:tab/>
      </w:r>
      <w:r w:rsidRPr="00431B19">
        <w:tab/>
      </w:r>
      <w:r w:rsidR="00E81B22">
        <w:rPr>
          <w:lang w:val="en-US"/>
        </w:rPr>
        <w:tab/>
      </w:r>
      <w:r w:rsidRPr="000B7A1C">
        <w:rPr>
          <w:b/>
          <w:bCs/>
          <w:color w:val="0066FF"/>
        </w:rPr>
        <w:t>D.</w:t>
      </w:r>
      <w:r w:rsidRPr="00431B19">
        <w:t xml:space="preserve"> ức chế cảm nhiễm. </w:t>
      </w:r>
    </w:p>
    <w:p w14:paraId="1EE76CC8" w14:textId="13A86C89" w:rsidR="00CD136B" w:rsidRPr="00085C6E" w:rsidRDefault="00CD136B" w:rsidP="009B2E79">
      <w:pPr>
        <w:tabs>
          <w:tab w:val="left" w:pos="284"/>
          <w:tab w:val="left" w:pos="426"/>
          <w:tab w:val="left" w:pos="992"/>
          <w:tab w:val="left" w:pos="1134"/>
        </w:tabs>
        <w:spacing w:line="276" w:lineRule="auto"/>
        <w:ind w:left="992" w:hanging="992"/>
        <w:jc w:val="both"/>
        <w:rPr>
          <w:b/>
          <w:color w:val="0000FF"/>
        </w:rPr>
      </w:pPr>
      <w:r w:rsidRPr="00085C6E">
        <w:rPr>
          <w:b/>
          <w:color w:val="0000FF"/>
        </w:rPr>
        <w:t>Câu 2</w:t>
      </w:r>
      <w:r>
        <w:rPr>
          <w:b/>
          <w:color w:val="0000FF"/>
        </w:rPr>
        <w:t xml:space="preserve">: </w:t>
      </w:r>
      <w:r w:rsidRPr="00085C6E">
        <w:rPr>
          <w:color w:val="000000"/>
        </w:rPr>
        <w:t>Khu sinh học (biôm)</w:t>
      </w:r>
      <w:r w:rsidR="00D24E66" w:rsidRPr="00263C1A">
        <w:rPr>
          <w:color w:val="000000"/>
        </w:rPr>
        <w:t xml:space="preserve"> </w:t>
      </w:r>
      <w:r w:rsidRPr="00085C6E">
        <w:rPr>
          <w:color w:val="000000"/>
        </w:rPr>
        <w:t xml:space="preserve">nào sau đây phân bố </w:t>
      </w:r>
      <w:r w:rsidR="00D24E66" w:rsidRPr="00263C1A">
        <w:rPr>
          <w:color w:val="000000"/>
        </w:rPr>
        <w:t>ở</w:t>
      </w:r>
      <w:r w:rsidRPr="00085C6E">
        <w:rPr>
          <w:color w:val="000000"/>
        </w:rPr>
        <w:t xml:space="preserve"> </w:t>
      </w:r>
      <w:r w:rsidRPr="00D24E66">
        <w:rPr>
          <w:b/>
          <w:bCs/>
          <w:i/>
          <w:iCs/>
          <w:color w:val="000000"/>
        </w:rPr>
        <w:t>vùng ôn đới</w:t>
      </w:r>
      <w:r w:rsidRPr="00085C6E">
        <w:rPr>
          <w:color w:val="000000"/>
        </w:rPr>
        <w:t>?</w:t>
      </w:r>
    </w:p>
    <w:p w14:paraId="2F44FD0A" w14:textId="77777777" w:rsidR="00CD136B" w:rsidRPr="00EC19E9" w:rsidRDefault="00CD136B"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rPr>
          <w:color w:val="000000"/>
        </w:rPr>
        <w:t>Savan.</w:t>
      </w:r>
      <w:r w:rsidRPr="00EC19E9">
        <w:tab/>
      </w:r>
      <w:r>
        <w:tab/>
      </w:r>
      <w:r w:rsidRPr="000B7A1C">
        <w:rPr>
          <w:b/>
          <w:color w:val="0066FF"/>
        </w:rPr>
        <w:t>B.</w:t>
      </w:r>
      <w:r w:rsidRPr="00EC19E9">
        <w:rPr>
          <w:b/>
          <w:color w:val="0000FF"/>
        </w:rPr>
        <w:t xml:space="preserve"> </w:t>
      </w:r>
      <w:r w:rsidRPr="00EC19E9">
        <w:rPr>
          <w:color w:val="000000"/>
        </w:rPr>
        <w:t>Hoang mạc và sa mạc.</w:t>
      </w:r>
    </w:p>
    <w:p w14:paraId="04AC2DF2" w14:textId="408D2E1C" w:rsidR="00CD136B" w:rsidRPr="00EC19E9" w:rsidRDefault="00CD136B"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rPr>
          <w:color w:val="000000"/>
        </w:rPr>
        <w:t>Rừng Taiga.</w:t>
      </w:r>
      <w:r w:rsidRPr="00EC19E9">
        <w:tab/>
      </w:r>
      <w:r w:rsidRPr="000B7A1C">
        <w:rPr>
          <w:b/>
          <w:color w:val="0066FF"/>
        </w:rPr>
        <w:t>D.</w:t>
      </w:r>
      <w:r w:rsidRPr="00EC19E9">
        <w:rPr>
          <w:b/>
          <w:color w:val="0000FF"/>
        </w:rPr>
        <w:t xml:space="preserve"> </w:t>
      </w:r>
      <w:r w:rsidRPr="00EC19E9">
        <w:rPr>
          <w:color w:val="000000"/>
        </w:rPr>
        <w:t>Rừng địa Trung Hải</w:t>
      </w:r>
      <w:r w:rsidRPr="00EC19E9">
        <w:t>.</w:t>
      </w:r>
    </w:p>
    <w:p w14:paraId="5C6B5110" w14:textId="77777777" w:rsidR="00CD136B" w:rsidRPr="00085C6E" w:rsidRDefault="00CD136B" w:rsidP="009B2E79">
      <w:pPr>
        <w:tabs>
          <w:tab w:val="left" w:pos="0"/>
          <w:tab w:val="left" w:pos="142"/>
          <w:tab w:val="left" w:pos="284"/>
          <w:tab w:val="left" w:pos="426"/>
        </w:tabs>
        <w:spacing w:line="276" w:lineRule="auto"/>
        <w:jc w:val="both"/>
        <w:rPr>
          <w:b/>
          <w:color w:val="0000FF"/>
        </w:rPr>
      </w:pPr>
      <w:r w:rsidRPr="00085C6E">
        <w:rPr>
          <w:b/>
          <w:color w:val="0000FF"/>
        </w:rPr>
        <w:t>Câu 3</w:t>
      </w:r>
      <w:r>
        <w:rPr>
          <w:b/>
          <w:color w:val="0000FF"/>
        </w:rPr>
        <w:t xml:space="preserve">: </w:t>
      </w:r>
      <w:r w:rsidRPr="00085C6E">
        <w:rPr>
          <w:color w:val="000000"/>
        </w:rPr>
        <w:t>Trong chu trình sinh địa hóa, nitơ từ cơ thể sinh vật truyền trở lại môi trường dưới dạng chất vô cơ (N</w:t>
      </w:r>
      <w:r w:rsidRPr="00085C6E">
        <w:rPr>
          <w:color w:val="000000"/>
          <w:vertAlign w:val="subscript"/>
        </w:rPr>
        <w:t>2</w:t>
      </w:r>
      <w:r w:rsidRPr="00085C6E">
        <w:rPr>
          <w:color w:val="000000"/>
        </w:rPr>
        <w:t>) thông qua hoạt động của nhóm sinh vật nào sau đây?</w:t>
      </w:r>
    </w:p>
    <w:p w14:paraId="1C11BCD7" w14:textId="77777777" w:rsidR="00CD136B" w:rsidRPr="00EC19E9" w:rsidRDefault="00CD136B"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rPr>
          <w:color w:val="000000"/>
        </w:rPr>
        <w:t>động vật đạ bào</w:t>
      </w:r>
      <w:r w:rsidRPr="00EC19E9">
        <w:t>.</w:t>
      </w:r>
      <w:r w:rsidRPr="00EC19E9">
        <w:tab/>
      </w:r>
      <w:r w:rsidRPr="00EC19E9">
        <w:tab/>
      </w:r>
      <w:r w:rsidRPr="000B7A1C">
        <w:rPr>
          <w:b/>
          <w:color w:val="0066FF"/>
        </w:rPr>
        <w:t>B.</w:t>
      </w:r>
      <w:r w:rsidRPr="00EC19E9">
        <w:rPr>
          <w:b/>
          <w:color w:val="0000FF"/>
        </w:rPr>
        <w:t xml:space="preserve"> </w:t>
      </w:r>
      <w:r w:rsidRPr="00EC19E9">
        <w:rPr>
          <w:color w:val="000000"/>
        </w:rPr>
        <w:t>Vi khuẩn phản nitrat hóa</w:t>
      </w:r>
      <w:r w:rsidRPr="00EC19E9">
        <w:t>.</w:t>
      </w:r>
    </w:p>
    <w:p w14:paraId="6F863867" w14:textId="77777777" w:rsidR="00CD136B" w:rsidRDefault="00CD136B" w:rsidP="009B2E79">
      <w:pPr>
        <w:tabs>
          <w:tab w:val="left" w:pos="284"/>
          <w:tab w:val="left" w:pos="426"/>
          <w:tab w:val="left" w:pos="1134"/>
          <w:tab w:val="left" w:pos="3402"/>
          <w:tab w:val="left" w:pos="5669"/>
          <w:tab w:val="left" w:pos="7937"/>
        </w:tabs>
        <w:spacing w:line="276" w:lineRule="auto"/>
        <w:jc w:val="both"/>
        <w:rPr>
          <w:color w:val="000000"/>
        </w:rPr>
      </w:pPr>
      <w:r w:rsidRPr="000B7A1C">
        <w:rPr>
          <w:b/>
          <w:color w:val="0066FF"/>
        </w:rPr>
        <w:t>C.</w:t>
      </w:r>
      <w:r w:rsidRPr="00EC19E9">
        <w:rPr>
          <w:b/>
          <w:color w:val="0000FF"/>
        </w:rPr>
        <w:t xml:space="preserve"> </w:t>
      </w:r>
      <w:r w:rsidRPr="00EC19E9">
        <w:rPr>
          <w:color w:val="000000"/>
        </w:rPr>
        <w:t>vi khuẩn cố định nitơ.</w:t>
      </w:r>
      <w:r w:rsidRPr="00EC19E9">
        <w:tab/>
      </w:r>
      <w:r w:rsidRPr="00EC19E9">
        <w:tab/>
      </w:r>
      <w:r w:rsidRPr="000B7A1C">
        <w:rPr>
          <w:b/>
          <w:color w:val="0066FF"/>
        </w:rPr>
        <w:t>D.</w:t>
      </w:r>
      <w:r w:rsidRPr="00EC19E9">
        <w:rPr>
          <w:b/>
          <w:color w:val="0000FF"/>
        </w:rPr>
        <w:t xml:space="preserve"> </w:t>
      </w:r>
      <w:r w:rsidRPr="00EC19E9">
        <w:rPr>
          <w:color w:val="000000"/>
        </w:rPr>
        <w:t>cây họ đậu</w:t>
      </w:r>
    </w:p>
    <w:p w14:paraId="0B2EBF62" w14:textId="77777777" w:rsidR="00CD136B" w:rsidRPr="00085C6E" w:rsidRDefault="00CD136B" w:rsidP="009B2E79">
      <w:pPr>
        <w:tabs>
          <w:tab w:val="left" w:pos="284"/>
          <w:tab w:val="left" w:pos="426"/>
          <w:tab w:val="left" w:pos="992"/>
          <w:tab w:val="left" w:pos="1134"/>
        </w:tabs>
        <w:spacing w:line="276" w:lineRule="auto"/>
        <w:ind w:left="992" w:hanging="992"/>
        <w:jc w:val="both"/>
        <w:rPr>
          <w:b/>
          <w:color w:val="0000FF"/>
        </w:rPr>
      </w:pPr>
      <w:r w:rsidRPr="00085C6E">
        <w:rPr>
          <w:b/>
          <w:color w:val="0000FF"/>
        </w:rPr>
        <w:t>Câu 4</w:t>
      </w:r>
      <w:r>
        <w:rPr>
          <w:b/>
          <w:color w:val="0000FF"/>
        </w:rPr>
        <w:t xml:space="preserve">: </w:t>
      </w:r>
      <w:r w:rsidRPr="00085C6E">
        <w:rPr>
          <w:color w:val="000000"/>
        </w:rPr>
        <w:t>Dấu hiệu nào sau đây phân biệt sự khác nhau giữa hệ sinh thái tự nhiên và hệ sinh thái nhân tạo</w:t>
      </w:r>
    </w:p>
    <w:p w14:paraId="1B70BEBD" w14:textId="77777777" w:rsidR="00CD136B" w:rsidRPr="00EC19E9" w:rsidRDefault="00CD136B" w:rsidP="009B2E79">
      <w:pPr>
        <w:tabs>
          <w:tab w:val="left" w:pos="284"/>
          <w:tab w:val="left" w:pos="426"/>
          <w:tab w:val="left" w:pos="1134"/>
          <w:tab w:val="left" w:pos="3402"/>
          <w:tab w:val="left" w:pos="5669"/>
          <w:tab w:val="left" w:pos="7937"/>
        </w:tabs>
        <w:spacing w:line="276" w:lineRule="auto"/>
        <w:jc w:val="both"/>
      </w:pPr>
      <w:r w:rsidRPr="000B7A1C">
        <w:rPr>
          <w:b/>
          <w:color w:val="0066FF"/>
        </w:rPr>
        <w:t>A.</w:t>
      </w:r>
      <w:r w:rsidRPr="00EC19E9">
        <w:rPr>
          <w:b/>
          <w:color w:val="0000FF"/>
        </w:rPr>
        <w:t xml:space="preserve"> </w:t>
      </w:r>
      <w:r w:rsidRPr="00EC19E9">
        <w:rPr>
          <w:color w:val="000000"/>
        </w:rPr>
        <w:t>Hệ sinh thái tự nhiên có chu trình tuần hoàn năng lượng khép kín còn hệ sinh thái nhân tạo thì không.</w:t>
      </w:r>
    </w:p>
    <w:p w14:paraId="4F520B9C" w14:textId="77777777" w:rsidR="00CD136B" w:rsidRPr="00EC19E9" w:rsidRDefault="00CD136B" w:rsidP="009B2E79">
      <w:pPr>
        <w:tabs>
          <w:tab w:val="left" w:pos="284"/>
          <w:tab w:val="left" w:pos="426"/>
          <w:tab w:val="left" w:pos="1134"/>
          <w:tab w:val="left" w:pos="3402"/>
          <w:tab w:val="left" w:pos="5669"/>
          <w:tab w:val="left" w:pos="7937"/>
        </w:tabs>
        <w:spacing w:line="276" w:lineRule="auto"/>
        <w:jc w:val="both"/>
      </w:pPr>
      <w:r w:rsidRPr="000B7A1C">
        <w:rPr>
          <w:b/>
          <w:color w:val="0066FF"/>
        </w:rPr>
        <w:t>B.</w:t>
      </w:r>
      <w:r w:rsidRPr="00EC19E9">
        <w:rPr>
          <w:b/>
          <w:color w:val="0000FF"/>
        </w:rPr>
        <w:t xml:space="preserve"> </w:t>
      </w:r>
      <w:r w:rsidRPr="00EC19E9">
        <w:rPr>
          <w:color w:val="000000"/>
        </w:rPr>
        <w:t>Hệ sinh thái nhân tạo thường có độ đa dạng về loài cao hơn hệ sinh thái tự nhiên</w:t>
      </w:r>
      <w:r w:rsidRPr="00EC19E9">
        <w:t>.</w:t>
      </w:r>
    </w:p>
    <w:p w14:paraId="19944D4B" w14:textId="77777777" w:rsidR="00CD136B" w:rsidRPr="00EC19E9" w:rsidRDefault="00CD136B" w:rsidP="009B2E79">
      <w:pPr>
        <w:tabs>
          <w:tab w:val="left" w:pos="284"/>
          <w:tab w:val="left" w:pos="426"/>
          <w:tab w:val="left" w:pos="1134"/>
          <w:tab w:val="left" w:pos="3402"/>
          <w:tab w:val="left" w:pos="5669"/>
          <w:tab w:val="left" w:pos="7937"/>
        </w:tabs>
        <w:spacing w:line="276" w:lineRule="auto"/>
        <w:jc w:val="both"/>
      </w:pPr>
      <w:r w:rsidRPr="000B7A1C">
        <w:rPr>
          <w:b/>
          <w:color w:val="0066FF"/>
        </w:rPr>
        <w:t>C.</w:t>
      </w:r>
      <w:r w:rsidRPr="00EC19E9">
        <w:rPr>
          <w:b/>
          <w:color w:val="0000FF"/>
        </w:rPr>
        <w:t xml:space="preserve"> </w:t>
      </w:r>
      <w:r w:rsidRPr="00EC19E9">
        <w:rPr>
          <w:color w:val="000000"/>
        </w:rPr>
        <w:t>hệ sinh thái tự nhiên thuờng có năng suất sinh học cao hơn hệ sinh thái nhân tạo</w:t>
      </w:r>
      <w:r w:rsidRPr="00EC19E9">
        <w:t>.</w:t>
      </w:r>
    </w:p>
    <w:p w14:paraId="6966061E" w14:textId="77777777" w:rsidR="00CD136B" w:rsidRPr="00EC19E9" w:rsidRDefault="00CD136B" w:rsidP="009B2E79">
      <w:pPr>
        <w:tabs>
          <w:tab w:val="left" w:pos="284"/>
          <w:tab w:val="left" w:pos="426"/>
          <w:tab w:val="left" w:pos="1134"/>
          <w:tab w:val="left" w:pos="3402"/>
          <w:tab w:val="left" w:pos="5669"/>
          <w:tab w:val="left" w:pos="7937"/>
        </w:tabs>
        <w:spacing w:line="276" w:lineRule="auto"/>
        <w:jc w:val="both"/>
      </w:pPr>
      <w:r w:rsidRPr="000B7A1C">
        <w:rPr>
          <w:b/>
          <w:color w:val="0066FF"/>
        </w:rPr>
        <w:t>D.</w:t>
      </w:r>
      <w:r w:rsidRPr="00EC19E9">
        <w:rPr>
          <w:b/>
          <w:color w:val="0000FF"/>
        </w:rPr>
        <w:t xml:space="preserve"> </w:t>
      </w:r>
      <w:r w:rsidRPr="00EC19E9">
        <w:rPr>
          <w:color w:val="000000"/>
        </w:rPr>
        <w:t>Hệ sinh thái tự nhiên thường ổn định,</w:t>
      </w:r>
      <w:r w:rsidRPr="00263C1A">
        <w:rPr>
          <w:color w:val="000000"/>
        </w:rPr>
        <w:t xml:space="preserve"> </w:t>
      </w:r>
      <w:r w:rsidRPr="00EC19E9">
        <w:rPr>
          <w:color w:val="000000"/>
        </w:rPr>
        <w:t>bền vững hơn hệ sinh thái nhân tạo</w:t>
      </w:r>
      <w:r w:rsidRPr="00EC19E9">
        <w:t>.</w:t>
      </w:r>
    </w:p>
    <w:p w14:paraId="0A059EDE" w14:textId="77777777" w:rsidR="00CD136B" w:rsidRPr="00085C6E" w:rsidRDefault="00CD136B" w:rsidP="009B2E79">
      <w:pPr>
        <w:tabs>
          <w:tab w:val="left" w:pos="284"/>
          <w:tab w:val="left" w:pos="426"/>
          <w:tab w:val="left" w:pos="992"/>
          <w:tab w:val="left" w:pos="1134"/>
        </w:tabs>
        <w:ind w:left="992" w:hanging="992"/>
        <w:jc w:val="both"/>
        <w:rPr>
          <w:rFonts w:eastAsia="Calibri"/>
          <w:spacing w:val="2"/>
        </w:rPr>
      </w:pPr>
      <w:r w:rsidRPr="00085C6E">
        <w:rPr>
          <w:b/>
          <w:color w:val="0000FF"/>
          <w:spacing w:val="2"/>
        </w:rPr>
        <w:t>Câu 5</w:t>
      </w:r>
      <w:r>
        <w:rPr>
          <w:b/>
          <w:color w:val="0000FF"/>
          <w:spacing w:val="2"/>
        </w:rPr>
        <w:t xml:space="preserve">: </w:t>
      </w:r>
      <w:r w:rsidRPr="00085C6E">
        <w:rPr>
          <w:spacing w:val="2"/>
        </w:rPr>
        <w:t>Vi khuẩn cố định đạm sống trong nốt sần cây họ Đậu là biểu hiện của mối quan hệ?</w:t>
      </w:r>
    </w:p>
    <w:p w14:paraId="14AC68B1" w14:textId="0753B57A" w:rsidR="00CD136B" w:rsidRPr="00431B19" w:rsidRDefault="00CD136B" w:rsidP="009B2E79">
      <w:pPr>
        <w:tabs>
          <w:tab w:val="left" w:pos="284"/>
          <w:tab w:val="left" w:pos="426"/>
          <w:tab w:val="left" w:pos="1134"/>
          <w:tab w:val="left" w:pos="2835"/>
          <w:tab w:val="left" w:pos="5387"/>
          <w:tab w:val="left" w:pos="7938"/>
        </w:tabs>
        <w:jc w:val="both"/>
      </w:pPr>
      <w:r w:rsidRPr="000B7A1C">
        <w:rPr>
          <w:b/>
          <w:color w:val="0066FF"/>
        </w:rPr>
        <w:t>A.</w:t>
      </w:r>
      <w:r w:rsidRPr="00431B19">
        <w:t xml:space="preserve"> Hợp tác.</w:t>
      </w:r>
      <w:r w:rsidRPr="00431B19">
        <w:rPr>
          <w:b/>
        </w:rPr>
        <w:tab/>
      </w:r>
      <w:r w:rsidRPr="000B7A1C">
        <w:rPr>
          <w:b/>
          <w:color w:val="0066FF"/>
        </w:rPr>
        <w:t>B.</w:t>
      </w:r>
      <w:r w:rsidRPr="00431B19">
        <w:t xml:space="preserve"> Ký sinh – vật chủ.</w:t>
      </w:r>
      <w:r w:rsidRPr="00431B19">
        <w:rPr>
          <w:b/>
        </w:rPr>
        <w:tab/>
      </w:r>
      <w:r w:rsidRPr="000B7A1C">
        <w:rPr>
          <w:b/>
          <w:color w:val="0066FF"/>
        </w:rPr>
        <w:t>C.</w:t>
      </w:r>
      <w:r w:rsidRPr="00431B19">
        <w:t xml:space="preserve"> Cộng sinh.</w:t>
      </w:r>
      <w:r w:rsidRPr="00431B19">
        <w:rPr>
          <w:b/>
        </w:rPr>
        <w:tab/>
      </w:r>
      <w:r w:rsidRPr="000B7A1C">
        <w:rPr>
          <w:b/>
          <w:color w:val="0066FF"/>
        </w:rPr>
        <w:t>D.</w:t>
      </w:r>
      <w:r w:rsidRPr="00431B19">
        <w:t xml:space="preserve"> Hội sinh.</w:t>
      </w:r>
    </w:p>
    <w:p w14:paraId="35391110" w14:textId="77777777" w:rsidR="00CD136B" w:rsidRPr="00085C6E" w:rsidRDefault="00CD136B" w:rsidP="009B2E79">
      <w:pPr>
        <w:tabs>
          <w:tab w:val="left" w:pos="284"/>
          <w:tab w:val="left" w:pos="426"/>
          <w:tab w:val="left" w:pos="992"/>
          <w:tab w:val="left" w:pos="1134"/>
        </w:tabs>
        <w:ind w:left="992" w:hanging="992"/>
        <w:jc w:val="both"/>
        <w:rPr>
          <w:color w:val="000000"/>
        </w:rPr>
      </w:pPr>
      <w:r w:rsidRPr="00085C6E">
        <w:rPr>
          <w:b/>
          <w:color w:val="0000FF"/>
        </w:rPr>
        <w:t>Câu 6</w:t>
      </w:r>
      <w:r>
        <w:rPr>
          <w:b/>
          <w:color w:val="0000FF"/>
        </w:rPr>
        <w:t xml:space="preserve">: </w:t>
      </w:r>
      <w:r w:rsidRPr="00085C6E">
        <w:rPr>
          <w:color w:val="000000"/>
        </w:rPr>
        <w:t xml:space="preserve">Loài ưu thế trong quần xã là loài </w:t>
      </w:r>
    </w:p>
    <w:p w14:paraId="69506695" w14:textId="3165BDEC" w:rsidR="00CD136B" w:rsidRPr="00431B19" w:rsidRDefault="00CD136B" w:rsidP="009B2E79">
      <w:pPr>
        <w:tabs>
          <w:tab w:val="left" w:pos="284"/>
          <w:tab w:val="left" w:pos="426"/>
          <w:tab w:val="left" w:pos="1134"/>
          <w:tab w:val="left" w:pos="2835"/>
          <w:tab w:val="left" w:pos="5387"/>
          <w:tab w:val="left" w:pos="7938"/>
        </w:tabs>
        <w:jc w:val="both"/>
        <w:rPr>
          <w:color w:val="000000"/>
        </w:rPr>
      </w:pPr>
      <w:r w:rsidRPr="000B7A1C">
        <w:rPr>
          <w:b/>
          <w:color w:val="0066FF"/>
        </w:rPr>
        <w:t>A.</w:t>
      </w:r>
      <w:r w:rsidRPr="00431B19">
        <w:rPr>
          <w:color w:val="000000"/>
        </w:rPr>
        <w:t xml:space="preserve"> chỉ có ở một quần xã </w:t>
      </w:r>
      <w:r w:rsidRPr="00431B19">
        <w:rPr>
          <w:color w:val="000000"/>
        </w:rPr>
        <w:tab/>
      </w:r>
      <w:r w:rsidRPr="00431B19">
        <w:rPr>
          <w:color w:val="000000"/>
        </w:rPr>
        <w:tab/>
      </w:r>
      <w:r w:rsidRPr="000B7A1C">
        <w:rPr>
          <w:b/>
          <w:color w:val="0066FF"/>
        </w:rPr>
        <w:t>B.</w:t>
      </w:r>
      <w:r w:rsidRPr="00431B19">
        <w:rPr>
          <w:color w:val="000000"/>
        </w:rPr>
        <w:t xml:space="preserve"> có ít hơn hẳn các loài khác. </w:t>
      </w:r>
    </w:p>
    <w:p w14:paraId="4C7C3ED1" w14:textId="2733CDD8" w:rsidR="00CD136B" w:rsidRPr="00431B19" w:rsidRDefault="00CD136B" w:rsidP="009B2E79">
      <w:pPr>
        <w:tabs>
          <w:tab w:val="left" w:pos="284"/>
          <w:tab w:val="left" w:pos="426"/>
          <w:tab w:val="left" w:pos="1134"/>
          <w:tab w:val="left" w:pos="2835"/>
          <w:tab w:val="left" w:pos="5387"/>
          <w:tab w:val="left" w:pos="7938"/>
        </w:tabs>
        <w:jc w:val="both"/>
        <w:rPr>
          <w:color w:val="000000"/>
        </w:rPr>
      </w:pPr>
      <w:r w:rsidRPr="000B7A1C">
        <w:rPr>
          <w:b/>
          <w:color w:val="0066FF"/>
        </w:rPr>
        <w:t>C.</w:t>
      </w:r>
      <w:r w:rsidRPr="00431B19">
        <w:rPr>
          <w:color w:val="000000"/>
        </w:rPr>
        <w:t xml:space="preserve"> đóng vai trò quan trọng trong quần xã </w:t>
      </w:r>
      <w:r w:rsidRPr="00431B19">
        <w:rPr>
          <w:color w:val="000000"/>
        </w:rPr>
        <w:tab/>
      </w:r>
      <w:r w:rsidRPr="000B7A1C">
        <w:rPr>
          <w:b/>
          <w:color w:val="0066FF"/>
        </w:rPr>
        <w:t>D.</w:t>
      </w:r>
      <w:r w:rsidRPr="00431B19">
        <w:rPr>
          <w:color w:val="000000"/>
        </w:rPr>
        <w:t xml:space="preserve"> phân bố ở trung tâm quần xã.</w:t>
      </w:r>
    </w:p>
    <w:p w14:paraId="5582A5DA" w14:textId="77777777" w:rsidR="00CD136B" w:rsidRPr="00263C1A" w:rsidRDefault="00CD136B" w:rsidP="009B2E79">
      <w:pPr>
        <w:pStyle w:val="NormalWeb"/>
        <w:tabs>
          <w:tab w:val="left" w:pos="284"/>
          <w:tab w:val="left" w:pos="426"/>
          <w:tab w:val="left" w:pos="992"/>
          <w:tab w:val="left" w:pos="1134"/>
        </w:tabs>
        <w:spacing w:before="0" w:beforeAutospacing="0" w:after="0" w:afterAutospacing="0"/>
        <w:ind w:left="992" w:hanging="992"/>
        <w:contextualSpacing/>
        <w:jc w:val="both"/>
        <w:rPr>
          <w:lang w:val="vi-VN"/>
        </w:rPr>
      </w:pPr>
      <w:r w:rsidRPr="00263C1A">
        <w:rPr>
          <w:b/>
          <w:color w:val="0000FF"/>
          <w:lang w:val="vi-VN"/>
        </w:rPr>
        <w:t xml:space="preserve">Câu 7: </w:t>
      </w:r>
      <w:r w:rsidRPr="00263C1A">
        <w:rPr>
          <w:lang w:val="vi-VN"/>
        </w:rPr>
        <w:t xml:space="preserve">Mối quan hệ giữa hai loài nào sau đây là mối quan hệ kí sinh – vật chủ? </w:t>
      </w:r>
    </w:p>
    <w:p w14:paraId="10217271" w14:textId="096C9969" w:rsidR="00CD136B" w:rsidRPr="00263C1A"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0B7A1C">
        <w:rPr>
          <w:b/>
          <w:color w:val="0066FF"/>
          <w:lang w:val="vi-VN"/>
        </w:rPr>
        <w:t>A.</w:t>
      </w:r>
      <w:r w:rsidRPr="00263C1A">
        <w:rPr>
          <w:lang w:val="vi-VN"/>
        </w:rPr>
        <w:t xml:space="preserve"> Cây tầm gửi và cây thân gỗ.</w:t>
      </w:r>
      <w:r w:rsidRPr="00263C1A">
        <w:rPr>
          <w:vertAlign w:val="subscript"/>
          <w:lang w:val="vi-VN"/>
        </w:rPr>
        <w:tab/>
      </w:r>
      <w:r w:rsidRPr="000B7A1C">
        <w:rPr>
          <w:b/>
          <w:color w:val="0066FF"/>
          <w:lang w:val="vi-VN"/>
        </w:rPr>
        <w:t>B.</w:t>
      </w:r>
      <w:r w:rsidRPr="00263C1A">
        <w:rPr>
          <w:lang w:val="vi-VN"/>
        </w:rPr>
        <w:t xml:space="preserve"> Cá ép sống bám trên cá lớn </w:t>
      </w:r>
    </w:p>
    <w:p w14:paraId="44C20430" w14:textId="2645FEA1" w:rsidR="00CD136B" w:rsidRPr="00263C1A"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0B7A1C">
        <w:rPr>
          <w:b/>
          <w:color w:val="0066FF"/>
          <w:lang w:val="vi-VN"/>
        </w:rPr>
        <w:t>C.</w:t>
      </w:r>
      <w:r w:rsidRPr="00263C1A">
        <w:rPr>
          <w:lang w:val="vi-VN"/>
        </w:rPr>
        <w:t xml:space="preserve"> Hải quỳ và cua.</w:t>
      </w:r>
      <w:r w:rsidRPr="00263C1A">
        <w:rPr>
          <w:vertAlign w:val="subscript"/>
          <w:lang w:val="vi-VN"/>
        </w:rPr>
        <w:tab/>
      </w:r>
      <w:r w:rsidRPr="00263C1A">
        <w:rPr>
          <w:vertAlign w:val="subscript"/>
          <w:lang w:val="vi-VN"/>
        </w:rPr>
        <w:tab/>
      </w:r>
      <w:r w:rsidRPr="000B7A1C">
        <w:rPr>
          <w:b/>
          <w:color w:val="0066FF"/>
          <w:lang w:val="vi-VN"/>
        </w:rPr>
        <w:t>D.</w:t>
      </w:r>
      <w:r w:rsidRPr="00263C1A">
        <w:rPr>
          <w:lang w:val="vi-VN"/>
        </w:rPr>
        <w:t xml:space="preserve"> Chim mỏ đỏ và linh dương </w:t>
      </w:r>
    </w:p>
    <w:p w14:paraId="5D1427E9" w14:textId="77777777" w:rsidR="00CD136B" w:rsidRPr="00085C6E" w:rsidRDefault="00CD136B" w:rsidP="009B2E79">
      <w:pPr>
        <w:tabs>
          <w:tab w:val="left" w:pos="284"/>
          <w:tab w:val="left" w:pos="426"/>
          <w:tab w:val="left" w:pos="992"/>
          <w:tab w:val="left" w:pos="1134"/>
        </w:tabs>
        <w:spacing w:line="271" w:lineRule="auto"/>
        <w:ind w:left="992" w:hanging="992"/>
        <w:jc w:val="both"/>
      </w:pPr>
      <w:r w:rsidRPr="00085C6E">
        <w:rPr>
          <w:b/>
          <w:color w:val="0000FF"/>
        </w:rPr>
        <w:t>Câu 8</w:t>
      </w:r>
      <w:r>
        <w:rPr>
          <w:b/>
          <w:color w:val="0000FF"/>
        </w:rPr>
        <w:t xml:space="preserve">: </w:t>
      </w:r>
      <w:r w:rsidRPr="00085C6E">
        <w:t>Quần xã sinh vật được đặc trưng bởi</w:t>
      </w:r>
    </w:p>
    <w:p w14:paraId="694C0E34" w14:textId="664623C7"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0B7A1C">
        <w:rPr>
          <w:b/>
          <w:color w:val="0066FF"/>
        </w:rPr>
        <w:t>A.</w:t>
      </w:r>
      <w:r w:rsidRPr="00431B19">
        <w:t xml:space="preserve"> số lượng loài và mối quan hệ giữa các cá thể. </w:t>
      </w:r>
      <w:r w:rsidRPr="00431B19">
        <w:rPr>
          <w:b/>
        </w:rPr>
        <w:tab/>
      </w:r>
      <w:r w:rsidRPr="000B7A1C">
        <w:rPr>
          <w:b/>
          <w:color w:val="0066FF"/>
        </w:rPr>
        <w:t>B.</w:t>
      </w:r>
      <w:r w:rsidRPr="00431B19">
        <w:t xml:space="preserve"> thành phần loài và sự phân bố.</w:t>
      </w:r>
    </w:p>
    <w:p w14:paraId="25C9C4B2" w14:textId="2BD77976"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0B7A1C">
        <w:rPr>
          <w:b/>
          <w:color w:val="0066FF"/>
        </w:rPr>
        <w:t>C.</w:t>
      </w:r>
      <w:r w:rsidRPr="00431B19">
        <w:t xml:space="preserve"> kích thước và mật độ quần xã.</w:t>
      </w:r>
      <w:r w:rsidRPr="00431B19">
        <w:rPr>
          <w:b/>
        </w:rPr>
        <w:tab/>
      </w:r>
      <w:r w:rsidRPr="000B7A1C">
        <w:rPr>
          <w:b/>
          <w:color w:val="0066FF"/>
        </w:rPr>
        <w:t>D.</w:t>
      </w:r>
      <w:r w:rsidRPr="00431B19">
        <w:t xml:space="preserve"> giới tính và nhóm tuổi.</w:t>
      </w:r>
    </w:p>
    <w:p w14:paraId="488BB868" w14:textId="77777777" w:rsidR="00CD136B" w:rsidRPr="00085C6E" w:rsidRDefault="00CD136B" w:rsidP="009B2E79">
      <w:pPr>
        <w:tabs>
          <w:tab w:val="left" w:pos="284"/>
          <w:tab w:val="left" w:pos="426"/>
          <w:tab w:val="left" w:pos="992"/>
          <w:tab w:val="left" w:pos="1134"/>
        </w:tabs>
        <w:spacing w:line="271" w:lineRule="auto"/>
        <w:ind w:left="992" w:hanging="992"/>
        <w:jc w:val="both"/>
      </w:pPr>
      <w:r w:rsidRPr="00085C6E">
        <w:rPr>
          <w:b/>
          <w:color w:val="0000FF"/>
        </w:rPr>
        <w:t>Câu 9</w:t>
      </w:r>
      <w:r>
        <w:rPr>
          <w:b/>
          <w:color w:val="0000FF"/>
        </w:rPr>
        <w:t xml:space="preserve">: </w:t>
      </w:r>
      <w:r w:rsidRPr="00085C6E">
        <w:t>Quần xã nào sau đây có lưới thức ăn phức tạp nhất và có độ ổn định cao nhất?</w:t>
      </w:r>
    </w:p>
    <w:p w14:paraId="332E3C28" w14:textId="045B7A7D"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0B7A1C">
        <w:rPr>
          <w:b/>
          <w:color w:val="0066FF"/>
        </w:rPr>
        <w:t>A.</w:t>
      </w:r>
      <w:r w:rsidRPr="00431B19">
        <w:t xml:space="preserve"> Rừng mưa nhiệt đới. </w:t>
      </w:r>
      <w:r w:rsidRPr="00431B19">
        <w:rPr>
          <w:b/>
        </w:rPr>
        <w:tab/>
      </w:r>
      <w:r w:rsidRPr="00431B19">
        <w:rPr>
          <w:b/>
        </w:rPr>
        <w:tab/>
      </w:r>
      <w:r w:rsidRPr="000B7A1C">
        <w:rPr>
          <w:b/>
          <w:color w:val="0066FF"/>
        </w:rPr>
        <w:t>B.</w:t>
      </w:r>
      <w:r w:rsidRPr="00431B19">
        <w:t xml:space="preserve"> Đồng rêu.</w:t>
      </w:r>
    </w:p>
    <w:p w14:paraId="0FC6A439" w14:textId="4476BFFD"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0B7A1C">
        <w:rPr>
          <w:b/>
          <w:color w:val="0066FF"/>
        </w:rPr>
        <w:t>C.</w:t>
      </w:r>
      <w:r w:rsidRPr="00431B19">
        <w:t xml:space="preserve"> Rừng rụng lá ôn đới. </w:t>
      </w:r>
      <w:r w:rsidRPr="00431B19">
        <w:rPr>
          <w:b/>
        </w:rPr>
        <w:tab/>
      </w:r>
      <w:r w:rsidRPr="00431B19">
        <w:rPr>
          <w:b/>
        </w:rPr>
        <w:tab/>
      </w:r>
      <w:r w:rsidRPr="000B7A1C">
        <w:rPr>
          <w:b/>
          <w:color w:val="0066FF"/>
        </w:rPr>
        <w:t>D.</w:t>
      </w:r>
      <w:r w:rsidRPr="00431B19">
        <w:t xml:space="preserve"> Rừng lá kim.</w:t>
      </w:r>
    </w:p>
    <w:p w14:paraId="5296E271" w14:textId="77777777" w:rsidR="00CD136B" w:rsidRPr="00431B19" w:rsidRDefault="00CD136B" w:rsidP="009B2E79">
      <w:pPr>
        <w:tabs>
          <w:tab w:val="left" w:pos="284"/>
          <w:tab w:val="left" w:pos="426"/>
          <w:tab w:val="left" w:pos="992"/>
          <w:tab w:val="left" w:pos="1134"/>
        </w:tabs>
        <w:ind w:left="992" w:hanging="992"/>
        <w:jc w:val="both"/>
        <w:rPr>
          <w:rFonts w:eastAsia="Calibri"/>
        </w:rPr>
      </w:pPr>
      <w:r w:rsidRPr="00431B19">
        <w:rPr>
          <w:b/>
          <w:color w:val="0000FF"/>
        </w:rPr>
        <w:t>Câu 10</w:t>
      </w:r>
      <w:r>
        <w:rPr>
          <w:b/>
          <w:color w:val="0000FF"/>
        </w:rPr>
        <w:t xml:space="preserve">: </w:t>
      </w:r>
      <w:r w:rsidRPr="00431B19">
        <w:t xml:space="preserve">Khi nói về diễn thế sinh thái,  phát biểu nào sau đây </w:t>
      </w:r>
      <w:r w:rsidRPr="00D24E66">
        <w:rPr>
          <w:b/>
          <w:bCs/>
        </w:rPr>
        <w:t>đúng</w:t>
      </w:r>
      <w:r w:rsidRPr="00431B19">
        <w:t xml:space="preserve">? </w:t>
      </w:r>
    </w:p>
    <w:p w14:paraId="0179EAB0" w14:textId="1AB017B1" w:rsidR="00CD136B" w:rsidRPr="00E81B22" w:rsidRDefault="00CD136B" w:rsidP="009B2E79">
      <w:pPr>
        <w:tabs>
          <w:tab w:val="left" w:pos="284"/>
          <w:tab w:val="left" w:pos="426"/>
          <w:tab w:val="left" w:pos="1134"/>
          <w:tab w:val="left" w:pos="2835"/>
          <w:tab w:val="left" w:pos="5387"/>
          <w:tab w:val="left" w:pos="7938"/>
        </w:tabs>
        <w:contextualSpacing/>
        <w:jc w:val="both"/>
        <w:rPr>
          <w:spacing w:val="-8"/>
        </w:rPr>
      </w:pPr>
      <w:r w:rsidRPr="000B7A1C">
        <w:rPr>
          <w:b/>
          <w:color w:val="0066FF"/>
          <w:spacing w:val="-8"/>
        </w:rPr>
        <w:t>A.</w:t>
      </w:r>
      <w:r w:rsidRPr="00E81B22">
        <w:rPr>
          <w:spacing w:val="-8"/>
        </w:rPr>
        <w:t xml:space="preserve"> Trong diễn thế nguyên sinh, càng về giai đoạn sau thì số lượng loài và số lượng cá thể mỗi loài đều tăng. </w:t>
      </w:r>
    </w:p>
    <w:p w14:paraId="3D2D090D" w14:textId="70899F6A"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B.</w:t>
      </w:r>
      <w:r w:rsidRPr="00431B19">
        <w:t xml:space="preserve"> Con người là nguyên nhân chủ yếu bên trong gây ra diễn thế sinh thái. </w:t>
      </w:r>
    </w:p>
    <w:p w14:paraId="03C10A86" w14:textId="6AB59599"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C.</w:t>
      </w:r>
      <w:r w:rsidRPr="00431B19">
        <w:t xml:space="preserve"> Sự biến đổi của quần xã tương ứng với sự biến đổi điều kiện tự nhiên của môi trường. </w:t>
      </w:r>
    </w:p>
    <w:p w14:paraId="1FBD6A9B" w14:textId="53390498"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D.</w:t>
      </w:r>
      <w:r w:rsidRPr="00431B19">
        <w:t xml:space="preserve"> Kết thúc diễn thế thứ sinh luôn hình thành quần xã ổn định.</w:t>
      </w:r>
    </w:p>
    <w:p w14:paraId="40AF916D" w14:textId="77777777" w:rsidR="00CD136B" w:rsidRPr="00431B19" w:rsidRDefault="00CD136B" w:rsidP="009B2E79">
      <w:pPr>
        <w:pStyle w:val="BodyText"/>
        <w:tabs>
          <w:tab w:val="left" w:pos="284"/>
          <w:tab w:val="left" w:pos="426"/>
          <w:tab w:val="left" w:pos="992"/>
          <w:tab w:val="left" w:pos="1134"/>
        </w:tabs>
        <w:spacing w:before="0"/>
        <w:ind w:left="992" w:right="-410" w:hanging="992"/>
        <w:contextualSpacing/>
        <w:jc w:val="both"/>
        <w:rPr>
          <w:color w:val="000000"/>
          <w:sz w:val="24"/>
          <w:szCs w:val="24"/>
          <w:lang w:val="vi-VN"/>
        </w:rPr>
      </w:pPr>
      <w:r w:rsidRPr="00431B19">
        <w:rPr>
          <w:b/>
          <w:color w:val="0000FF"/>
          <w:lang w:val="vi-VN"/>
        </w:rPr>
        <w:t>Câu 11</w:t>
      </w:r>
      <w:r>
        <w:rPr>
          <w:b/>
          <w:color w:val="0000FF"/>
          <w:lang w:val="vi-VN"/>
        </w:rPr>
        <w:t xml:space="preserve">: </w:t>
      </w:r>
      <w:r w:rsidRPr="00431B19">
        <w:rPr>
          <w:color w:val="000000"/>
          <w:sz w:val="24"/>
          <w:szCs w:val="24"/>
          <w:lang w:val="vi-VN"/>
        </w:rPr>
        <w:t>Nguyên nhân bên trong gây ra diễn thế sinh thái là:</w:t>
      </w:r>
    </w:p>
    <w:p w14:paraId="2A6AE9A0" w14:textId="4D721847" w:rsidR="00CD136B" w:rsidRPr="00431B19" w:rsidRDefault="00CD136B" w:rsidP="009B2E79">
      <w:pPr>
        <w:pStyle w:val="BodyText"/>
        <w:tabs>
          <w:tab w:val="left" w:pos="284"/>
          <w:tab w:val="left" w:pos="426"/>
          <w:tab w:val="left" w:pos="1134"/>
          <w:tab w:val="left" w:pos="2835"/>
          <w:tab w:val="left" w:pos="5387"/>
          <w:tab w:val="left" w:pos="7938"/>
        </w:tabs>
        <w:spacing w:before="0"/>
        <w:ind w:left="0" w:right="-410"/>
        <w:contextualSpacing/>
        <w:jc w:val="both"/>
        <w:rPr>
          <w:rFonts w:eastAsia="Calibri"/>
          <w:color w:val="000000"/>
          <w:sz w:val="24"/>
          <w:szCs w:val="24"/>
          <w:lang w:val="vi-VN"/>
        </w:rPr>
      </w:pPr>
      <w:r w:rsidRPr="000B7A1C">
        <w:rPr>
          <w:rFonts w:eastAsia="Calibri"/>
          <w:b/>
          <w:color w:val="0066FF"/>
          <w:sz w:val="24"/>
          <w:szCs w:val="24"/>
          <w:lang w:val="vi-VN"/>
        </w:rPr>
        <w:t>A.</w:t>
      </w:r>
      <w:r w:rsidRPr="00431B19">
        <w:rPr>
          <w:rFonts w:eastAsia="Calibri"/>
          <w:color w:val="000000"/>
          <w:sz w:val="24"/>
          <w:szCs w:val="24"/>
          <w:lang w:val="vi-VN"/>
        </w:rPr>
        <w:t xml:space="preserve"> sự cạnh tranh giữa các nhóm loài ưu thế.</w:t>
      </w:r>
      <w:r w:rsidRPr="00431B19">
        <w:rPr>
          <w:rFonts w:eastAsia="Calibri"/>
          <w:color w:val="000000"/>
          <w:sz w:val="24"/>
          <w:szCs w:val="24"/>
          <w:lang w:val="vi-VN"/>
        </w:rPr>
        <w:tab/>
      </w:r>
      <w:r w:rsidRPr="000B7A1C">
        <w:rPr>
          <w:rFonts w:eastAsia="Calibri"/>
          <w:b/>
          <w:color w:val="0066FF"/>
          <w:sz w:val="24"/>
          <w:szCs w:val="24"/>
          <w:lang w:val="vi-VN"/>
        </w:rPr>
        <w:t>B.</w:t>
      </w:r>
      <w:r w:rsidRPr="00431B19">
        <w:rPr>
          <w:rFonts w:eastAsia="Calibri"/>
          <w:color w:val="000000"/>
          <w:sz w:val="24"/>
          <w:szCs w:val="24"/>
          <w:lang w:val="vi-VN"/>
        </w:rPr>
        <w:t xml:space="preserve"> sự cạnh tranh trong loài đặc trưng.</w:t>
      </w:r>
    </w:p>
    <w:p w14:paraId="62916F99" w14:textId="2D1A4C90" w:rsidR="00CD136B" w:rsidRPr="00431B19" w:rsidRDefault="00CD136B" w:rsidP="009B2E79">
      <w:pPr>
        <w:pStyle w:val="BodyText"/>
        <w:tabs>
          <w:tab w:val="left" w:pos="284"/>
          <w:tab w:val="left" w:pos="426"/>
          <w:tab w:val="left" w:pos="1134"/>
          <w:tab w:val="left" w:pos="2835"/>
          <w:tab w:val="left" w:pos="5387"/>
          <w:tab w:val="left" w:pos="7938"/>
        </w:tabs>
        <w:spacing w:before="0"/>
        <w:ind w:left="0" w:right="-410"/>
        <w:contextualSpacing/>
        <w:jc w:val="both"/>
        <w:rPr>
          <w:color w:val="000000"/>
          <w:sz w:val="24"/>
          <w:szCs w:val="24"/>
          <w:lang w:val="vi-VN"/>
        </w:rPr>
      </w:pPr>
      <w:r w:rsidRPr="000B7A1C">
        <w:rPr>
          <w:rFonts w:eastAsia="Calibri"/>
          <w:b/>
          <w:color w:val="0066FF"/>
          <w:sz w:val="24"/>
          <w:szCs w:val="24"/>
          <w:lang w:val="vi-VN"/>
        </w:rPr>
        <w:t>C.</w:t>
      </w:r>
      <w:r w:rsidRPr="00431B19">
        <w:rPr>
          <w:rFonts w:eastAsia="Calibri"/>
          <w:color w:val="000000"/>
          <w:sz w:val="24"/>
          <w:szCs w:val="24"/>
          <w:lang w:val="vi-VN"/>
        </w:rPr>
        <w:t xml:space="preserve"> sự cạnh tranh trong loài chủ chốt.</w:t>
      </w:r>
      <w:r w:rsidRPr="00431B19">
        <w:rPr>
          <w:rFonts w:eastAsia="Calibri"/>
          <w:color w:val="000000"/>
          <w:sz w:val="24"/>
          <w:szCs w:val="24"/>
          <w:lang w:val="vi-VN"/>
        </w:rPr>
        <w:tab/>
      </w:r>
      <w:r w:rsidRPr="000B7A1C">
        <w:rPr>
          <w:rFonts w:eastAsia="Calibri"/>
          <w:b/>
          <w:color w:val="0066FF"/>
          <w:sz w:val="24"/>
          <w:szCs w:val="24"/>
          <w:lang w:val="vi-VN"/>
        </w:rPr>
        <w:t>D.</w:t>
      </w:r>
      <w:r w:rsidRPr="00431B19">
        <w:rPr>
          <w:rFonts w:eastAsia="Calibri"/>
          <w:color w:val="000000"/>
          <w:sz w:val="24"/>
          <w:szCs w:val="24"/>
          <w:lang w:val="vi-VN"/>
        </w:rPr>
        <w:t> sự cạnh tranh trong loài thuộc nhóm ưu thế.</w:t>
      </w:r>
    </w:p>
    <w:p w14:paraId="00731D92" w14:textId="77777777" w:rsidR="00CD136B" w:rsidRPr="00E81B22" w:rsidRDefault="00CD136B" w:rsidP="009B2E79">
      <w:pPr>
        <w:tabs>
          <w:tab w:val="left" w:pos="0"/>
          <w:tab w:val="left" w:pos="284"/>
          <w:tab w:val="left" w:pos="426"/>
        </w:tabs>
        <w:spacing w:line="271" w:lineRule="auto"/>
        <w:jc w:val="both"/>
        <w:rPr>
          <w:spacing w:val="-14"/>
        </w:rPr>
      </w:pPr>
      <w:r w:rsidRPr="00E81B22">
        <w:rPr>
          <w:b/>
          <w:color w:val="0000FF"/>
          <w:spacing w:val="-14"/>
        </w:rPr>
        <w:t xml:space="preserve">Câu 12: </w:t>
      </w:r>
      <w:r w:rsidRPr="00E81B22">
        <w:rPr>
          <w:spacing w:val="-14"/>
        </w:rPr>
        <w:t xml:space="preserve">Khi nói về những xu hướng biến đổi chính trong quá trình diễn thế nguyên sinh, xu hướng nào sau đây </w:t>
      </w:r>
      <w:r w:rsidRPr="00E81B22">
        <w:rPr>
          <w:b/>
          <w:bCs/>
          <w:spacing w:val="-14"/>
        </w:rPr>
        <w:t>đúng</w:t>
      </w:r>
      <w:r w:rsidRPr="00E81B22">
        <w:rPr>
          <w:spacing w:val="-14"/>
        </w:rPr>
        <w:t>?</w:t>
      </w:r>
    </w:p>
    <w:p w14:paraId="14D76715" w14:textId="1A497B7F"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0B7A1C">
        <w:rPr>
          <w:b/>
          <w:color w:val="0066FF"/>
        </w:rPr>
        <w:t>A.</w:t>
      </w:r>
      <w:r w:rsidRPr="00431B19">
        <w:t xml:space="preserve"> Tính ổn đị</w:t>
      </w:r>
      <w:r w:rsidR="00E81B22">
        <w:t xml:space="preserve">nh của quần xã ngày càng giảm. </w:t>
      </w:r>
      <w:r w:rsidR="00E81B22" w:rsidRPr="00E81B22">
        <w:t xml:space="preserve">      </w:t>
      </w:r>
      <w:r w:rsidRPr="000B7A1C">
        <w:rPr>
          <w:b/>
          <w:color w:val="0066FF"/>
        </w:rPr>
        <w:t>B.</w:t>
      </w:r>
      <w:r w:rsidRPr="00431B19">
        <w:t xml:space="preserve"> Tính đa dạng về loài giảm.</w:t>
      </w:r>
    </w:p>
    <w:p w14:paraId="09897696" w14:textId="152FE701"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0B7A1C">
        <w:rPr>
          <w:b/>
          <w:color w:val="0066FF"/>
        </w:rPr>
        <w:t>C.</w:t>
      </w:r>
      <w:r w:rsidRPr="00431B19">
        <w:t xml:space="preserve"> Tổng sản lượng sinh vật</w:t>
      </w:r>
      <w:r w:rsidR="00E81B22">
        <w:t xml:space="preserve"> của quần xã tăng.</w:t>
      </w:r>
      <w:r w:rsidR="00E81B22" w:rsidRPr="00E81B22">
        <w:t xml:space="preserve">       </w:t>
      </w:r>
      <w:r w:rsidRPr="000B7A1C">
        <w:rPr>
          <w:b/>
          <w:color w:val="0066FF"/>
        </w:rPr>
        <w:t>D.</w:t>
      </w:r>
      <w:r w:rsidRPr="00431B19">
        <w:t xml:space="preserve"> Ổ sinh thái của mỗi loài ngày càng được mở rộng.</w:t>
      </w:r>
    </w:p>
    <w:p w14:paraId="7996FE54" w14:textId="77777777" w:rsidR="00CD136B" w:rsidRPr="00263C1A" w:rsidRDefault="00CD136B" w:rsidP="009B2E79">
      <w:pPr>
        <w:pStyle w:val="NormalWeb"/>
        <w:tabs>
          <w:tab w:val="left" w:pos="284"/>
          <w:tab w:val="left" w:pos="426"/>
          <w:tab w:val="left" w:pos="992"/>
          <w:tab w:val="left" w:pos="1134"/>
        </w:tabs>
        <w:spacing w:before="0" w:beforeAutospacing="0" w:after="0" w:afterAutospacing="0"/>
        <w:ind w:left="992" w:hanging="992"/>
        <w:contextualSpacing/>
        <w:jc w:val="both"/>
        <w:rPr>
          <w:lang w:val="vi-VN"/>
        </w:rPr>
      </w:pPr>
      <w:r w:rsidRPr="00263C1A">
        <w:rPr>
          <w:b/>
          <w:color w:val="0000FF"/>
          <w:lang w:val="vi-VN"/>
        </w:rPr>
        <w:t xml:space="preserve">Câu 13: </w:t>
      </w:r>
      <w:r w:rsidRPr="00263C1A">
        <w:rPr>
          <w:lang w:val="vi-VN"/>
        </w:rPr>
        <w:t xml:space="preserve">Trong hệ sinh thái, nhóm sinh vật nào sau đây là sinh vật tự dưỡng? </w:t>
      </w:r>
    </w:p>
    <w:p w14:paraId="313BC27E" w14:textId="121D5A6C" w:rsidR="00CD136B" w:rsidRPr="00E81B22"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0B7A1C">
        <w:rPr>
          <w:b/>
          <w:color w:val="0066FF"/>
          <w:lang w:val="vi-VN"/>
        </w:rPr>
        <w:t>A.</w:t>
      </w:r>
      <w:r w:rsidR="00E81B22">
        <w:rPr>
          <w:lang w:val="vi-VN"/>
        </w:rPr>
        <w:t xml:space="preserve"> Thực vật.</w:t>
      </w:r>
      <w:r w:rsidR="00E81B22">
        <w:rPr>
          <w:lang w:val="vi-VN"/>
        </w:rPr>
        <w:tab/>
      </w:r>
      <w:r w:rsidRPr="000B7A1C">
        <w:rPr>
          <w:b/>
          <w:color w:val="0066FF"/>
          <w:lang w:val="vi-VN"/>
        </w:rPr>
        <w:t>B.</w:t>
      </w:r>
      <w:r w:rsidR="00E81B22">
        <w:rPr>
          <w:lang w:val="vi-VN"/>
        </w:rPr>
        <w:t xml:space="preserve"> Nấm hoại sinh </w:t>
      </w:r>
      <w:r w:rsidR="00E81B22">
        <w:rPr>
          <w:lang w:val="vi-VN"/>
        </w:rPr>
        <w:tab/>
      </w:r>
      <w:r w:rsidRPr="000B7A1C">
        <w:rPr>
          <w:b/>
          <w:color w:val="0066FF"/>
          <w:lang w:val="vi-VN"/>
        </w:rPr>
        <w:t>C.</w:t>
      </w:r>
      <w:r w:rsidR="00E81B22" w:rsidRPr="00E81B22">
        <w:rPr>
          <w:lang w:val="vi-VN"/>
        </w:rPr>
        <w:t xml:space="preserve"> Vi khuẩn phân giải. </w:t>
      </w:r>
      <w:r w:rsidR="00E81B22" w:rsidRPr="00E81B22">
        <w:rPr>
          <w:lang w:val="vi-VN"/>
        </w:rPr>
        <w:tab/>
      </w:r>
      <w:r w:rsidRPr="000B7A1C">
        <w:rPr>
          <w:b/>
          <w:color w:val="0066FF"/>
          <w:lang w:val="vi-VN"/>
        </w:rPr>
        <w:t>D.</w:t>
      </w:r>
      <w:r w:rsidRPr="00E81B22">
        <w:rPr>
          <w:lang w:val="vi-VN"/>
        </w:rPr>
        <w:t xml:space="preserve"> Giun đất. </w:t>
      </w:r>
    </w:p>
    <w:p w14:paraId="5CA1328A" w14:textId="77777777" w:rsidR="00CD136B" w:rsidRPr="00085C6E" w:rsidRDefault="00CD136B" w:rsidP="009B2E79">
      <w:pPr>
        <w:tabs>
          <w:tab w:val="left" w:pos="284"/>
          <w:tab w:val="left" w:pos="426"/>
          <w:tab w:val="left" w:pos="992"/>
          <w:tab w:val="left" w:pos="1134"/>
        </w:tabs>
        <w:spacing w:line="271" w:lineRule="auto"/>
        <w:ind w:left="992" w:hanging="992"/>
        <w:jc w:val="both"/>
      </w:pPr>
      <w:r w:rsidRPr="00085C6E">
        <w:rPr>
          <w:b/>
          <w:color w:val="0000FF"/>
        </w:rPr>
        <w:t>Câu 14</w:t>
      </w:r>
      <w:r>
        <w:rPr>
          <w:b/>
          <w:color w:val="0000FF"/>
        </w:rPr>
        <w:t xml:space="preserve">: </w:t>
      </w:r>
      <w:r w:rsidRPr="00085C6E">
        <w:t>Cho các hoạt động của con người:</w:t>
      </w:r>
    </w:p>
    <w:p w14:paraId="2F1CBF03" w14:textId="77777777"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431B19">
        <w:t>(1) Bón phân, tưới nước, diệt cỏ dại đối với các hệ sinh thái nông nghiệp.</w:t>
      </w:r>
    </w:p>
    <w:p w14:paraId="7CD8989F" w14:textId="77777777"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431B19">
        <w:t>(2) Khai thác triệt để các nguồn tài nguyên không tái sinh.</w:t>
      </w:r>
    </w:p>
    <w:p w14:paraId="1C64175B" w14:textId="77777777"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431B19">
        <w:t>(3) Loại bỏ các loài tảo độc, cá dữ trong các hệ sinh thái ao hồ nuôi tôm, cá.</w:t>
      </w:r>
    </w:p>
    <w:p w14:paraId="46E0C0D2" w14:textId="77777777"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431B19">
        <w:t>(4) Xây dựng các hệ sinh thái nhân tạo một cách hợp lí.</w:t>
      </w:r>
    </w:p>
    <w:p w14:paraId="37520C0F" w14:textId="77777777"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431B19">
        <w:t>(5) Bảo vệ các loài thiên địch.</w:t>
      </w:r>
    </w:p>
    <w:p w14:paraId="61A57822" w14:textId="77777777"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431B19">
        <w:t>(6) Tăng cường sử dụng các chất hoá học để tiêu diệt các loài sâu hại.</w:t>
      </w:r>
    </w:p>
    <w:p w14:paraId="23FEA4A4" w14:textId="77777777"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431B19">
        <w:t>Có bao nhiêu hoạt động nhằm nâng cao hiệu quả sử dụng hệ sinh thái?</w:t>
      </w:r>
    </w:p>
    <w:p w14:paraId="7AFEFDD1" w14:textId="0B229577"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0B7A1C">
        <w:rPr>
          <w:b/>
          <w:color w:val="0066FF"/>
        </w:rPr>
        <w:t>A.</w:t>
      </w:r>
      <w:r w:rsidRPr="00431B19">
        <w:t xml:space="preserve"> 3 </w:t>
      </w:r>
      <w:r w:rsidRPr="00431B19">
        <w:rPr>
          <w:b/>
        </w:rPr>
        <w:tab/>
      </w:r>
      <w:r w:rsidRPr="000B7A1C">
        <w:rPr>
          <w:b/>
          <w:color w:val="0066FF"/>
        </w:rPr>
        <w:t>B.</w:t>
      </w:r>
      <w:r w:rsidRPr="00431B19">
        <w:t xml:space="preserve"> 4</w:t>
      </w:r>
      <w:r w:rsidRPr="00431B19">
        <w:rPr>
          <w:b/>
        </w:rPr>
        <w:tab/>
      </w:r>
      <w:r w:rsidRPr="000B7A1C">
        <w:rPr>
          <w:b/>
          <w:color w:val="0066FF"/>
        </w:rPr>
        <w:t>C.</w:t>
      </w:r>
      <w:r w:rsidRPr="00431B19">
        <w:t xml:space="preserve"> 5</w:t>
      </w:r>
      <w:r w:rsidRPr="00431B19">
        <w:rPr>
          <w:b/>
        </w:rPr>
        <w:tab/>
      </w:r>
      <w:r w:rsidRPr="000B7A1C">
        <w:rPr>
          <w:b/>
          <w:color w:val="0066FF"/>
        </w:rPr>
        <w:t>D.</w:t>
      </w:r>
      <w:r w:rsidRPr="00431B19">
        <w:t xml:space="preserve"> 2</w:t>
      </w:r>
    </w:p>
    <w:p w14:paraId="235C3DC1" w14:textId="77777777" w:rsidR="00CD136B" w:rsidRPr="00085C6E" w:rsidRDefault="00CD136B" w:rsidP="009B2E79">
      <w:pPr>
        <w:tabs>
          <w:tab w:val="left" w:pos="0"/>
          <w:tab w:val="left" w:pos="284"/>
          <w:tab w:val="left" w:pos="426"/>
        </w:tabs>
        <w:spacing w:line="271" w:lineRule="auto"/>
        <w:jc w:val="both"/>
      </w:pPr>
      <w:r w:rsidRPr="00085C6E">
        <w:rPr>
          <w:b/>
          <w:color w:val="0000FF"/>
        </w:rPr>
        <w:t>Câu 15</w:t>
      </w:r>
      <w:r>
        <w:rPr>
          <w:b/>
          <w:color w:val="0000FF"/>
        </w:rPr>
        <w:t xml:space="preserve">: </w:t>
      </w:r>
      <w:r w:rsidRPr="00085C6E">
        <w:t>Trong chu trình tuần hoàn vật chất, nhóm sinh vật có vai trò phân giải chất hữu cơ thành chất vô cơ trả lại cho môi trường là:</w:t>
      </w:r>
    </w:p>
    <w:p w14:paraId="24B9CE49" w14:textId="2F4DA64E"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0B7A1C">
        <w:rPr>
          <w:b/>
          <w:color w:val="0066FF"/>
        </w:rPr>
        <w:t>A.</w:t>
      </w:r>
      <w:r w:rsidRPr="00431B19">
        <w:t xml:space="preserve"> Sinh vật phân giải </w:t>
      </w:r>
      <w:r w:rsidR="00E81B22">
        <w:rPr>
          <w:b/>
        </w:rPr>
        <w:tab/>
      </w:r>
      <w:r w:rsidR="00E81B22" w:rsidRPr="00E81B22">
        <w:rPr>
          <w:b/>
        </w:rPr>
        <w:tab/>
      </w:r>
      <w:r w:rsidRPr="000B7A1C">
        <w:rPr>
          <w:b/>
          <w:color w:val="0066FF"/>
        </w:rPr>
        <w:t>B.</w:t>
      </w:r>
      <w:r w:rsidRPr="00431B19">
        <w:t xml:space="preserve"> Sinh vật tiêu thụ bậc cao nhất</w:t>
      </w:r>
    </w:p>
    <w:p w14:paraId="072B90B4" w14:textId="50F1C358" w:rsidR="00CD136B" w:rsidRPr="00431B19" w:rsidRDefault="00CD136B" w:rsidP="009B2E79">
      <w:pPr>
        <w:tabs>
          <w:tab w:val="left" w:pos="180"/>
          <w:tab w:val="left" w:pos="284"/>
          <w:tab w:val="left" w:pos="426"/>
          <w:tab w:val="left" w:pos="1134"/>
          <w:tab w:val="left" w:pos="2700"/>
          <w:tab w:val="left" w:pos="5220"/>
          <w:tab w:val="left" w:pos="7740"/>
        </w:tabs>
        <w:spacing w:line="271" w:lineRule="auto"/>
        <w:jc w:val="both"/>
      </w:pPr>
      <w:r w:rsidRPr="000B7A1C">
        <w:rPr>
          <w:b/>
          <w:color w:val="0066FF"/>
        </w:rPr>
        <w:lastRenderedPageBreak/>
        <w:t>C.</w:t>
      </w:r>
      <w:r w:rsidRPr="00431B19">
        <w:t xml:space="preserve"> Sinh vật tiêu thụ bậc I. </w:t>
      </w:r>
      <w:r w:rsidRPr="00431B19">
        <w:rPr>
          <w:b/>
        </w:rPr>
        <w:tab/>
      </w:r>
      <w:r w:rsidR="00E81B22">
        <w:rPr>
          <w:b/>
          <w:lang w:val="en-US"/>
        </w:rPr>
        <w:tab/>
      </w:r>
      <w:r w:rsidRPr="000B7A1C">
        <w:rPr>
          <w:b/>
          <w:color w:val="0066FF"/>
        </w:rPr>
        <w:t>D.</w:t>
      </w:r>
      <w:r w:rsidRPr="00431B19">
        <w:t xml:space="preserve"> Sinh vật sản xuất.</w:t>
      </w:r>
    </w:p>
    <w:p w14:paraId="2D5AF620" w14:textId="77777777" w:rsidR="00CD136B" w:rsidRPr="00431B19" w:rsidRDefault="00CD136B" w:rsidP="009B2E79">
      <w:pPr>
        <w:tabs>
          <w:tab w:val="left" w:pos="284"/>
          <w:tab w:val="left" w:pos="426"/>
          <w:tab w:val="left" w:pos="992"/>
          <w:tab w:val="left" w:pos="1134"/>
        </w:tabs>
        <w:ind w:left="992" w:hanging="992"/>
        <w:jc w:val="both"/>
      </w:pPr>
      <w:r w:rsidRPr="00431B19">
        <w:rPr>
          <w:b/>
          <w:color w:val="0000FF"/>
        </w:rPr>
        <w:t>Câu 16</w:t>
      </w:r>
      <w:r>
        <w:rPr>
          <w:b/>
          <w:color w:val="0000FF"/>
        </w:rPr>
        <w:t xml:space="preserve">: </w:t>
      </w:r>
      <w:r w:rsidRPr="00431B19">
        <w:t xml:space="preserve">Phát biểu nào sau đây </w:t>
      </w:r>
      <w:r w:rsidRPr="00D24E66">
        <w:rPr>
          <w:b/>
          <w:bCs/>
        </w:rPr>
        <w:t>đúng</w:t>
      </w:r>
      <w:r w:rsidRPr="00431B19">
        <w:t xml:space="preserve"> khi nói về hệ sinh thái nhân tạo và hệ sinh thái tự nhiên?</w:t>
      </w:r>
    </w:p>
    <w:p w14:paraId="15A0EDF6" w14:textId="65DFEBF8" w:rsidR="00CD136B" w:rsidRPr="00431B19" w:rsidRDefault="00CD136B" w:rsidP="009B2E79">
      <w:pPr>
        <w:tabs>
          <w:tab w:val="left" w:pos="180"/>
          <w:tab w:val="left" w:pos="284"/>
          <w:tab w:val="left" w:pos="426"/>
          <w:tab w:val="left" w:pos="1134"/>
          <w:tab w:val="left" w:pos="2700"/>
          <w:tab w:val="left" w:pos="5220"/>
          <w:tab w:val="left" w:pos="7740"/>
        </w:tabs>
        <w:jc w:val="both"/>
      </w:pPr>
      <w:r w:rsidRPr="000B7A1C">
        <w:rPr>
          <w:b/>
          <w:color w:val="0066FF"/>
        </w:rPr>
        <w:t>A.</w:t>
      </w:r>
      <w:r w:rsidRPr="00431B19">
        <w:t xml:space="preserve"> Do có sự can thiệp của con người nên hệ sinh thái nhân tạo có khả năng tự điều chỉnh cao hơn so với hệ sinh thái tự nhiên. </w:t>
      </w:r>
    </w:p>
    <w:p w14:paraId="59D5C305" w14:textId="5A6C839A" w:rsidR="00CD136B" w:rsidRPr="00431B19" w:rsidRDefault="00CD136B" w:rsidP="009B2E79">
      <w:pPr>
        <w:tabs>
          <w:tab w:val="left" w:pos="180"/>
          <w:tab w:val="left" w:pos="284"/>
          <w:tab w:val="left" w:pos="426"/>
          <w:tab w:val="left" w:pos="1134"/>
          <w:tab w:val="left" w:pos="2700"/>
          <w:tab w:val="left" w:pos="5220"/>
          <w:tab w:val="left" w:pos="7740"/>
        </w:tabs>
        <w:jc w:val="both"/>
      </w:pPr>
      <w:r w:rsidRPr="000B7A1C">
        <w:rPr>
          <w:b/>
          <w:color w:val="0066FF"/>
        </w:rPr>
        <w:t>B.</w:t>
      </w:r>
      <w:r w:rsidRPr="00431B19">
        <w:t xml:space="preserve"> Hệ sinh thái nhân tạo là một hệ mở còn hệ sinh thái tự nhiên là một hệ khép kín.</w:t>
      </w:r>
    </w:p>
    <w:p w14:paraId="78A769AF" w14:textId="1001841D" w:rsidR="00CD136B" w:rsidRPr="00431B19" w:rsidRDefault="00CD136B" w:rsidP="009B2E79">
      <w:pPr>
        <w:tabs>
          <w:tab w:val="left" w:pos="180"/>
          <w:tab w:val="left" w:pos="284"/>
          <w:tab w:val="left" w:pos="426"/>
          <w:tab w:val="left" w:pos="1134"/>
          <w:tab w:val="left" w:pos="2700"/>
          <w:tab w:val="left" w:pos="5220"/>
          <w:tab w:val="left" w:pos="7740"/>
        </w:tabs>
        <w:jc w:val="both"/>
      </w:pPr>
      <w:r w:rsidRPr="000B7A1C">
        <w:rPr>
          <w:b/>
          <w:color w:val="0066FF"/>
        </w:rPr>
        <w:t>C.</w:t>
      </w:r>
      <w:r w:rsidRPr="00431B19">
        <w:t xml:space="preserve"> Hệ sinh thái nhân tạo có độ đa dạng sinh học cao hơn so với hệ sinh thái tự nhiên.</w:t>
      </w:r>
    </w:p>
    <w:p w14:paraId="498E5ABB" w14:textId="253605DB" w:rsidR="00CD136B" w:rsidRPr="008B729E" w:rsidRDefault="00CD136B" w:rsidP="009B2E79">
      <w:pPr>
        <w:tabs>
          <w:tab w:val="left" w:pos="180"/>
          <w:tab w:val="left" w:pos="284"/>
          <w:tab w:val="left" w:pos="426"/>
          <w:tab w:val="left" w:pos="1134"/>
          <w:tab w:val="left" w:pos="2700"/>
          <w:tab w:val="left" w:pos="5220"/>
          <w:tab w:val="left" w:pos="7740"/>
        </w:tabs>
        <w:jc w:val="both"/>
        <w:rPr>
          <w:spacing w:val="-4"/>
        </w:rPr>
      </w:pPr>
      <w:r w:rsidRPr="000B7A1C">
        <w:rPr>
          <w:b/>
          <w:color w:val="0066FF"/>
          <w:spacing w:val="-4"/>
        </w:rPr>
        <w:t>D.</w:t>
      </w:r>
      <w:r w:rsidRPr="008B729E">
        <w:rPr>
          <w:spacing w:val="-4"/>
        </w:rPr>
        <w:t xml:space="preserve"> Để duy trì trạng thái ổn định của hệ sinh thái nhân tạo, con người thường bổ sung năng lượng cho chúng.</w:t>
      </w:r>
    </w:p>
    <w:p w14:paraId="753B9105" w14:textId="77777777" w:rsidR="00CD136B" w:rsidRPr="00431B19" w:rsidRDefault="00CD136B" w:rsidP="009B2E79">
      <w:pPr>
        <w:tabs>
          <w:tab w:val="left" w:pos="0"/>
          <w:tab w:val="left" w:pos="284"/>
          <w:tab w:val="left" w:pos="426"/>
        </w:tabs>
        <w:jc w:val="both"/>
        <w:rPr>
          <w:rFonts w:eastAsia="Calibri"/>
        </w:rPr>
      </w:pPr>
      <w:r w:rsidRPr="00431B19">
        <w:rPr>
          <w:b/>
          <w:color w:val="0000FF"/>
        </w:rPr>
        <w:t>Câu 17</w:t>
      </w:r>
      <w:r>
        <w:rPr>
          <w:b/>
          <w:color w:val="0000FF"/>
        </w:rPr>
        <w:t xml:space="preserve">: </w:t>
      </w:r>
      <w:r w:rsidRPr="00431B19">
        <w:t xml:space="preserve">Cho chuỗi thức ăn: Lúa </w:t>
      </w:r>
      <w:r w:rsidRPr="00431B19">
        <w:sym w:font="Wingdings" w:char="F0E0"/>
      </w:r>
      <w:r w:rsidRPr="00431B19">
        <w:t xml:space="preserve"> Châu chấu </w:t>
      </w:r>
      <w:r w:rsidRPr="00431B19">
        <w:sym w:font="Wingdings" w:char="F0E0"/>
      </w:r>
      <w:r w:rsidRPr="00431B19">
        <w:t xml:space="preserve"> Nhái </w:t>
      </w:r>
      <w:r w:rsidRPr="00431B19">
        <w:sym w:font="Wingdings" w:char="F0E0"/>
      </w:r>
      <w:r w:rsidRPr="00431B19">
        <w:t xml:space="preserve"> Rắn </w:t>
      </w:r>
      <w:r w:rsidRPr="00431B19">
        <w:sym w:font="Wingdings" w:char="F0E0"/>
      </w:r>
      <w:r w:rsidRPr="00431B19">
        <w:t xml:space="preserve"> Diều hâu. Trong chuỗi thức ăn này, nhái là </w:t>
      </w:r>
    </w:p>
    <w:p w14:paraId="77E35168" w14:textId="16CF05BA" w:rsidR="008B729E" w:rsidRDefault="00CD136B" w:rsidP="009B2E79">
      <w:pPr>
        <w:tabs>
          <w:tab w:val="left" w:pos="284"/>
          <w:tab w:val="left" w:pos="426"/>
          <w:tab w:val="left" w:pos="1134"/>
          <w:tab w:val="left" w:pos="2835"/>
          <w:tab w:val="left" w:pos="5387"/>
          <w:tab w:val="left" w:pos="7938"/>
        </w:tabs>
        <w:jc w:val="both"/>
        <w:rPr>
          <w:lang w:val="en-US"/>
        </w:rPr>
      </w:pPr>
      <w:r w:rsidRPr="000B7A1C">
        <w:rPr>
          <w:b/>
          <w:color w:val="0066FF"/>
        </w:rPr>
        <w:t>A.</w:t>
      </w:r>
      <w:r w:rsidR="008B729E">
        <w:t xml:space="preserve"> sinh vật sản xuất. </w:t>
      </w:r>
      <w:r w:rsidR="008B729E">
        <w:tab/>
      </w:r>
      <w:r w:rsidR="008B729E">
        <w:rPr>
          <w:lang w:val="en-US"/>
        </w:rPr>
        <w:tab/>
      </w:r>
      <w:r w:rsidRPr="000B7A1C">
        <w:rPr>
          <w:b/>
          <w:color w:val="0066FF"/>
        </w:rPr>
        <w:t>B.</w:t>
      </w:r>
      <w:r w:rsidR="008B729E">
        <w:t xml:space="preserve"> sinh vật tiêu thụ bậc 1. </w:t>
      </w:r>
      <w:r w:rsidR="008B729E">
        <w:tab/>
      </w:r>
    </w:p>
    <w:p w14:paraId="2E330C6E" w14:textId="1F1B6C84" w:rsidR="00CD136B" w:rsidRPr="00431B19" w:rsidRDefault="00CD136B" w:rsidP="009B2E79">
      <w:pPr>
        <w:tabs>
          <w:tab w:val="left" w:pos="284"/>
          <w:tab w:val="left" w:pos="426"/>
          <w:tab w:val="left" w:pos="1134"/>
          <w:tab w:val="left" w:pos="2835"/>
          <w:tab w:val="left" w:pos="5387"/>
          <w:tab w:val="left" w:pos="7938"/>
        </w:tabs>
        <w:jc w:val="both"/>
      </w:pPr>
      <w:r w:rsidRPr="000B7A1C">
        <w:rPr>
          <w:b/>
          <w:color w:val="0066FF"/>
        </w:rPr>
        <w:t>C.</w:t>
      </w:r>
      <w:r w:rsidR="008B729E">
        <w:t xml:space="preserve"> sinh vật tiêu thụ bậc 2. </w:t>
      </w:r>
      <w:r w:rsidR="008B729E">
        <w:tab/>
      </w:r>
      <w:r w:rsidR="008B729E">
        <w:rPr>
          <w:lang w:val="en-US"/>
        </w:rPr>
        <w:tab/>
      </w:r>
      <w:r w:rsidRPr="000B7A1C">
        <w:rPr>
          <w:b/>
          <w:color w:val="0066FF"/>
        </w:rPr>
        <w:t>D.</w:t>
      </w:r>
      <w:r w:rsidRPr="00431B19">
        <w:t xml:space="preserve"> sinh vật tiêu thụ bậc 3.</w:t>
      </w:r>
    </w:p>
    <w:p w14:paraId="7770A270" w14:textId="77777777" w:rsidR="00CD136B" w:rsidRPr="00085C6E" w:rsidRDefault="00CD136B" w:rsidP="009B2E79">
      <w:pPr>
        <w:tabs>
          <w:tab w:val="left" w:pos="284"/>
          <w:tab w:val="left" w:pos="426"/>
          <w:tab w:val="left" w:pos="992"/>
          <w:tab w:val="left" w:pos="1134"/>
        </w:tabs>
        <w:ind w:left="992" w:hanging="992"/>
        <w:jc w:val="both"/>
        <w:rPr>
          <w:rFonts w:eastAsiaTheme="minorHAnsi"/>
        </w:rPr>
      </w:pPr>
      <w:r w:rsidRPr="00085C6E">
        <w:rPr>
          <w:rFonts w:eastAsiaTheme="minorHAnsi"/>
          <w:b/>
          <w:color w:val="0000FF"/>
        </w:rPr>
        <w:t>Câu 18</w:t>
      </w:r>
      <w:r>
        <w:rPr>
          <w:rFonts w:eastAsiaTheme="minorHAnsi"/>
          <w:b/>
          <w:color w:val="0000FF"/>
        </w:rPr>
        <w:t xml:space="preserve">: </w:t>
      </w:r>
      <w:r w:rsidRPr="00431B19">
        <w:t>Trong một chuỗi thức ăn, mắt xích thức ăn đầu tiên là</w:t>
      </w:r>
    </w:p>
    <w:p w14:paraId="371491A8" w14:textId="67F70379" w:rsidR="00CD136B" w:rsidRPr="00263C1A" w:rsidRDefault="00CD136B" w:rsidP="009B2E79">
      <w:pPr>
        <w:tabs>
          <w:tab w:val="left" w:pos="284"/>
          <w:tab w:val="left" w:pos="426"/>
          <w:tab w:val="left" w:pos="1134"/>
          <w:tab w:val="left" w:pos="2835"/>
          <w:tab w:val="left" w:pos="5387"/>
          <w:tab w:val="left" w:pos="7938"/>
        </w:tabs>
        <w:ind w:right="-329"/>
        <w:contextualSpacing/>
        <w:jc w:val="both"/>
      </w:pPr>
      <w:r w:rsidRPr="000B7A1C">
        <w:rPr>
          <w:b/>
          <w:bCs/>
          <w:color w:val="0066FF"/>
        </w:rPr>
        <w:t>A.</w:t>
      </w:r>
      <w:r w:rsidRPr="00431B19">
        <w:rPr>
          <w:b/>
          <w:bCs/>
        </w:rPr>
        <w:t xml:space="preserve"> </w:t>
      </w:r>
      <w:r w:rsidRPr="00431B19">
        <w:t>sinh vật sản xuất hoặc sinh vật tiêu thụ</w:t>
      </w:r>
      <w:r w:rsidRPr="00263C1A">
        <w:t>.</w:t>
      </w:r>
      <w:r w:rsidRPr="00263C1A">
        <w:tab/>
      </w:r>
      <w:r w:rsidRPr="000B7A1C">
        <w:rPr>
          <w:b/>
          <w:bCs/>
          <w:color w:val="0066FF"/>
        </w:rPr>
        <w:t>B.</w:t>
      </w:r>
      <w:r w:rsidRPr="00431B19">
        <w:rPr>
          <w:b/>
          <w:bCs/>
        </w:rPr>
        <w:t xml:space="preserve"> </w:t>
      </w:r>
      <w:r w:rsidRPr="00431B19">
        <w:t>động</w:t>
      </w:r>
      <w:r w:rsidRPr="00263C1A">
        <w:t xml:space="preserve"> vật.</w:t>
      </w:r>
    </w:p>
    <w:p w14:paraId="2B24B452" w14:textId="0A4D24EF" w:rsidR="00CD136B" w:rsidRPr="00431B19" w:rsidRDefault="00CD136B" w:rsidP="009B2E79">
      <w:pPr>
        <w:tabs>
          <w:tab w:val="left" w:pos="284"/>
          <w:tab w:val="left" w:pos="426"/>
          <w:tab w:val="left" w:pos="1134"/>
          <w:tab w:val="left" w:pos="2835"/>
          <w:tab w:val="left" w:pos="5387"/>
          <w:tab w:val="left" w:pos="7938"/>
        </w:tabs>
        <w:ind w:right="-329"/>
        <w:contextualSpacing/>
        <w:jc w:val="both"/>
      </w:pPr>
      <w:r w:rsidRPr="000B7A1C">
        <w:rPr>
          <w:b/>
          <w:bCs/>
          <w:color w:val="0066FF"/>
        </w:rPr>
        <w:t>C.</w:t>
      </w:r>
      <w:r w:rsidRPr="00431B19">
        <w:rPr>
          <w:b/>
          <w:bCs/>
        </w:rPr>
        <w:t xml:space="preserve"> </w:t>
      </w:r>
      <w:r w:rsidRPr="00431B19">
        <w:t>sinh vật ăn mùn bã hữu cơ.</w:t>
      </w:r>
      <w:r w:rsidRPr="00431B19">
        <w:tab/>
      </w:r>
      <w:r w:rsidRPr="000B7A1C">
        <w:rPr>
          <w:b/>
          <w:bCs/>
          <w:color w:val="0066FF"/>
        </w:rPr>
        <w:t>D.</w:t>
      </w:r>
      <w:r w:rsidRPr="00431B19">
        <w:rPr>
          <w:b/>
          <w:bCs/>
        </w:rPr>
        <w:t xml:space="preserve"> </w:t>
      </w:r>
      <w:r w:rsidRPr="00431B19">
        <w:t>thực vật hoặc động vật bậc thấp.</w:t>
      </w:r>
    </w:p>
    <w:p w14:paraId="3A2682E9" w14:textId="77777777" w:rsidR="00CD136B" w:rsidRPr="00263C1A" w:rsidRDefault="00CD136B" w:rsidP="009B2E79">
      <w:pPr>
        <w:pStyle w:val="NormalWeb"/>
        <w:tabs>
          <w:tab w:val="left" w:pos="0"/>
          <w:tab w:val="left" w:pos="284"/>
          <w:tab w:val="left" w:pos="426"/>
        </w:tabs>
        <w:spacing w:before="0" w:beforeAutospacing="0" w:after="0" w:afterAutospacing="0"/>
        <w:contextualSpacing/>
        <w:jc w:val="both"/>
        <w:rPr>
          <w:lang w:val="vi-VN"/>
        </w:rPr>
      </w:pPr>
      <w:r w:rsidRPr="00263C1A">
        <w:rPr>
          <w:b/>
          <w:color w:val="0000FF"/>
          <w:lang w:val="vi-VN"/>
        </w:rPr>
        <w:t xml:space="preserve">Câu 19: </w:t>
      </w:r>
      <w:r w:rsidRPr="00263C1A">
        <w:rPr>
          <w:lang w:val="vi-VN"/>
        </w:rPr>
        <w:t xml:space="preserve">Trong một chuỗi thức ăn mở đầu bằng sinh vật sản xuất, sinh vật nào sau đây thuộc bậc định dưỡng cấp 2? </w:t>
      </w:r>
    </w:p>
    <w:p w14:paraId="7278E54E" w14:textId="4C8E8E7C" w:rsidR="00CD136B" w:rsidRPr="00263C1A"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0B7A1C">
        <w:rPr>
          <w:b/>
          <w:color w:val="0066FF"/>
          <w:lang w:val="vi-VN"/>
        </w:rPr>
        <w:t>A.</w:t>
      </w:r>
      <w:r w:rsidRPr="00263C1A">
        <w:rPr>
          <w:lang w:val="vi-VN"/>
        </w:rPr>
        <w:t xml:space="preserve"> Sinh vật tiêu thụ bậc 2.</w:t>
      </w:r>
      <w:r w:rsidRPr="00263C1A">
        <w:rPr>
          <w:lang w:val="vi-VN"/>
        </w:rPr>
        <w:tab/>
      </w:r>
      <w:r w:rsidRPr="00263C1A">
        <w:rPr>
          <w:lang w:val="vi-VN"/>
        </w:rPr>
        <w:tab/>
      </w:r>
      <w:r w:rsidRPr="000B7A1C">
        <w:rPr>
          <w:b/>
          <w:color w:val="0066FF"/>
          <w:lang w:val="vi-VN"/>
        </w:rPr>
        <w:t>B.</w:t>
      </w:r>
      <w:r w:rsidRPr="00263C1A">
        <w:rPr>
          <w:lang w:val="vi-VN"/>
        </w:rPr>
        <w:t xml:space="preserve"> Sinh vật sản xuất. </w:t>
      </w:r>
    </w:p>
    <w:p w14:paraId="2301D82D" w14:textId="13FD0497" w:rsidR="00CD136B" w:rsidRPr="00263C1A"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0B7A1C">
        <w:rPr>
          <w:b/>
          <w:color w:val="0066FF"/>
          <w:lang w:val="vi-VN"/>
        </w:rPr>
        <w:t>C.</w:t>
      </w:r>
      <w:r w:rsidRPr="00263C1A">
        <w:rPr>
          <w:lang w:val="vi-VN"/>
        </w:rPr>
        <w:t xml:space="preserve"> Sinh vật tiêu thụ bậc 1.</w:t>
      </w:r>
      <w:r w:rsidRPr="00263C1A">
        <w:rPr>
          <w:lang w:val="vi-VN"/>
        </w:rPr>
        <w:tab/>
      </w:r>
      <w:r w:rsidRPr="00263C1A">
        <w:rPr>
          <w:lang w:val="vi-VN"/>
        </w:rPr>
        <w:tab/>
      </w:r>
      <w:r w:rsidRPr="000B7A1C">
        <w:rPr>
          <w:b/>
          <w:color w:val="0066FF"/>
          <w:lang w:val="vi-VN"/>
        </w:rPr>
        <w:t>D.</w:t>
      </w:r>
      <w:r w:rsidRPr="00263C1A">
        <w:rPr>
          <w:lang w:val="vi-VN"/>
        </w:rPr>
        <w:t xml:space="preserve"> Sinh vật tiêu thụ bậc 3. </w:t>
      </w:r>
    </w:p>
    <w:p w14:paraId="1A721DBC" w14:textId="77777777" w:rsidR="00CD136B" w:rsidRPr="00431B19" w:rsidRDefault="00CD136B" w:rsidP="009B2E79">
      <w:pPr>
        <w:tabs>
          <w:tab w:val="left" w:pos="284"/>
          <w:tab w:val="left" w:pos="426"/>
          <w:tab w:val="left" w:pos="992"/>
          <w:tab w:val="left" w:pos="1134"/>
        </w:tabs>
        <w:ind w:left="992" w:hanging="992"/>
        <w:jc w:val="both"/>
        <w:rPr>
          <w:rFonts w:eastAsia="Calibri"/>
        </w:rPr>
      </w:pPr>
      <w:r w:rsidRPr="00431B19">
        <w:rPr>
          <w:b/>
          <w:color w:val="0000FF"/>
        </w:rPr>
        <w:t>Câu 20</w:t>
      </w:r>
      <w:r>
        <w:rPr>
          <w:b/>
          <w:color w:val="0000FF"/>
        </w:rPr>
        <w:t xml:space="preserve">: </w:t>
      </w:r>
      <w:r w:rsidRPr="00431B19">
        <w:t>Khi nói về chu trình sinh địa hóa, có bao nhiêu phát biểu sau đây đúng?</w:t>
      </w:r>
    </w:p>
    <w:p w14:paraId="26EB6DA5"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b/>
        </w:rPr>
        <w:t>I.</w:t>
      </w:r>
      <w:r w:rsidRPr="00431B19">
        <w:t xml:space="preserve"> Chu trình sinh địa hóa là chu trình trao đổi các chất trong tự nhiên.</w:t>
      </w:r>
    </w:p>
    <w:p w14:paraId="30DA1D32"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b/>
        </w:rPr>
        <w:t>II.</w:t>
      </w:r>
      <w:r w:rsidRPr="00431B19">
        <w:t xml:space="preserve"> Cacbon đi vào chu trình cacbon dưới dạng cacbon điôxit (CO</w:t>
      </w:r>
      <w:r w:rsidRPr="00431B19">
        <w:rPr>
          <w:vertAlign w:val="subscript"/>
        </w:rPr>
        <w:t>2</w:t>
      </w:r>
      <w:r w:rsidRPr="00431B19">
        <w:t>).</w:t>
      </w:r>
    </w:p>
    <w:p w14:paraId="3A9EE13B"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b/>
        </w:rPr>
        <w:t>III.</w:t>
      </w:r>
      <w:r w:rsidRPr="00431B19">
        <w:t xml:space="preserve"> Trong chu trình nitơ, thực vật hấp thụ nitơ dưới dạng </w:t>
      </w:r>
      <w:r w:rsidR="006916AB" w:rsidRPr="00431B19">
        <w:rPr>
          <w:rFonts w:eastAsia="Calibri"/>
          <w:noProof/>
          <w:position w:val="-12"/>
        </w:rPr>
        <w:object w:dxaOrig="540" w:dyaOrig="384" w14:anchorId="1A58DA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75pt" o:ole="">
            <v:imagedata r:id="rId12" o:title=""/>
          </v:shape>
          <o:OLEObject Type="Embed" ProgID="Equation.DSMT4" ShapeID="_x0000_i1025" DrawAspect="Content" ObjectID="_1743409511" r:id="rId13"/>
        </w:object>
      </w:r>
      <w:r w:rsidRPr="00431B19">
        <w:t xml:space="preserve"> và </w:t>
      </w:r>
      <w:r w:rsidR="006916AB" w:rsidRPr="00431B19">
        <w:rPr>
          <w:rFonts w:eastAsia="Calibri"/>
          <w:noProof/>
          <w:position w:val="-12"/>
        </w:rPr>
        <w:object w:dxaOrig="528" w:dyaOrig="384" w14:anchorId="5DD41768">
          <v:shape id="_x0000_i1026" type="#_x0000_t75" style="width:26.25pt;height:18.75pt" o:ole="">
            <v:imagedata r:id="rId14" o:title=""/>
          </v:shape>
          <o:OLEObject Type="Embed" ProgID="Equation.DSMT4" ShapeID="_x0000_i1026" DrawAspect="Content" ObjectID="_1743409512" r:id="rId15"/>
        </w:object>
      </w:r>
      <w:r w:rsidRPr="00431B19">
        <w:t>.</w:t>
      </w:r>
    </w:p>
    <w:p w14:paraId="7C3354A5"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b/>
        </w:rPr>
        <w:t>IV.</w:t>
      </w:r>
      <w:r w:rsidRPr="00431B19">
        <w:t xml:space="preserve"> Không có hiện tượng vật chất lắng đọng trong chu trình sinh địa hóa.</w:t>
      </w:r>
    </w:p>
    <w:p w14:paraId="58433154" w14:textId="6CA5CAA7"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A.</w:t>
      </w:r>
      <w:r w:rsidRPr="00431B19">
        <w:t xml:space="preserve"> 3.</w:t>
      </w:r>
      <w:r w:rsidRPr="00431B19">
        <w:tab/>
      </w:r>
      <w:r w:rsidRPr="000B7A1C">
        <w:rPr>
          <w:b/>
          <w:color w:val="0066FF"/>
        </w:rPr>
        <w:t>B.</w:t>
      </w:r>
      <w:r w:rsidRPr="00431B19">
        <w:t xml:space="preserve"> 1.</w:t>
      </w:r>
      <w:r w:rsidRPr="00431B19">
        <w:tab/>
      </w:r>
      <w:r w:rsidRPr="000B7A1C">
        <w:rPr>
          <w:b/>
          <w:color w:val="0066FF"/>
        </w:rPr>
        <w:t>C.</w:t>
      </w:r>
      <w:r w:rsidRPr="00431B19">
        <w:t xml:space="preserve"> 4.</w:t>
      </w:r>
      <w:r w:rsidRPr="00431B19">
        <w:tab/>
      </w:r>
      <w:r w:rsidRPr="000B7A1C">
        <w:rPr>
          <w:b/>
          <w:color w:val="0066FF"/>
        </w:rPr>
        <w:t>D.</w:t>
      </w:r>
      <w:r w:rsidRPr="00431B19">
        <w:t xml:space="preserve"> 2.</w:t>
      </w:r>
    </w:p>
    <w:p w14:paraId="24C8593B" w14:textId="77777777" w:rsidR="00CD136B" w:rsidRPr="00431B19" w:rsidRDefault="00CD136B" w:rsidP="009B2E79">
      <w:pPr>
        <w:tabs>
          <w:tab w:val="left" w:pos="284"/>
          <w:tab w:val="left" w:pos="426"/>
          <w:tab w:val="left" w:pos="992"/>
          <w:tab w:val="left" w:pos="1134"/>
        </w:tabs>
        <w:ind w:left="992" w:hanging="992"/>
        <w:jc w:val="both"/>
        <w:rPr>
          <w:rFonts w:eastAsia="Calibri"/>
        </w:rPr>
      </w:pPr>
      <w:r w:rsidRPr="00431B19">
        <w:rPr>
          <w:b/>
          <w:color w:val="0000FF"/>
        </w:rPr>
        <w:t>Câu 21</w:t>
      </w:r>
      <w:r>
        <w:rPr>
          <w:b/>
          <w:color w:val="0000FF"/>
        </w:rPr>
        <w:t xml:space="preserve">: </w:t>
      </w:r>
      <w:r w:rsidRPr="00431B19">
        <w:t>Các khu sinh học (Biôm) được sắp xếp theo thứ tự giảm dần độ đa dạng sinh học là:</w:t>
      </w:r>
    </w:p>
    <w:p w14:paraId="3513ED9F" w14:textId="2F5C528B"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A.</w:t>
      </w:r>
      <w:r w:rsidRPr="00431B19">
        <w:t xml:space="preserve"> Đồng rêu hàn đới → Rừng mưa nhiệt đới → Rừng rụng lá ôn đới (rừng lá rộng rụng theo mùa).</w:t>
      </w:r>
    </w:p>
    <w:p w14:paraId="588FC7A6" w14:textId="03D76B4D"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B.</w:t>
      </w:r>
      <w:r w:rsidRPr="00431B19">
        <w:t xml:space="preserve"> Đồng rêu hàn đới → Rừng rụng lá ôn đới (rừng lá rộng rụng theo mùa) → Rừng mưa nhiệt đới.</w:t>
      </w:r>
    </w:p>
    <w:p w14:paraId="1EEB11CF" w14:textId="7A3C236A"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C.</w:t>
      </w:r>
      <w:r w:rsidRPr="00431B19">
        <w:t xml:space="preserve"> Rừng mưa nhiệt đới → Rừng rụng lá ôn đới (rừng lá rộng theo mùa) → Đồng rêu hàn đới.</w:t>
      </w:r>
    </w:p>
    <w:p w14:paraId="3B16F842" w14:textId="70278D6B"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D.</w:t>
      </w:r>
      <w:r w:rsidRPr="00431B19">
        <w:t xml:space="preserve"> Rừng mưa nhiệt đới → Đồng rêu hàn đới → Rừng rụng lá ôn đới (rừng lá rộng rụng theo mùa).</w:t>
      </w:r>
    </w:p>
    <w:p w14:paraId="7B3ECF72" w14:textId="77777777" w:rsidR="00CD136B" w:rsidRPr="00085C6E" w:rsidRDefault="00CD136B" w:rsidP="009B2E79">
      <w:pPr>
        <w:tabs>
          <w:tab w:val="left" w:pos="284"/>
          <w:tab w:val="left" w:pos="426"/>
          <w:tab w:val="left" w:pos="992"/>
          <w:tab w:val="left" w:pos="1134"/>
        </w:tabs>
        <w:ind w:left="992" w:hanging="992"/>
        <w:jc w:val="both"/>
        <w:rPr>
          <w:rFonts w:eastAsia="Calibri"/>
          <w:color w:val="000000"/>
        </w:rPr>
      </w:pPr>
      <w:r w:rsidRPr="00085C6E">
        <w:rPr>
          <w:b/>
          <w:color w:val="0000FF"/>
        </w:rPr>
        <w:t>Câu 22</w:t>
      </w:r>
      <w:r>
        <w:rPr>
          <w:b/>
          <w:color w:val="0000FF"/>
        </w:rPr>
        <w:t xml:space="preserve">: </w:t>
      </w:r>
      <w:r w:rsidRPr="00085C6E">
        <w:rPr>
          <w:color w:val="000000"/>
        </w:rPr>
        <w:t>Trong hệ sinh thái, năng lượng được truyền theo một chiều từ</w:t>
      </w:r>
    </w:p>
    <w:p w14:paraId="33A92F97" w14:textId="38694213" w:rsidR="00CD136B" w:rsidRPr="00431B19" w:rsidRDefault="00CD136B" w:rsidP="009B2E79">
      <w:pPr>
        <w:tabs>
          <w:tab w:val="left" w:pos="284"/>
          <w:tab w:val="left" w:pos="426"/>
          <w:tab w:val="left" w:pos="1134"/>
          <w:tab w:val="left" w:pos="2835"/>
          <w:tab w:val="left" w:pos="5387"/>
          <w:tab w:val="left" w:pos="7938"/>
        </w:tabs>
        <w:contextualSpacing/>
        <w:jc w:val="both"/>
        <w:rPr>
          <w:color w:val="000000"/>
        </w:rPr>
      </w:pPr>
      <w:r w:rsidRPr="000B7A1C">
        <w:rPr>
          <w:b/>
          <w:color w:val="0066FF"/>
        </w:rPr>
        <w:t>A.</w:t>
      </w:r>
      <w:r w:rsidRPr="00431B19">
        <w:rPr>
          <w:color w:val="000000"/>
        </w:rPr>
        <w:t xml:space="preserve"> sinh vật này sang sinh vật khác và quay trở lại sinh vật ban đầu.</w:t>
      </w:r>
      <w:r w:rsidRPr="00431B19">
        <w:rPr>
          <w:color w:val="000000"/>
        </w:rPr>
        <w:tab/>
      </w:r>
    </w:p>
    <w:p w14:paraId="7C939256" w14:textId="3918A4A6" w:rsidR="00CD136B" w:rsidRPr="00431B19" w:rsidRDefault="00CD136B" w:rsidP="009B2E79">
      <w:pPr>
        <w:tabs>
          <w:tab w:val="left" w:pos="284"/>
          <w:tab w:val="left" w:pos="426"/>
          <w:tab w:val="left" w:pos="1134"/>
          <w:tab w:val="left" w:pos="2835"/>
          <w:tab w:val="left" w:pos="5387"/>
          <w:tab w:val="left" w:pos="7938"/>
        </w:tabs>
        <w:contextualSpacing/>
        <w:jc w:val="both"/>
        <w:rPr>
          <w:color w:val="000000"/>
        </w:rPr>
      </w:pPr>
      <w:r w:rsidRPr="000B7A1C">
        <w:rPr>
          <w:b/>
          <w:color w:val="0066FF"/>
        </w:rPr>
        <w:t>B.</w:t>
      </w:r>
      <w:r w:rsidRPr="00431B19">
        <w:rPr>
          <w:color w:val="000000"/>
        </w:rPr>
        <w:t xml:space="preserve"> mội trường vào sinh vật phân giải sau đó sinh vật sản xuất.</w:t>
      </w:r>
      <w:r w:rsidRPr="00431B19">
        <w:rPr>
          <w:color w:val="000000"/>
        </w:rPr>
        <w:tab/>
      </w:r>
    </w:p>
    <w:p w14:paraId="4461EF51" w14:textId="017154AB" w:rsidR="00CD136B" w:rsidRPr="00431B19" w:rsidRDefault="00CD136B" w:rsidP="009B2E79">
      <w:pPr>
        <w:tabs>
          <w:tab w:val="left" w:pos="284"/>
          <w:tab w:val="left" w:pos="426"/>
          <w:tab w:val="left" w:pos="1134"/>
          <w:tab w:val="left" w:pos="2835"/>
          <w:tab w:val="left" w:pos="5387"/>
          <w:tab w:val="left" w:pos="7938"/>
        </w:tabs>
        <w:contextualSpacing/>
        <w:jc w:val="both"/>
        <w:rPr>
          <w:color w:val="000000"/>
        </w:rPr>
      </w:pPr>
      <w:r w:rsidRPr="000B7A1C">
        <w:rPr>
          <w:b/>
          <w:color w:val="0066FF"/>
        </w:rPr>
        <w:t>C.</w:t>
      </w:r>
      <w:r w:rsidRPr="00431B19">
        <w:rPr>
          <w:color w:val="000000"/>
        </w:rPr>
        <w:t xml:space="preserve"> sinh vật sản xuất qua các bậc dinh dưỡng tới môi trường.</w:t>
      </w:r>
      <w:r w:rsidRPr="00431B19">
        <w:rPr>
          <w:color w:val="000000"/>
        </w:rPr>
        <w:tab/>
      </w:r>
    </w:p>
    <w:p w14:paraId="7C26DCD9" w14:textId="73C9C7DC" w:rsidR="00CD136B" w:rsidRPr="00431B19" w:rsidRDefault="00CD136B" w:rsidP="009B2E79">
      <w:pPr>
        <w:tabs>
          <w:tab w:val="left" w:pos="284"/>
          <w:tab w:val="left" w:pos="426"/>
          <w:tab w:val="left" w:pos="1134"/>
          <w:tab w:val="left" w:pos="2835"/>
          <w:tab w:val="left" w:pos="5387"/>
          <w:tab w:val="left" w:pos="7938"/>
        </w:tabs>
        <w:contextualSpacing/>
        <w:jc w:val="both"/>
        <w:rPr>
          <w:color w:val="000000"/>
        </w:rPr>
      </w:pPr>
      <w:r w:rsidRPr="000B7A1C">
        <w:rPr>
          <w:b/>
          <w:color w:val="0066FF"/>
        </w:rPr>
        <w:t>D.</w:t>
      </w:r>
      <w:r w:rsidRPr="00431B19">
        <w:rPr>
          <w:color w:val="000000"/>
        </w:rPr>
        <w:t xml:space="preserve"> sinh vật tiêu thụ vào sinh vật sản xuất và trở về môi trường.</w:t>
      </w:r>
    </w:p>
    <w:p w14:paraId="79F37CA5" w14:textId="44E6C3C0" w:rsidR="00CD136B" w:rsidRDefault="00CD136B" w:rsidP="009B2E79">
      <w:pPr>
        <w:tabs>
          <w:tab w:val="left" w:pos="284"/>
          <w:tab w:val="left" w:pos="426"/>
          <w:tab w:val="left" w:pos="992"/>
          <w:tab w:val="left" w:pos="1134"/>
        </w:tabs>
        <w:ind w:left="992" w:hanging="992"/>
        <w:jc w:val="both"/>
      </w:pPr>
      <w:r w:rsidRPr="00431B19">
        <w:rPr>
          <w:b/>
          <w:color w:val="0000FF"/>
        </w:rPr>
        <w:t>Câu 23</w:t>
      </w:r>
      <w:r>
        <w:rPr>
          <w:b/>
          <w:color w:val="0000FF"/>
        </w:rPr>
        <w:t xml:space="preserve">: </w:t>
      </w:r>
      <w:r w:rsidRPr="00431B19">
        <w:t>Nguồn năng lượng chính cho các sinh vật trong hệ sinh thái được mô tả bởi hình vẽ dưới đây 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5"/>
        <w:gridCol w:w="4871"/>
      </w:tblGrid>
      <w:tr w:rsidR="00C53711" w14:paraId="4B0EA0B3" w14:textId="77777777" w:rsidTr="00756AC1">
        <w:trPr>
          <w:trHeight w:val="1700"/>
        </w:trPr>
        <w:tc>
          <w:tcPr>
            <w:tcW w:w="4225" w:type="dxa"/>
          </w:tcPr>
          <w:p w14:paraId="19E9C729" w14:textId="77777777" w:rsidR="00756AC1" w:rsidRDefault="00C53711" w:rsidP="009B2E79">
            <w:pPr>
              <w:tabs>
                <w:tab w:val="left" w:pos="284"/>
                <w:tab w:val="left" w:pos="426"/>
                <w:tab w:val="left" w:pos="1134"/>
                <w:tab w:val="left" w:pos="2835"/>
                <w:tab w:val="left" w:pos="5387"/>
                <w:tab w:val="left" w:pos="7938"/>
              </w:tabs>
              <w:jc w:val="both"/>
            </w:pPr>
            <w:r w:rsidRPr="000B7A1C">
              <w:rPr>
                <w:b/>
                <w:bCs/>
                <w:color w:val="0066FF"/>
              </w:rPr>
              <w:t>A.</w:t>
            </w:r>
            <w:r w:rsidRPr="00431B19">
              <w:t xml:space="preserve"> Năng lượng mặt trời. </w:t>
            </w:r>
          </w:p>
          <w:p w14:paraId="550325F5" w14:textId="4850E5F3" w:rsidR="00C53711" w:rsidRPr="00431B19" w:rsidRDefault="00C53711" w:rsidP="009B2E79">
            <w:pPr>
              <w:tabs>
                <w:tab w:val="left" w:pos="284"/>
                <w:tab w:val="left" w:pos="426"/>
                <w:tab w:val="left" w:pos="1134"/>
                <w:tab w:val="left" w:pos="2835"/>
                <w:tab w:val="left" w:pos="5387"/>
                <w:tab w:val="left" w:pos="7938"/>
              </w:tabs>
              <w:jc w:val="both"/>
            </w:pPr>
            <w:r w:rsidRPr="000B7A1C">
              <w:rPr>
                <w:b/>
                <w:bCs/>
                <w:color w:val="0066FF"/>
              </w:rPr>
              <w:t>B.</w:t>
            </w:r>
            <w:r w:rsidRPr="00431B19">
              <w:t xml:space="preserve"> Quang hợp ở các sinh vật sản xuất. </w:t>
            </w:r>
          </w:p>
          <w:p w14:paraId="26BDDBEB" w14:textId="77777777" w:rsidR="00756AC1" w:rsidRDefault="00C53711" w:rsidP="009B2E79">
            <w:pPr>
              <w:tabs>
                <w:tab w:val="left" w:pos="284"/>
                <w:tab w:val="left" w:pos="426"/>
                <w:tab w:val="left" w:pos="1134"/>
                <w:tab w:val="left" w:pos="2835"/>
                <w:tab w:val="left" w:pos="5387"/>
                <w:tab w:val="left" w:pos="7938"/>
              </w:tabs>
              <w:jc w:val="both"/>
            </w:pPr>
            <w:r w:rsidRPr="000B7A1C">
              <w:rPr>
                <w:b/>
                <w:bCs/>
                <w:color w:val="0066FF"/>
              </w:rPr>
              <w:t>C.</w:t>
            </w:r>
            <w:r w:rsidRPr="00431B19">
              <w:t xml:space="preserve"> Hô hấp ở các sinh vật dị dưỡng.</w:t>
            </w:r>
          </w:p>
          <w:p w14:paraId="74D40AD5" w14:textId="1669E4F8" w:rsidR="00C53711" w:rsidRPr="00AD4CE6" w:rsidRDefault="00C53711" w:rsidP="009B2E79">
            <w:pPr>
              <w:tabs>
                <w:tab w:val="left" w:pos="284"/>
                <w:tab w:val="left" w:pos="426"/>
                <w:tab w:val="left" w:pos="1134"/>
                <w:tab w:val="left" w:pos="2835"/>
                <w:tab w:val="left" w:pos="5387"/>
                <w:tab w:val="left" w:pos="7938"/>
              </w:tabs>
              <w:jc w:val="both"/>
            </w:pPr>
            <w:r w:rsidRPr="000B7A1C">
              <w:rPr>
                <w:b/>
                <w:bCs/>
                <w:color w:val="0066FF"/>
              </w:rPr>
              <w:t>D.</w:t>
            </w:r>
            <w:r w:rsidRPr="00431B19">
              <w:t xml:space="preserve"> Khoáng chất từ các núi đá. </w:t>
            </w:r>
          </w:p>
          <w:p w14:paraId="53C31A7A" w14:textId="77777777" w:rsidR="00C53711" w:rsidRDefault="00C53711" w:rsidP="009B2E79">
            <w:pPr>
              <w:tabs>
                <w:tab w:val="left" w:pos="284"/>
                <w:tab w:val="left" w:pos="426"/>
                <w:tab w:val="left" w:pos="992"/>
                <w:tab w:val="left" w:pos="1134"/>
              </w:tabs>
              <w:jc w:val="both"/>
              <w:rPr>
                <w:rFonts w:eastAsia="Calibri"/>
              </w:rPr>
            </w:pPr>
          </w:p>
        </w:tc>
        <w:tc>
          <w:tcPr>
            <w:tcW w:w="4871" w:type="dxa"/>
          </w:tcPr>
          <w:p w14:paraId="7EDBA324" w14:textId="61E28077" w:rsidR="00C53711" w:rsidRDefault="00756AC1" w:rsidP="009B2E79">
            <w:pPr>
              <w:tabs>
                <w:tab w:val="left" w:pos="284"/>
                <w:tab w:val="left" w:pos="426"/>
                <w:tab w:val="left" w:pos="992"/>
                <w:tab w:val="left" w:pos="1134"/>
              </w:tabs>
              <w:jc w:val="both"/>
              <w:rPr>
                <w:rFonts w:eastAsia="Calibri"/>
              </w:rPr>
            </w:pPr>
            <w:r w:rsidRPr="00431B19">
              <w:rPr>
                <w:noProof/>
                <w:lang w:val="en-US" w:eastAsia="en-US"/>
              </w:rPr>
              <w:drawing>
                <wp:anchor distT="0" distB="0" distL="114300" distR="114300" simplePos="0" relativeHeight="251657216" behindDoc="0" locked="0" layoutInCell="1" allowOverlap="1" wp14:anchorId="05B07DA0" wp14:editId="2E9844D7">
                  <wp:simplePos x="0" y="0"/>
                  <wp:positionH relativeFrom="column">
                    <wp:posOffset>-28575</wp:posOffset>
                  </wp:positionH>
                  <wp:positionV relativeFrom="paragraph">
                    <wp:posOffset>1270</wp:posOffset>
                  </wp:positionV>
                  <wp:extent cx="2590800" cy="1381125"/>
                  <wp:effectExtent l="0" t="0" r="0" b="9525"/>
                  <wp:wrapTopAndBottom/>
                  <wp:docPr id="1" name="Picture 1"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90800" cy="1381125"/>
                          </a:xfrm>
                          <a:prstGeom prst="rect">
                            <a:avLst/>
                          </a:prstGeom>
                          <a:noFill/>
                        </pic:spPr>
                      </pic:pic>
                    </a:graphicData>
                  </a:graphic>
                  <wp14:sizeRelH relativeFrom="page">
                    <wp14:pctWidth>0</wp14:pctWidth>
                  </wp14:sizeRelH>
                  <wp14:sizeRelV relativeFrom="page">
                    <wp14:pctHeight>0</wp14:pctHeight>
                  </wp14:sizeRelV>
                </wp:anchor>
              </w:drawing>
            </w:r>
          </w:p>
        </w:tc>
      </w:tr>
    </w:tbl>
    <w:p w14:paraId="186FA68A" w14:textId="2295AEF2" w:rsidR="00CD136B" w:rsidRPr="00085C6E" w:rsidRDefault="00CD136B" w:rsidP="009B2E79">
      <w:pPr>
        <w:tabs>
          <w:tab w:val="left" w:pos="284"/>
          <w:tab w:val="left" w:pos="426"/>
          <w:tab w:val="left" w:pos="992"/>
          <w:tab w:val="left" w:pos="1134"/>
        </w:tabs>
        <w:jc w:val="both"/>
        <w:rPr>
          <w:rStyle w:val="Tablecaption"/>
          <w:rFonts w:eastAsiaTheme="minorHAnsi"/>
          <w:color w:val="auto"/>
        </w:rPr>
      </w:pPr>
      <w:r w:rsidRPr="00085C6E">
        <w:rPr>
          <w:rStyle w:val="Tablecaption"/>
          <w:rFonts w:eastAsiaTheme="minorHAnsi"/>
          <w:b/>
          <w:color w:val="0000FF"/>
        </w:rPr>
        <w:t>Câu 24</w:t>
      </w:r>
      <w:r>
        <w:rPr>
          <w:rStyle w:val="Tablecaption"/>
          <w:rFonts w:eastAsiaTheme="minorHAnsi"/>
          <w:b/>
          <w:color w:val="0000FF"/>
        </w:rPr>
        <w:t xml:space="preserve">: </w:t>
      </w:r>
      <w:r w:rsidRPr="00085C6E">
        <w:rPr>
          <w:rStyle w:val="Tablecaption"/>
          <w:rFonts w:eastAsiaTheme="minorHAnsi"/>
          <w:color w:val="auto"/>
        </w:rPr>
        <w:t>Cho các thông tin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275"/>
        <w:gridCol w:w="1689"/>
        <w:gridCol w:w="1689"/>
        <w:gridCol w:w="1803"/>
        <w:gridCol w:w="1689"/>
      </w:tblGrid>
      <w:tr w:rsidR="00CD136B" w:rsidRPr="00431B19" w14:paraId="1E4B953B" w14:textId="77777777" w:rsidTr="003567E3">
        <w:trPr>
          <w:trHeight w:hRule="exact" w:val="378"/>
          <w:jc w:val="center"/>
        </w:trPr>
        <w:tc>
          <w:tcPr>
            <w:tcW w:w="2275" w:type="dxa"/>
            <w:shd w:val="clear" w:color="auto" w:fill="FFFFFF"/>
            <w:vAlign w:val="bottom"/>
          </w:tcPr>
          <w:p w14:paraId="0E54B7C7"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rStyle w:val="Bodytext20"/>
                <w:rFonts w:eastAsiaTheme="minorHAnsi"/>
              </w:rPr>
              <w:t>Bậc dinh dưỡng</w:t>
            </w:r>
          </w:p>
        </w:tc>
        <w:tc>
          <w:tcPr>
            <w:tcW w:w="1689" w:type="dxa"/>
            <w:shd w:val="clear" w:color="auto" w:fill="FFFFFF"/>
            <w:vAlign w:val="bottom"/>
          </w:tcPr>
          <w:p w14:paraId="631B173F"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rStyle w:val="Bodytext20"/>
                <w:rFonts w:eastAsiaTheme="minorHAnsi"/>
              </w:rPr>
              <w:t>Cấp 1</w:t>
            </w:r>
          </w:p>
        </w:tc>
        <w:tc>
          <w:tcPr>
            <w:tcW w:w="1689" w:type="dxa"/>
            <w:shd w:val="clear" w:color="auto" w:fill="FFFFFF"/>
            <w:vAlign w:val="bottom"/>
          </w:tcPr>
          <w:p w14:paraId="2157B071"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rStyle w:val="Bodytext20"/>
                <w:rFonts w:eastAsiaTheme="minorHAnsi"/>
              </w:rPr>
              <w:t>Cấp 2</w:t>
            </w:r>
          </w:p>
        </w:tc>
        <w:tc>
          <w:tcPr>
            <w:tcW w:w="1803" w:type="dxa"/>
            <w:shd w:val="clear" w:color="auto" w:fill="FFFFFF"/>
            <w:vAlign w:val="bottom"/>
          </w:tcPr>
          <w:p w14:paraId="3C18AFC0"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rStyle w:val="Bodytext20"/>
                <w:rFonts w:eastAsiaTheme="minorHAnsi"/>
              </w:rPr>
              <w:t>Cấp 3</w:t>
            </w:r>
          </w:p>
        </w:tc>
        <w:tc>
          <w:tcPr>
            <w:tcW w:w="1689" w:type="dxa"/>
            <w:shd w:val="clear" w:color="auto" w:fill="FFFFFF"/>
            <w:vAlign w:val="bottom"/>
          </w:tcPr>
          <w:p w14:paraId="1A1B2448"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rStyle w:val="Bodytext20"/>
                <w:rFonts w:eastAsiaTheme="minorHAnsi"/>
              </w:rPr>
              <w:t>Cấp 4</w:t>
            </w:r>
          </w:p>
        </w:tc>
      </w:tr>
      <w:tr w:rsidR="00CD136B" w:rsidRPr="00431B19" w14:paraId="5C95E87A" w14:textId="77777777" w:rsidTr="003567E3">
        <w:trPr>
          <w:trHeight w:hRule="exact" w:val="382"/>
          <w:jc w:val="center"/>
        </w:trPr>
        <w:tc>
          <w:tcPr>
            <w:tcW w:w="2275" w:type="dxa"/>
            <w:shd w:val="clear" w:color="auto" w:fill="FFFFFF"/>
            <w:vAlign w:val="bottom"/>
          </w:tcPr>
          <w:p w14:paraId="54A8BF51"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rStyle w:val="Bodytext20"/>
                <w:rFonts w:eastAsiaTheme="minorHAnsi"/>
              </w:rPr>
              <w:t>Năng suất sinh học</w:t>
            </w:r>
          </w:p>
        </w:tc>
        <w:tc>
          <w:tcPr>
            <w:tcW w:w="1689" w:type="dxa"/>
            <w:shd w:val="clear" w:color="auto" w:fill="FFFFFF"/>
            <w:vAlign w:val="bottom"/>
          </w:tcPr>
          <w:p w14:paraId="68C059D2" w14:textId="1C440C2A" w:rsidR="00CD136B" w:rsidRPr="00431B19" w:rsidRDefault="00CD136B" w:rsidP="009B2E79">
            <w:pPr>
              <w:tabs>
                <w:tab w:val="left" w:pos="284"/>
                <w:tab w:val="left" w:pos="426"/>
                <w:tab w:val="left" w:pos="1134"/>
                <w:tab w:val="left" w:pos="2835"/>
                <w:tab w:val="left" w:pos="5387"/>
                <w:tab w:val="left" w:pos="7938"/>
              </w:tabs>
              <w:contextualSpacing/>
              <w:jc w:val="both"/>
              <w:rPr>
                <w:lang w:val="en-US"/>
              </w:rPr>
            </w:pPr>
            <w:r w:rsidRPr="00431B19">
              <w:rPr>
                <w:rStyle w:val="Bodytext20"/>
                <w:rFonts w:eastAsiaTheme="minorHAnsi"/>
              </w:rPr>
              <w:t>2,2×10</w:t>
            </w:r>
            <w:r w:rsidR="00E41B4A" w:rsidRPr="00E41B4A">
              <w:rPr>
                <w:rStyle w:val="Bodytext20"/>
                <w:rFonts w:eastAsiaTheme="minorHAnsi"/>
                <w:vertAlign w:val="superscript"/>
              </w:rPr>
              <w:t>6</w:t>
            </w:r>
            <w:r w:rsidRPr="00431B19">
              <w:rPr>
                <w:rStyle w:val="Bodytext20"/>
                <w:rFonts w:eastAsiaTheme="minorHAnsi"/>
              </w:rPr>
              <w:t xml:space="preserve"> calo</w:t>
            </w:r>
          </w:p>
        </w:tc>
        <w:tc>
          <w:tcPr>
            <w:tcW w:w="1689" w:type="dxa"/>
            <w:shd w:val="clear" w:color="auto" w:fill="FFFFFF"/>
            <w:vAlign w:val="bottom"/>
          </w:tcPr>
          <w:p w14:paraId="3642AD7F" w14:textId="6B6B4F06"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rStyle w:val="Bodytext20"/>
                <w:rFonts w:eastAsiaTheme="minorHAnsi"/>
              </w:rPr>
              <w:t>1,1×10</w:t>
            </w:r>
            <w:r w:rsidR="00E41B4A">
              <w:rPr>
                <w:rStyle w:val="Bodytext20"/>
                <w:rFonts w:eastAsiaTheme="minorHAnsi"/>
                <w:vertAlign w:val="superscript"/>
              </w:rPr>
              <w:t>4</w:t>
            </w:r>
            <w:r w:rsidRPr="00431B19">
              <w:rPr>
                <w:rStyle w:val="Bodytext20"/>
                <w:rFonts w:eastAsiaTheme="minorHAnsi"/>
              </w:rPr>
              <w:t xml:space="preserve"> calo</w:t>
            </w:r>
          </w:p>
        </w:tc>
        <w:tc>
          <w:tcPr>
            <w:tcW w:w="1803" w:type="dxa"/>
            <w:shd w:val="clear" w:color="auto" w:fill="FFFFFF"/>
            <w:vAlign w:val="bottom"/>
          </w:tcPr>
          <w:p w14:paraId="3706C3AB"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rStyle w:val="Bodytext20"/>
                <w:rFonts w:eastAsiaTheme="minorHAnsi"/>
              </w:rPr>
              <w:t>1,25×10</w:t>
            </w:r>
            <w:r w:rsidRPr="00431B19">
              <w:rPr>
                <w:rStyle w:val="Bodytext20"/>
                <w:rFonts w:eastAsiaTheme="minorHAnsi"/>
                <w:vertAlign w:val="superscript"/>
              </w:rPr>
              <w:t>3</w:t>
            </w:r>
            <w:r w:rsidRPr="00431B19">
              <w:rPr>
                <w:rStyle w:val="Bodytext20"/>
                <w:rFonts w:eastAsiaTheme="minorHAnsi"/>
              </w:rPr>
              <w:t xml:space="preserve"> calo</w:t>
            </w:r>
          </w:p>
        </w:tc>
        <w:tc>
          <w:tcPr>
            <w:tcW w:w="1689" w:type="dxa"/>
            <w:shd w:val="clear" w:color="auto" w:fill="FFFFFF"/>
            <w:vAlign w:val="bottom"/>
          </w:tcPr>
          <w:p w14:paraId="198D4B7E"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rStyle w:val="Bodytext20"/>
                <w:rFonts w:eastAsiaTheme="minorHAnsi"/>
              </w:rPr>
              <w:t>0,5×10</w:t>
            </w:r>
            <w:r w:rsidRPr="00431B19">
              <w:rPr>
                <w:rStyle w:val="Bodytext20"/>
                <w:rFonts w:eastAsiaTheme="minorHAnsi"/>
                <w:vertAlign w:val="superscript"/>
              </w:rPr>
              <w:t>2</w:t>
            </w:r>
            <w:r w:rsidRPr="00431B19">
              <w:rPr>
                <w:rStyle w:val="Bodytext20"/>
                <w:rFonts w:eastAsiaTheme="minorHAnsi"/>
              </w:rPr>
              <w:t xml:space="preserve"> calo</w:t>
            </w:r>
          </w:p>
        </w:tc>
      </w:tr>
    </w:tbl>
    <w:p w14:paraId="7E048A00"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rPr>
          <w:rStyle w:val="Tablecaption"/>
          <w:rFonts w:eastAsiaTheme="minorHAnsi"/>
        </w:rPr>
        <w:t>Hiệu suất sinh thái giữa bậc dinh dưỡng cấp 2 so với bậc dinh dưỡng cấp 1 và giữa bậc dinh dưỡng cấp 4 so với bậc dinh dưỡng cấp 3 lần lượt là</w:t>
      </w:r>
    </w:p>
    <w:p w14:paraId="0F2F219B" w14:textId="75C9DB17" w:rsidR="00CD136B" w:rsidRPr="00431B19" w:rsidRDefault="00CD136B" w:rsidP="009B2E79">
      <w:pPr>
        <w:tabs>
          <w:tab w:val="left" w:pos="284"/>
          <w:tab w:val="left" w:pos="426"/>
          <w:tab w:val="left" w:pos="1134"/>
          <w:tab w:val="left" w:pos="2835"/>
          <w:tab w:val="left" w:pos="5387"/>
          <w:tab w:val="left" w:pos="7938"/>
        </w:tabs>
        <w:contextualSpacing/>
        <w:jc w:val="both"/>
        <w:rPr>
          <w:lang w:val="fr-FR" w:bidi="vi-VN"/>
        </w:rPr>
      </w:pPr>
      <w:r w:rsidRPr="000B7A1C">
        <w:rPr>
          <w:rStyle w:val="Bodytext2Bold"/>
          <w:rFonts w:eastAsiaTheme="minorHAnsi"/>
          <w:color w:val="0066FF"/>
          <w:sz w:val="24"/>
          <w:szCs w:val="24"/>
        </w:rPr>
        <w:t>A.</w:t>
      </w:r>
      <w:r w:rsidRPr="00431B19">
        <w:rPr>
          <w:rStyle w:val="Bodytext2Bold"/>
          <w:rFonts w:eastAsiaTheme="minorHAnsi"/>
          <w:sz w:val="24"/>
          <w:szCs w:val="24"/>
        </w:rPr>
        <w:t xml:space="preserve"> </w:t>
      </w:r>
      <w:r w:rsidRPr="00431B19">
        <w:rPr>
          <w:rStyle w:val="Bodytext20"/>
          <w:rFonts w:eastAsiaTheme="minorHAnsi"/>
        </w:rPr>
        <w:t>2% và 2,5%.</w:t>
      </w:r>
      <w:r w:rsidRPr="00263C1A">
        <w:rPr>
          <w:rStyle w:val="Bodytext20"/>
          <w:rFonts w:eastAsiaTheme="minorHAnsi"/>
        </w:rPr>
        <w:t xml:space="preserve">           </w:t>
      </w:r>
      <w:r w:rsidRPr="00263C1A">
        <w:rPr>
          <w:rStyle w:val="Bodytext20"/>
          <w:rFonts w:eastAsiaTheme="minorHAnsi"/>
        </w:rPr>
        <w:tab/>
      </w:r>
      <w:r w:rsidRPr="000B7A1C">
        <w:rPr>
          <w:rStyle w:val="Bodytext2Bold"/>
          <w:rFonts w:eastAsiaTheme="minorHAnsi"/>
          <w:color w:val="0066FF"/>
          <w:sz w:val="24"/>
          <w:szCs w:val="24"/>
        </w:rPr>
        <w:t>B.</w:t>
      </w:r>
      <w:r w:rsidRPr="00431B19">
        <w:rPr>
          <w:rStyle w:val="Bodytext2Bold"/>
          <w:rFonts w:eastAsiaTheme="minorHAnsi"/>
          <w:sz w:val="24"/>
          <w:szCs w:val="24"/>
        </w:rPr>
        <w:t xml:space="preserve"> </w:t>
      </w:r>
      <w:r w:rsidRPr="00431B19">
        <w:rPr>
          <w:rStyle w:val="Bodytext20"/>
          <w:rFonts w:eastAsiaTheme="minorHAnsi"/>
        </w:rPr>
        <w:t>0,5% và 5%.</w:t>
      </w:r>
      <w:r w:rsidRPr="00263C1A">
        <w:rPr>
          <w:rStyle w:val="Bodytext20"/>
          <w:rFonts w:eastAsiaTheme="minorHAnsi"/>
        </w:rPr>
        <w:t xml:space="preserve">             </w:t>
      </w:r>
      <w:r w:rsidRPr="00263C1A">
        <w:rPr>
          <w:rStyle w:val="Bodytext20"/>
          <w:rFonts w:eastAsiaTheme="minorHAnsi"/>
        </w:rPr>
        <w:tab/>
      </w:r>
      <w:r w:rsidRPr="000B7A1C">
        <w:rPr>
          <w:rStyle w:val="Bodytext2Bold"/>
          <w:rFonts w:eastAsiaTheme="minorHAnsi"/>
          <w:color w:val="0066FF"/>
          <w:sz w:val="24"/>
          <w:szCs w:val="24"/>
        </w:rPr>
        <w:t>C.</w:t>
      </w:r>
      <w:r w:rsidRPr="00431B19">
        <w:rPr>
          <w:rStyle w:val="Bodytext2Bold"/>
          <w:rFonts w:eastAsiaTheme="minorHAnsi"/>
          <w:sz w:val="24"/>
          <w:szCs w:val="24"/>
        </w:rPr>
        <w:t xml:space="preserve"> </w:t>
      </w:r>
      <w:r w:rsidRPr="00431B19">
        <w:rPr>
          <w:rStyle w:val="Bodytext20"/>
          <w:rFonts w:eastAsiaTheme="minorHAnsi"/>
        </w:rPr>
        <w:t>0,5% và 0,4%.</w:t>
      </w:r>
      <w:r w:rsidRPr="00263C1A">
        <w:rPr>
          <w:rStyle w:val="Bodytext20"/>
          <w:rFonts w:eastAsiaTheme="minorHAnsi"/>
        </w:rPr>
        <w:t xml:space="preserve">   </w:t>
      </w:r>
      <w:r w:rsidRPr="00263C1A">
        <w:rPr>
          <w:rStyle w:val="Bodytext20"/>
          <w:rFonts w:eastAsiaTheme="minorHAnsi"/>
        </w:rPr>
        <w:tab/>
      </w:r>
      <w:r w:rsidRPr="000B7A1C">
        <w:rPr>
          <w:rStyle w:val="Bodytext2Bold"/>
          <w:rFonts w:eastAsiaTheme="minorHAnsi"/>
          <w:color w:val="0066FF"/>
          <w:sz w:val="24"/>
          <w:szCs w:val="24"/>
        </w:rPr>
        <w:t>D.</w:t>
      </w:r>
      <w:r w:rsidRPr="00431B19">
        <w:rPr>
          <w:rStyle w:val="Bodytext2Bold"/>
          <w:rFonts w:eastAsiaTheme="minorHAnsi"/>
          <w:sz w:val="24"/>
          <w:szCs w:val="24"/>
        </w:rPr>
        <w:t xml:space="preserve"> </w:t>
      </w:r>
      <w:r w:rsidRPr="00431B19">
        <w:rPr>
          <w:rStyle w:val="Bodytext20"/>
          <w:rFonts w:eastAsiaTheme="minorHAnsi"/>
        </w:rPr>
        <w:t>0,5% và 4%.</w:t>
      </w:r>
    </w:p>
    <w:p w14:paraId="1E28F7AD" w14:textId="77777777" w:rsidR="00CD136B" w:rsidRPr="00085C6E" w:rsidRDefault="00CD136B" w:rsidP="009B2E79">
      <w:pPr>
        <w:tabs>
          <w:tab w:val="left" w:pos="284"/>
          <w:tab w:val="left" w:pos="426"/>
          <w:tab w:val="left" w:pos="992"/>
          <w:tab w:val="left" w:pos="1134"/>
        </w:tabs>
        <w:spacing w:line="271" w:lineRule="auto"/>
        <w:ind w:left="992" w:hanging="992"/>
        <w:jc w:val="both"/>
        <w:rPr>
          <w:b/>
          <w:i/>
        </w:rPr>
      </w:pPr>
      <w:r w:rsidRPr="00085C6E">
        <w:rPr>
          <w:b/>
          <w:i/>
          <w:color w:val="0000FF"/>
        </w:rPr>
        <w:t>Câu 25</w:t>
      </w:r>
      <w:r>
        <w:rPr>
          <w:b/>
          <w:i/>
          <w:color w:val="0000FF"/>
        </w:rPr>
        <w:t xml:space="preserve">: </w:t>
      </w:r>
      <w:r w:rsidRPr="00D24E66">
        <w:rPr>
          <w:bCs/>
          <w:iCs/>
        </w:rPr>
        <w:t>Quần xã rừng U Minh có loài đặc trưng là:</w:t>
      </w:r>
    </w:p>
    <w:p w14:paraId="24B25C73" w14:textId="5BE6E948" w:rsidR="00CD136B" w:rsidRPr="00431B19" w:rsidRDefault="00CD136B" w:rsidP="009B2E79">
      <w:pPr>
        <w:tabs>
          <w:tab w:val="left" w:pos="284"/>
          <w:tab w:val="left" w:pos="426"/>
          <w:tab w:val="left" w:pos="1134"/>
          <w:tab w:val="left" w:pos="2708"/>
          <w:tab w:val="left" w:pos="5138"/>
          <w:tab w:val="left" w:pos="7569"/>
        </w:tabs>
        <w:spacing w:line="271" w:lineRule="auto"/>
        <w:jc w:val="both"/>
      </w:pPr>
      <w:r w:rsidRPr="000B7A1C">
        <w:rPr>
          <w:b/>
          <w:color w:val="0066FF"/>
        </w:rPr>
        <w:t>A.</w:t>
      </w:r>
      <w:r w:rsidRPr="00431B19">
        <w:rPr>
          <w:b/>
        </w:rPr>
        <w:t xml:space="preserve"> </w:t>
      </w:r>
      <w:r w:rsidRPr="00431B19">
        <w:t>cây mua</w:t>
      </w:r>
      <w:r w:rsidRPr="00431B19">
        <w:tab/>
      </w:r>
      <w:r w:rsidR="00E81B22" w:rsidRPr="00E81B22">
        <w:tab/>
      </w:r>
      <w:r w:rsidRPr="000B7A1C">
        <w:rPr>
          <w:b/>
          <w:color w:val="0066FF"/>
        </w:rPr>
        <w:t>B.</w:t>
      </w:r>
      <w:r w:rsidRPr="00431B19">
        <w:rPr>
          <w:b/>
        </w:rPr>
        <w:t xml:space="preserve"> </w:t>
      </w:r>
      <w:r w:rsidRPr="00431B19">
        <w:t>cây tràm</w:t>
      </w:r>
      <w:r w:rsidRPr="00431B19">
        <w:tab/>
      </w:r>
      <w:r w:rsidRPr="000B7A1C">
        <w:rPr>
          <w:b/>
          <w:color w:val="0066FF"/>
        </w:rPr>
        <w:t>C.</w:t>
      </w:r>
      <w:r w:rsidRPr="00431B19">
        <w:rPr>
          <w:b/>
        </w:rPr>
        <w:t xml:space="preserve"> </w:t>
      </w:r>
      <w:r w:rsidRPr="00431B19">
        <w:t>tôm nước lợ</w:t>
      </w:r>
      <w:r w:rsidRPr="00431B19">
        <w:tab/>
      </w:r>
      <w:r w:rsidRPr="000B7A1C">
        <w:rPr>
          <w:b/>
          <w:color w:val="0066FF"/>
        </w:rPr>
        <w:t>D.</w:t>
      </w:r>
      <w:r w:rsidRPr="00431B19">
        <w:rPr>
          <w:b/>
        </w:rPr>
        <w:t xml:space="preserve"> </w:t>
      </w:r>
      <w:r w:rsidRPr="00431B19">
        <w:t>bọ lá</w:t>
      </w:r>
    </w:p>
    <w:p w14:paraId="69916EE2" w14:textId="77777777" w:rsidR="00CD136B" w:rsidRPr="00431B19" w:rsidRDefault="00CD136B" w:rsidP="009B2E79">
      <w:pPr>
        <w:tabs>
          <w:tab w:val="left" w:pos="284"/>
          <w:tab w:val="left" w:pos="426"/>
          <w:tab w:val="left" w:pos="992"/>
          <w:tab w:val="left" w:pos="1134"/>
        </w:tabs>
        <w:ind w:left="992" w:hanging="992"/>
        <w:jc w:val="both"/>
      </w:pPr>
      <w:r w:rsidRPr="00431B19">
        <w:rPr>
          <w:b/>
          <w:color w:val="0000FF"/>
        </w:rPr>
        <w:t>Câu 26</w:t>
      </w:r>
      <w:r>
        <w:rPr>
          <w:b/>
          <w:color w:val="0000FF"/>
        </w:rPr>
        <w:t xml:space="preserve">: </w:t>
      </w:r>
      <w:r w:rsidRPr="00431B19">
        <w:t>Ở mối quan hệ nào sau đây, cả hai loài đều có lợi?</w:t>
      </w:r>
    </w:p>
    <w:p w14:paraId="0B57BC68" w14:textId="77777777" w:rsidR="00CD136B" w:rsidRPr="00263C1A" w:rsidRDefault="00CD136B" w:rsidP="009B2E79">
      <w:pPr>
        <w:tabs>
          <w:tab w:val="left" w:pos="180"/>
          <w:tab w:val="left" w:pos="284"/>
          <w:tab w:val="left" w:pos="426"/>
          <w:tab w:val="left" w:pos="1134"/>
          <w:tab w:val="left" w:pos="2700"/>
          <w:tab w:val="left" w:pos="5220"/>
          <w:tab w:val="left" w:pos="7740"/>
        </w:tabs>
        <w:jc w:val="both"/>
        <w:rPr>
          <w:rFonts w:eastAsia="Calibri"/>
        </w:rPr>
      </w:pPr>
      <w:r w:rsidRPr="00431B19">
        <w:rPr>
          <w:b/>
        </w:rPr>
        <w:tab/>
      </w:r>
      <w:r w:rsidRPr="000B7A1C">
        <w:rPr>
          <w:b/>
          <w:color w:val="0066FF"/>
        </w:rPr>
        <w:t>A.</w:t>
      </w:r>
      <w:r w:rsidRPr="00431B19">
        <w:t xml:space="preserve"> Hội sinh </w:t>
      </w:r>
      <w:r w:rsidRPr="00431B19">
        <w:rPr>
          <w:b/>
        </w:rPr>
        <w:tab/>
      </w:r>
      <w:r w:rsidRPr="000B7A1C">
        <w:rPr>
          <w:b/>
          <w:color w:val="0066FF"/>
        </w:rPr>
        <w:t>B.</w:t>
      </w:r>
      <w:r w:rsidRPr="00431B19">
        <w:t xml:space="preserve"> Kí sinh</w:t>
      </w:r>
      <w:r w:rsidRPr="00431B19">
        <w:rPr>
          <w:b/>
        </w:rPr>
        <w:tab/>
      </w:r>
      <w:r w:rsidRPr="000B7A1C">
        <w:rPr>
          <w:b/>
          <w:color w:val="0066FF"/>
        </w:rPr>
        <w:t>C.</w:t>
      </w:r>
      <w:r w:rsidRPr="00431B19">
        <w:t xml:space="preserve"> ức chế cảm nhiễm. </w:t>
      </w:r>
      <w:r w:rsidRPr="00431B19">
        <w:rPr>
          <w:b/>
        </w:rPr>
        <w:tab/>
      </w:r>
      <w:r w:rsidRPr="000B7A1C">
        <w:rPr>
          <w:b/>
          <w:color w:val="0066FF"/>
        </w:rPr>
        <w:t>D.</w:t>
      </w:r>
      <w:r w:rsidRPr="00431B19">
        <w:t xml:space="preserve"> Cộng sinh.</w:t>
      </w:r>
    </w:p>
    <w:p w14:paraId="3FE38F43" w14:textId="77777777" w:rsidR="00CD136B" w:rsidRPr="00085C6E" w:rsidRDefault="00CD136B" w:rsidP="009B2E79">
      <w:pPr>
        <w:tabs>
          <w:tab w:val="left" w:pos="0"/>
          <w:tab w:val="left" w:pos="284"/>
          <w:tab w:val="left" w:pos="426"/>
        </w:tabs>
        <w:ind w:right="-410"/>
        <w:jc w:val="both"/>
        <w:rPr>
          <w:color w:val="000000"/>
        </w:rPr>
      </w:pPr>
      <w:r w:rsidRPr="00085C6E">
        <w:rPr>
          <w:b/>
          <w:color w:val="0000FF"/>
        </w:rPr>
        <w:lastRenderedPageBreak/>
        <w:t>Câu 27</w:t>
      </w:r>
      <w:r>
        <w:rPr>
          <w:b/>
          <w:color w:val="0000FF"/>
        </w:rPr>
        <w:t xml:space="preserve">: </w:t>
      </w:r>
      <w:r w:rsidRPr="00431B19">
        <w:rPr>
          <w:noProof/>
          <w:lang w:val="en-US" w:eastAsia="en-US"/>
        </w:rPr>
        <w:drawing>
          <wp:anchor distT="0" distB="0" distL="114300" distR="114300" simplePos="0" relativeHeight="251658240" behindDoc="0" locked="0" layoutInCell="1" allowOverlap="1" wp14:anchorId="35310187" wp14:editId="3414704F">
            <wp:simplePos x="0" y="0"/>
            <wp:positionH relativeFrom="column">
              <wp:posOffset>4320540</wp:posOffset>
            </wp:positionH>
            <wp:positionV relativeFrom="paragraph">
              <wp:posOffset>68580</wp:posOffset>
            </wp:positionV>
            <wp:extent cx="2246630" cy="1814195"/>
            <wp:effectExtent l="0" t="0" r="1270" b="0"/>
            <wp:wrapSquare wrapText="bothSides"/>
            <wp:docPr id="5" name="Picture 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l="-14" t="-18" r="-14" b="-18"/>
                    <a:stretch>
                      <a:fillRect/>
                    </a:stretch>
                  </pic:blipFill>
                  <pic:spPr bwMode="auto">
                    <a:xfrm>
                      <a:off x="0" y="0"/>
                      <a:ext cx="2246630" cy="1814195"/>
                    </a:xfrm>
                    <a:prstGeom prst="rect">
                      <a:avLst/>
                    </a:prstGeom>
                    <a:noFill/>
                  </pic:spPr>
                </pic:pic>
              </a:graphicData>
            </a:graphic>
            <wp14:sizeRelH relativeFrom="page">
              <wp14:pctWidth>0</wp14:pctWidth>
            </wp14:sizeRelH>
            <wp14:sizeRelV relativeFrom="page">
              <wp14:pctHeight>0</wp14:pctHeight>
            </wp14:sizeRelV>
          </wp:anchor>
        </w:drawing>
      </w:r>
      <w:r w:rsidRPr="00085C6E">
        <w:rPr>
          <w:color w:val="000000"/>
        </w:rPr>
        <w:t>Trong một khoảng thời gian dài, các giai đoạn được thể hiện trong sơ đồ dưới đây từng xuất hiện trong một hệ sinh thái cụ thể. Sau một vụ cháy rừng, thứ tự nào có khả năng xảy ra nhất trong những đáp án dưới đây?</w:t>
      </w:r>
    </w:p>
    <w:p w14:paraId="34F36071" w14:textId="5975E396" w:rsidR="00CD136B" w:rsidRPr="00431B19" w:rsidRDefault="00CD136B" w:rsidP="009B2E79">
      <w:pPr>
        <w:tabs>
          <w:tab w:val="left" w:pos="284"/>
          <w:tab w:val="left" w:pos="426"/>
          <w:tab w:val="left" w:pos="1134"/>
          <w:tab w:val="left" w:pos="2835"/>
          <w:tab w:val="left" w:pos="5387"/>
          <w:tab w:val="left" w:pos="7938"/>
        </w:tabs>
        <w:ind w:right="-410"/>
        <w:contextualSpacing/>
        <w:jc w:val="both"/>
        <w:rPr>
          <w:color w:val="000000"/>
        </w:rPr>
      </w:pPr>
      <w:r w:rsidRPr="000B7A1C">
        <w:rPr>
          <w:b/>
          <w:color w:val="0066FF"/>
        </w:rPr>
        <w:t>A.</w:t>
      </w:r>
      <w:r w:rsidRPr="00431B19">
        <w:rPr>
          <w:rFonts w:eastAsia="Cardo"/>
          <w:color w:val="000000"/>
        </w:rPr>
        <w:t xml:space="preserve"> (4) → (3) → (1) → (2). </w:t>
      </w:r>
      <w:r w:rsidRPr="00431B19">
        <w:rPr>
          <w:rFonts w:eastAsia="Cardo"/>
          <w:color w:val="000000"/>
        </w:rPr>
        <w:tab/>
      </w:r>
      <w:r w:rsidRPr="000B7A1C">
        <w:rPr>
          <w:b/>
          <w:color w:val="0066FF"/>
        </w:rPr>
        <w:t>B.</w:t>
      </w:r>
      <w:r w:rsidRPr="00431B19">
        <w:rPr>
          <w:rFonts w:eastAsia="Cardo"/>
          <w:color w:val="000000"/>
        </w:rPr>
        <w:t xml:space="preserve"> (1) → (2) → (3)  → (4).</w:t>
      </w:r>
    </w:p>
    <w:p w14:paraId="412B6A10" w14:textId="1AA8DA2B" w:rsidR="00CD136B" w:rsidRPr="00431B19" w:rsidRDefault="00CD136B" w:rsidP="009B2E79">
      <w:pPr>
        <w:tabs>
          <w:tab w:val="left" w:pos="284"/>
          <w:tab w:val="left" w:pos="426"/>
          <w:tab w:val="left" w:pos="1134"/>
          <w:tab w:val="left" w:pos="2835"/>
          <w:tab w:val="left" w:pos="5387"/>
          <w:tab w:val="left" w:pos="7938"/>
        </w:tabs>
        <w:ind w:right="-410"/>
        <w:contextualSpacing/>
        <w:jc w:val="both"/>
        <w:rPr>
          <w:color w:val="000000"/>
        </w:rPr>
      </w:pPr>
      <w:r w:rsidRPr="000B7A1C">
        <w:rPr>
          <w:b/>
          <w:color w:val="0066FF"/>
        </w:rPr>
        <w:t>C.</w:t>
      </w:r>
      <w:r w:rsidRPr="00431B19">
        <w:rPr>
          <w:rFonts w:eastAsia="Cardo"/>
          <w:color w:val="000000"/>
        </w:rPr>
        <w:t xml:space="preserve"> (2) → (4) → (3)  → (1). </w:t>
      </w:r>
      <w:r w:rsidRPr="00431B19">
        <w:rPr>
          <w:rFonts w:eastAsia="Cardo"/>
          <w:color w:val="000000"/>
        </w:rPr>
        <w:tab/>
      </w:r>
      <w:r w:rsidRPr="000B7A1C">
        <w:rPr>
          <w:b/>
          <w:color w:val="0066FF"/>
        </w:rPr>
        <w:t>D.</w:t>
      </w:r>
      <w:r w:rsidRPr="00431B19">
        <w:rPr>
          <w:rFonts w:eastAsia="Cardo"/>
          <w:color w:val="000000"/>
        </w:rPr>
        <w:t xml:space="preserve"> (2) → (3)  → (4) → (1).</w:t>
      </w:r>
    </w:p>
    <w:p w14:paraId="3990B2AB" w14:textId="77777777" w:rsidR="00CD136B" w:rsidRPr="00431B19" w:rsidRDefault="00CD136B" w:rsidP="009B2E79">
      <w:pPr>
        <w:tabs>
          <w:tab w:val="left" w:pos="0"/>
          <w:tab w:val="left" w:pos="284"/>
          <w:tab w:val="left" w:pos="426"/>
        </w:tabs>
        <w:jc w:val="both"/>
        <w:rPr>
          <w:rFonts w:eastAsia="Calibri"/>
        </w:rPr>
      </w:pPr>
      <w:r w:rsidRPr="00431B19">
        <w:rPr>
          <w:b/>
          <w:color w:val="0000FF"/>
        </w:rPr>
        <w:t>Câu 28</w:t>
      </w:r>
      <w:r>
        <w:rPr>
          <w:b/>
          <w:color w:val="0000FF"/>
        </w:rPr>
        <w:t xml:space="preserve">: </w:t>
      </w:r>
      <w:r w:rsidRPr="00431B19">
        <w:t xml:space="preserve">Khi nói về thành phần hữu sinh trong hệ sinh thái, phát biểu nào sau đây đúng? </w:t>
      </w:r>
    </w:p>
    <w:p w14:paraId="7F230F34" w14:textId="5AC673F1" w:rsidR="00CD136B" w:rsidRPr="00431B19" w:rsidRDefault="00CD136B" w:rsidP="009B2E79">
      <w:pPr>
        <w:tabs>
          <w:tab w:val="left" w:pos="284"/>
          <w:tab w:val="left" w:pos="426"/>
          <w:tab w:val="left" w:pos="1134"/>
          <w:tab w:val="left" w:pos="2835"/>
          <w:tab w:val="left" w:pos="5387"/>
          <w:tab w:val="left" w:pos="7938"/>
        </w:tabs>
        <w:jc w:val="both"/>
      </w:pPr>
      <w:r w:rsidRPr="000B7A1C">
        <w:rPr>
          <w:b/>
          <w:color w:val="0066FF"/>
        </w:rPr>
        <w:t>A.</w:t>
      </w:r>
      <w:r w:rsidRPr="00431B19">
        <w:t xml:space="preserve"> Tất cả nấm đều là sinh vật phân giải. </w:t>
      </w:r>
    </w:p>
    <w:p w14:paraId="7F0B29DC" w14:textId="0A5AD9F8" w:rsidR="00CD136B" w:rsidRPr="00431B19" w:rsidRDefault="00CD136B" w:rsidP="009B2E79">
      <w:pPr>
        <w:tabs>
          <w:tab w:val="left" w:pos="284"/>
          <w:tab w:val="left" w:pos="426"/>
          <w:tab w:val="left" w:pos="1134"/>
          <w:tab w:val="left" w:pos="2835"/>
          <w:tab w:val="left" w:pos="5387"/>
          <w:tab w:val="left" w:pos="7938"/>
        </w:tabs>
        <w:jc w:val="both"/>
      </w:pPr>
      <w:r w:rsidRPr="000B7A1C">
        <w:rPr>
          <w:b/>
          <w:color w:val="0066FF"/>
        </w:rPr>
        <w:t>B.</w:t>
      </w:r>
      <w:r w:rsidRPr="00431B19">
        <w:t xml:space="preserve"> Sinh vật tiêu thụ bậc 3 luôn có sinh khối lớn hơn sinh vật tiêu thụ bậc 2. </w:t>
      </w:r>
    </w:p>
    <w:p w14:paraId="6A51D362" w14:textId="5A68A468" w:rsidR="00CD136B" w:rsidRPr="00431B19" w:rsidRDefault="00CD136B" w:rsidP="009B2E79">
      <w:pPr>
        <w:tabs>
          <w:tab w:val="left" w:pos="284"/>
          <w:tab w:val="left" w:pos="426"/>
          <w:tab w:val="left" w:pos="1134"/>
          <w:tab w:val="left" w:pos="2835"/>
          <w:tab w:val="left" w:pos="5387"/>
          <w:tab w:val="left" w:pos="7938"/>
        </w:tabs>
        <w:jc w:val="both"/>
      </w:pPr>
      <w:r w:rsidRPr="000B7A1C">
        <w:rPr>
          <w:b/>
          <w:color w:val="0066FF"/>
        </w:rPr>
        <w:t>C.</w:t>
      </w:r>
      <w:r w:rsidRPr="00431B19">
        <w:t xml:space="preserve"> Tất cả các loài động vật ăn thịt thuộc cùng một bậc dinh dưỡng. </w:t>
      </w:r>
    </w:p>
    <w:p w14:paraId="6027372F" w14:textId="7B781526" w:rsidR="00CD136B" w:rsidRPr="00431B19" w:rsidRDefault="00CD136B" w:rsidP="009B2E79">
      <w:pPr>
        <w:tabs>
          <w:tab w:val="left" w:pos="284"/>
          <w:tab w:val="left" w:pos="426"/>
          <w:tab w:val="left" w:pos="1134"/>
          <w:tab w:val="left" w:pos="2835"/>
          <w:tab w:val="left" w:pos="5387"/>
          <w:tab w:val="left" w:pos="7938"/>
        </w:tabs>
        <w:jc w:val="both"/>
      </w:pPr>
      <w:r w:rsidRPr="000B7A1C">
        <w:rPr>
          <w:b/>
          <w:color w:val="0066FF"/>
        </w:rPr>
        <w:t>D.</w:t>
      </w:r>
      <w:r w:rsidRPr="00431B19">
        <w:t xml:space="preserve"> Vi sinh vật tự dưỡng được xếp vào nhóm sinh vật sản xuất. </w:t>
      </w:r>
    </w:p>
    <w:p w14:paraId="12640D86" w14:textId="77777777" w:rsidR="00AD4CE6" w:rsidRPr="00431B19" w:rsidRDefault="00CD136B" w:rsidP="009B2E79">
      <w:pPr>
        <w:tabs>
          <w:tab w:val="left" w:pos="284"/>
          <w:tab w:val="left" w:pos="426"/>
          <w:tab w:val="left" w:pos="1134"/>
          <w:tab w:val="left" w:pos="2835"/>
          <w:tab w:val="left" w:pos="5387"/>
          <w:tab w:val="left" w:pos="7938"/>
        </w:tabs>
        <w:contextualSpacing/>
        <w:jc w:val="both"/>
        <w:rPr>
          <w:rFonts w:eastAsia="Calibri"/>
        </w:rPr>
      </w:pPr>
      <w:r w:rsidRPr="00085C6E">
        <w:rPr>
          <w:b/>
          <w:color w:val="0000FF"/>
        </w:rPr>
        <w:t>Câu 29</w:t>
      </w:r>
      <w:r>
        <w:rPr>
          <w:b/>
          <w:color w:val="0000FF"/>
        </w:rPr>
        <w:t xml:space="preserve">: </w:t>
      </w:r>
      <w:r w:rsidR="00AD4CE6" w:rsidRPr="00431B19">
        <w:t>Một lưới thức ăn trên đồng cỏ được mô tả như sau: thỏ, chuột đồng, châu chấu và chim sẻ đều ăn cỏ; châu chấu là thức ăn của chim sẻ; cáo ăn thỏ và chim sẻ; cú mèo ăn chuột đồng. Trong lưới thức ăn này, sinh vật nào thuộc bậc dinh dưỡng cao nhất ?</w:t>
      </w:r>
    </w:p>
    <w:p w14:paraId="23679A69" w14:textId="48D05E2C" w:rsidR="00AD4CE6" w:rsidRPr="00431B19" w:rsidRDefault="00AD4CE6" w:rsidP="009B2E79">
      <w:pPr>
        <w:tabs>
          <w:tab w:val="left" w:pos="284"/>
          <w:tab w:val="left" w:pos="426"/>
          <w:tab w:val="left" w:pos="1134"/>
          <w:tab w:val="left" w:pos="2835"/>
          <w:tab w:val="left" w:pos="5387"/>
          <w:tab w:val="left" w:pos="7938"/>
        </w:tabs>
        <w:contextualSpacing/>
        <w:jc w:val="both"/>
      </w:pPr>
      <w:r w:rsidRPr="000B7A1C">
        <w:rPr>
          <w:b/>
          <w:color w:val="0066FF"/>
        </w:rPr>
        <w:t>A.</w:t>
      </w:r>
      <w:r w:rsidRPr="00431B19">
        <w:t xml:space="preserve"> Chim sẻ.</w:t>
      </w:r>
      <w:r w:rsidRPr="00431B19">
        <w:tab/>
      </w:r>
      <w:r w:rsidRPr="000B7A1C">
        <w:rPr>
          <w:b/>
          <w:color w:val="0066FF"/>
        </w:rPr>
        <w:t>B.</w:t>
      </w:r>
      <w:r w:rsidRPr="00431B19">
        <w:t xml:space="preserve"> Cáo.</w:t>
      </w:r>
      <w:r w:rsidRPr="00431B19">
        <w:tab/>
      </w:r>
      <w:r w:rsidRPr="000B7A1C">
        <w:rPr>
          <w:b/>
          <w:color w:val="0066FF"/>
        </w:rPr>
        <w:t>C.</w:t>
      </w:r>
      <w:r w:rsidRPr="00431B19">
        <w:t xml:space="preserve"> Cỏ.</w:t>
      </w:r>
      <w:r w:rsidRPr="00431B19">
        <w:tab/>
      </w:r>
      <w:r w:rsidRPr="000B7A1C">
        <w:rPr>
          <w:b/>
          <w:color w:val="0066FF"/>
        </w:rPr>
        <w:t>D.</w:t>
      </w:r>
      <w:r w:rsidRPr="00431B19">
        <w:t xml:space="preserve"> Thỏ.</w:t>
      </w:r>
    </w:p>
    <w:p w14:paraId="6303212E" w14:textId="2F70E87E" w:rsidR="00CD136B" w:rsidRPr="00431B19" w:rsidRDefault="00282F22" w:rsidP="009B2E79">
      <w:pPr>
        <w:tabs>
          <w:tab w:val="left" w:pos="0"/>
          <w:tab w:val="left" w:pos="284"/>
          <w:tab w:val="left" w:pos="426"/>
        </w:tabs>
        <w:spacing w:line="271" w:lineRule="auto"/>
        <w:jc w:val="both"/>
        <w:rPr>
          <w:rFonts w:eastAsia="Calibri"/>
        </w:rPr>
      </w:pPr>
      <w:r w:rsidRPr="00431B19">
        <w:rPr>
          <w:noProof/>
          <w:lang w:val="en-US" w:eastAsia="en-US"/>
        </w:rPr>
        <w:drawing>
          <wp:anchor distT="0" distB="0" distL="114300" distR="114300" simplePos="0" relativeHeight="251659264" behindDoc="0" locked="0" layoutInCell="1" allowOverlap="1" wp14:anchorId="0F255F7E" wp14:editId="354D1B3A">
            <wp:simplePos x="0" y="0"/>
            <wp:positionH relativeFrom="column">
              <wp:posOffset>4318635</wp:posOffset>
            </wp:positionH>
            <wp:positionV relativeFrom="paragraph">
              <wp:posOffset>16510</wp:posOffset>
            </wp:positionV>
            <wp:extent cx="2215515" cy="1036320"/>
            <wp:effectExtent l="0" t="0" r="0" b="0"/>
            <wp:wrapSquare wrapText="bothSides"/>
            <wp:docPr id="2" name="Picture 2" descr="A picture containing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clipart  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15515" cy="1036320"/>
                    </a:xfrm>
                    <a:prstGeom prst="rect">
                      <a:avLst/>
                    </a:prstGeom>
                    <a:noFill/>
                  </pic:spPr>
                </pic:pic>
              </a:graphicData>
            </a:graphic>
            <wp14:sizeRelH relativeFrom="margin">
              <wp14:pctWidth>0</wp14:pctWidth>
            </wp14:sizeRelH>
            <wp14:sizeRelV relativeFrom="margin">
              <wp14:pctHeight>0</wp14:pctHeight>
            </wp14:sizeRelV>
          </wp:anchor>
        </w:drawing>
      </w:r>
      <w:r w:rsidR="00CD136B" w:rsidRPr="00431B19">
        <w:rPr>
          <w:b/>
          <w:color w:val="0000FF"/>
        </w:rPr>
        <w:t>Câu 30</w:t>
      </w:r>
      <w:r w:rsidR="00CD136B">
        <w:rPr>
          <w:b/>
          <w:color w:val="0000FF"/>
        </w:rPr>
        <w:t xml:space="preserve">: </w:t>
      </w:r>
      <w:r w:rsidR="00CD136B" w:rsidRPr="00431B19">
        <w:t xml:space="preserve">Sơ đồ dưới đây mô tả một lưới thức ăn bao gồm sinh vật sản xuất, sinh vật tiêu thụ và sinh vật phân giải. Trong đó A, B, C, D là tên các loài sinh vật có trong quẫn xã. Loài sinh vật nào phù hợp nhất cho sinh vật phân giải? </w:t>
      </w:r>
    </w:p>
    <w:p w14:paraId="0E815D4C" w14:textId="76FB7F6B" w:rsidR="00CD136B" w:rsidRPr="00431B19" w:rsidRDefault="00CD136B" w:rsidP="009B2E79">
      <w:pPr>
        <w:tabs>
          <w:tab w:val="left" w:pos="284"/>
          <w:tab w:val="left" w:pos="426"/>
          <w:tab w:val="left" w:pos="1134"/>
          <w:tab w:val="left" w:pos="2835"/>
          <w:tab w:val="left" w:pos="5387"/>
          <w:tab w:val="left" w:pos="7938"/>
        </w:tabs>
        <w:jc w:val="both"/>
      </w:pPr>
      <w:r w:rsidRPr="000B7A1C">
        <w:rPr>
          <w:b/>
          <w:bCs/>
          <w:color w:val="0066FF"/>
        </w:rPr>
        <w:t>A.</w:t>
      </w:r>
      <w:r w:rsidRPr="00431B19">
        <w:t xml:space="preserve"> Loài </w:t>
      </w:r>
      <w:r w:rsidRPr="000B7A1C">
        <w:rPr>
          <w:b/>
          <w:color w:val="0066FF"/>
        </w:rPr>
        <w:t>B.</w:t>
      </w:r>
      <w:r w:rsidRPr="00431B19">
        <w:tab/>
      </w:r>
      <w:r w:rsidR="00E81B22">
        <w:rPr>
          <w:lang w:val="en-US"/>
        </w:rPr>
        <w:t xml:space="preserve">    </w:t>
      </w:r>
      <w:r w:rsidRPr="000B7A1C">
        <w:rPr>
          <w:b/>
          <w:bCs/>
          <w:color w:val="0066FF"/>
        </w:rPr>
        <w:t>B.</w:t>
      </w:r>
      <w:r w:rsidR="00E81B22">
        <w:t xml:space="preserve"> Loài </w:t>
      </w:r>
      <w:r w:rsidR="00E81B22" w:rsidRPr="000B7A1C">
        <w:rPr>
          <w:b/>
          <w:color w:val="0066FF"/>
        </w:rPr>
        <w:t>C.</w:t>
      </w:r>
      <w:r w:rsidR="00E81B22">
        <w:rPr>
          <w:lang w:val="en-US"/>
        </w:rPr>
        <w:t xml:space="preserve">      </w:t>
      </w:r>
      <w:r w:rsidRPr="000B7A1C">
        <w:rPr>
          <w:b/>
          <w:bCs/>
          <w:color w:val="0066FF"/>
        </w:rPr>
        <w:t>C.</w:t>
      </w:r>
      <w:r w:rsidR="00E81B22">
        <w:t xml:space="preserve"> Loài </w:t>
      </w:r>
      <w:r w:rsidR="00E81B22" w:rsidRPr="000B7A1C">
        <w:rPr>
          <w:b/>
          <w:color w:val="0066FF"/>
        </w:rPr>
        <w:t>D.</w:t>
      </w:r>
      <w:r w:rsidR="00E81B22">
        <w:rPr>
          <w:lang w:val="en-US"/>
        </w:rPr>
        <w:t xml:space="preserve">        </w:t>
      </w:r>
      <w:r w:rsidRPr="000B7A1C">
        <w:rPr>
          <w:b/>
          <w:bCs/>
          <w:color w:val="0066FF"/>
        </w:rPr>
        <w:t>D.</w:t>
      </w:r>
      <w:r w:rsidRPr="00431B19">
        <w:t xml:space="preserve"> Loài </w:t>
      </w:r>
      <w:r w:rsidRPr="000B7A1C">
        <w:rPr>
          <w:b/>
          <w:color w:val="0066FF"/>
        </w:rPr>
        <w:t>A.</w:t>
      </w:r>
      <w:r w:rsidRPr="00431B19">
        <w:t xml:space="preserve"> </w:t>
      </w:r>
    </w:p>
    <w:p w14:paraId="51D6B6BC" w14:textId="56243D39" w:rsidR="00CD136B" w:rsidRPr="00263C1A" w:rsidRDefault="00CD136B" w:rsidP="009B2E79">
      <w:pPr>
        <w:pStyle w:val="NormalWeb"/>
        <w:tabs>
          <w:tab w:val="left" w:pos="0"/>
          <w:tab w:val="left" w:pos="284"/>
          <w:tab w:val="left" w:pos="426"/>
        </w:tabs>
        <w:spacing w:before="0" w:beforeAutospacing="0" w:after="0" w:afterAutospacing="0"/>
        <w:contextualSpacing/>
        <w:jc w:val="both"/>
        <w:rPr>
          <w:lang w:val="vi-VN"/>
        </w:rPr>
      </w:pPr>
      <w:r w:rsidRPr="00263C1A">
        <w:rPr>
          <w:b/>
          <w:color w:val="0000FF"/>
          <w:lang w:val="vi-VN"/>
        </w:rPr>
        <w:t xml:space="preserve">Câu 31: </w:t>
      </w:r>
      <w:r w:rsidRPr="00263C1A">
        <w:rPr>
          <w:lang w:val="vi-VN"/>
        </w:rPr>
        <w:t>Giả sử một chuỗi thức ăn ở một hệ sinh thái vùng biển khơi được mô tả như sau:</w:t>
      </w:r>
      <w:r w:rsidR="00E81B22" w:rsidRPr="00E81B22">
        <w:rPr>
          <w:lang w:val="vi-VN"/>
        </w:rPr>
        <w:t xml:space="preserve"> </w:t>
      </w:r>
      <w:r w:rsidRPr="00263C1A">
        <w:rPr>
          <w:lang w:val="vi-VN"/>
        </w:rPr>
        <w:t xml:space="preserve">Thực vật phù du </w:t>
      </w:r>
      <w:r w:rsidRPr="00431B19">
        <w:sym w:font="Wingdings" w:char="F0E0"/>
      </w:r>
      <w:r w:rsidRPr="00263C1A">
        <w:rPr>
          <w:lang w:val="vi-VN"/>
        </w:rPr>
        <w:t xml:space="preserve"> Động vật phù du </w:t>
      </w:r>
      <w:r w:rsidRPr="00431B19">
        <w:sym w:font="Wingdings" w:char="F0E0"/>
      </w:r>
      <w:r w:rsidRPr="00263C1A">
        <w:rPr>
          <w:lang w:val="vi-VN"/>
        </w:rPr>
        <w:t xml:space="preserve"> Cá trích </w:t>
      </w:r>
      <w:r w:rsidRPr="00431B19">
        <w:sym w:font="Wingdings" w:char="F0E0"/>
      </w:r>
      <w:r w:rsidRPr="00263C1A">
        <w:rPr>
          <w:lang w:val="vi-VN"/>
        </w:rPr>
        <w:t xml:space="preserve"> Cá ngừ</w:t>
      </w:r>
    </w:p>
    <w:p w14:paraId="352D3D3D" w14:textId="77777777" w:rsidR="00CD136B" w:rsidRPr="00263C1A"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 xml:space="preserve">Có bao nhiêu phát biểu sau đây </w:t>
      </w:r>
      <w:r w:rsidRPr="00263C1A">
        <w:rPr>
          <w:b/>
          <w:bCs/>
          <w:lang w:val="vi-VN"/>
        </w:rPr>
        <w:t>đúng</w:t>
      </w:r>
      <w:r w:rsidRPr="00263C1A">
        <w:rPr>
          <w:lang w:val="vi-VN"/>
        </w:rPr>
        <w:t xml:space="preserve"> về chuỗi thức ăn này? </w:t>
      </w:r>
    </w:p>
    <w:p w14:paraId="23931911" w14:textId="77777777" w:rsidR="00CD136B" w:rsidRPr="00263C1A"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 xml:space="preserve">(1). Chuỗi thức ăn này có 4 bậc dinh dưỡng. </w:t>
      </w:r>
    </w:p>
    <w:p w14:paraId="5D3554BA" w14:textId="77777777" w:rsidR="00CD136B" w:rsidRPr="00263C1A"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 xml:space="preserve">(2). Chỉ có cá trích và cá ngừ là sinh vật tiêu thụ. </w:t>
      </w:r>
    </w:p>
    <w:p w14:paraId="62003C35" w14:textId="77777777" w:rsidR="00CD136B" w:rsidRPr="00263C1A"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 xml:space="preserve">(3). Cá ngừ thuộc bậc dinh dưỡng cấp 3. </w:t>
      </w:r>
    </w:p>
    <w:p w14:paraId="3E12B8E3" w14:textId="77777777" w:rsidR="00CD136B" w:rsidRPr="00263C1A"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 xml:space="preserve">(4). Mối quan hệ giữa cá ngừ và cá trích là quan hệ giữa sinh vật ăn thịt và con mồi. </w:t>
      </w:r>
    </w:p>
    <w:p w14:paraId="6F4BAB10" w14:textId="77777777" w:rsidR="00CD136B" w:rsidRPr="00E81B22"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spacing w:val="-8"/>
          <w:lang w:val="vi-VN"/>
        </w:rPr>
      </w:pPr>
      <w:r w:rsidRPr="00263C1A">
        <w:rPr>
          <w:lang w:val="vi-VN"/>
        </w:rPr>
        <w:t xml:space="preserve">(5). </w:t>
      </w:r>
      <w:r w:rsidRPr="00E81B22">
        <w:rPr>
          <w:spacing w:val="-8"/>
          <w:lang w:val="vi-VN"/>
        </w:rPr>
        <w:t>Sự tăng giảm kích thước của quần thể cá trích có ảnh hưởng đến kích thước của quần thể cá thể cá ngừ.</w:t>
      </w:r>
    </w:p>
    <w:p w14:paraId="44EE7368" w14:textId="77777777" w:rsidR="00CD136B" w:rsidRPr="00263C1A" w:rsidRDefault="00CD136B" w:rsidP="009B2E79">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ab/>
      </w:r>
      <w:r w:rsidRPr="000B7A1C">
        <w:rPr>
          <w:b/>
          <w:color w:val="0066FF"/>
          <w:lang w:val="vi-VN"/>
        </w:rPr>
        <w:t>A.</w:t>
      </w:r>
      <w:r w:rsidRPr="00263C1A">
        <w:rPr>
          <w:lang w:val="vi-VN"/>
        </w:rPr>
        <w:t xml:space="preserve"> 3</w:t>
      </w:r>
      <w:r w:rsidRPr="00263C1A">
        <w:rPr>
          <w:lang w:val="vi-VN"/>
        </w:rPr>
        <w:tab/>
      </w:r>
      <w:r w:rsidRPr="000B7A1C">
        <w:rPr>
          <w:b/>
          <w:color w:val="0066FF"/>
          <w:lang w:val="vi-VN"/>
        </w:rPr>
        <w:t>B.</w:t>
      </w:r>
      <w:r w:rsidRPr="00263C1A">
        <w:rPr>
          <w:lang w:val="vi-VN"/>
        </w:rPr>
        <w:t xml:space="preserve"> 1</w:t>
      </w:r>
      <w:r w:rsidRPr="00263C1A">
        <w:rPr>
          <w:lang w:val="vi-VN"/>
        </w:rPr>
        <w:tab/>
      </w:r>
      <w:r w:rsidRPr="000B7A1C">
        <w:rPr>
          <w:b/>
          <w:color w:val="0066FF"/>
          <w:lang w:val="vi-VN"/>
        </w:rPr>
        <w:t>C.</w:t>
      </w:r>
      <w:r w:rsidRPr="00263C1A">
        <w:rPr>
          <w:lang w:val="vi-VN"/>
        </w:rPr>
        <w:t xml:space="preserve"> 4</w:t>
      </w:r>
      <w:r w:rsidRPr="00263C1A">
        <w:rPr>
          <w:lang w:val="vi-VN"/>
        </w:rPr>
        <w:tab/>
      </w:r>
      <w:r w:rsidRPr="000B7A1C">
        <w:rPr>
          <w:b/>
          <w:color w:val="0066FF"/>
          <w:lang w:val="vi-VN"/>
        </w:rPr>
        <w:t>D.</w:t>
      </w:r>
      <w:r w:rsidRPr="00263C1A">
        <w:rPr>
          <w:lang w:val="vi-VN"/>
        </w:rPr>
        <w:t xml:space="preserve"> 2</w:t>
      </w:r>
    </w:p>
    <w:p w14:paraId="24A7BCB6" w14:textId="77777777" w:rsidR="00CD136B" w:rsidRPr="00085C6E" w:rsidRDefault="00CD136B" w:rsidP="009B2E79">
      <w:pPr>
        <w:tabs>
          <w:tab w:val="left" w:pos="0"/>
          <w:tab w:val="left" w:pos="284"/>
          <w:tab w:val="left" w:pos="426"/>
        </w:tabs>
        <w:jc w:val="both"/>
        <w:rPr>
          <w:rFonts w:eastAsiaTheme="minorHAnsi"/>
        </w:rPr>
      </w:pPr>
      <w:r w:rsidRPr="00085C6E">
        <w:rPr>
          <w:rFonts w:eastAsiaTheme="minorHAnsi"/>
          <w:b/>
          <w:color w:val="0000FF"/>
        </w:rPr>
        <w:t>Câu 32</w:t>
      </w:r>
      <w:r>
        <w:rPr>
          <w:rFonts w:eastAsiaTheme="minorHAnsi"/>
          <w:b/>
          <w:color w:val="0000FF"/>
        </w:rPr>
        <w:t xml:space="preserve">: </w:t>
      </w:r>
      <w:r w:rsidRPr="00431B19">
        <w:t xml:space="preserve">Dòng năng lượng trong hệ sinh thái được truyền theo một chiều và được giải phóng vào môi trường dưới dạng </w:t>
      </w:r>
    </w:p>
    <w:p w14:paraId="51FF5507" w14:textId="77777777" w:rsidR="00CD136B" w:rsidRPr="00431B19" w:rsidRDefault="00CD136B" w:rsidP="009B2E79">
      <w:pPr>
        <w:tabs>
          <w:tab w:val="left" w:pos="284"/>
          <w:tab w:val="left" w:pos="426"/>
          <w:tab w:val="left" w:pos="1134"/>
          <w:tab w:val="left" w:pos="2835"/>
          <w:tab w:val="left" w:pos="5387"/>
          <w:tab w:val="left" w:pos="7938"/>
        </w:tabs>
        <w:contextualSpacing/>
        <w:jc w:val="both"/>
        <w:rPr>
          <w:lang w:val="en-US"/>
        </w:rPr>
      </w:pPr>
      <w:r w:rsidRPr="000B7A1C">
        <w:rPr>
          <w:b/>
          <w:bCs/>
          <w:color w:val="0066FF"/>
        </w:rPr>
        <w:t>A.</w:t>
      </w:r>
      <w:r w:rsidRPr="00263C1A">
        <w:rPr>
          <w:b/>
          <w:bCs/>
        </w:rPr>
        <w:t xml:space="preserve"> </w:t>
      </w:r>
      <w:r w:rsidRPr="00263C1A">
        <w:t>nhiệt năng.</w:t>
      </w:r>
      <w:r w:rsidRPr="00263C1A">
        <w:tab/>
      </w:r>
      <w:r w:rsidRPr="000B7A1C">
        <w:rPr>
          <w:b/>
          <w:bCs/>
          <w:color w:val="0066FF"/>
        </w:rPr>
        <w:t>B.</w:t>
      </w:r>
      <w:r w:rsidRPr="00263C1A">
        <w:rPr>
          <w:b/>
          <w:bCs/>
        </w:rPr>
        <w:t xml:space="preserve"> </w:t>
      </w:r>
      <w:r w:rsidRPr="00263C1A">
        <w:t>điện năng.</w:t>
      </w:r>
      <w:r w:rsidRPr="00263C1A">
        <w:tab/>
      </w:r>
      <w:r w:rsidRPr="000B7A1C">
        <w:rPr>
          <w:b/>
          <w:bCs/>
          <w:color w:val="0066FF"/>
          <w:lang w:val="en-US"/>
        </w:rPr>
        <w:t>C.</w:t>
      </w:r>
      <w:r w:rsidRPr="00431B19">
        <w:rPr>
          <w:b/>
          <w:bCs/>
          <w:lang w:val="en-US"/>
        </w:rPr>
        <w:t xml:space="preserve"> </w:t>
      </w:r>
      <w:r w:rsidRPr="00431B19">
        <w:rPr>
          <w:lang w:val="en-US"/>
        </w:rPr>
        <w:t>quang năng.</w:t>
      </w:r>
      <w:r w:rsidRPr="00431B19">
        <w:rPr>
          <w:lang w:val="en-US"/>
        </w:rPr>
        <w:tab/>
      </w:r>
      <w:r w:rsidRPr="000B7A1C">
        <w:rPr>
          <w:b/>
          <w:bCs/>
          <w:color w:val="0066FF"/>
          <w:lang w:val="en-US"/>
        </w:rPr>
        <w:t>D.</w:t>
      </w:r>
      <w:r w:rsidRPr="00431B19">
        <w:rPr>
          <w:b/>
          <w:bCs/>
          <w:lang w:val="en-US"/>
        </w:rPr>
        <w:t xml:space="preserve"> </w:t>
      </w:r>
      <w:r w:rsidRPr="00431B19">
        <w:rPr>
          <w:lang w:val="en-US"/>
        </w:rPr>
        <w:t>hoá năng.</w:t>
      </w:r>
    </w:p>
    <w:p w14:paraId="4B6DCF40" w14:textId="77777777" w:rsidR="00CD136B" w:rsidRPr="00431B19" w:rsidRDefault="00CD136B" w:rsidP="009B2E79">
      <w:pPr>
        <w:tabs>
          <w:tab w:val="left" w:pos="284"/>
          <w:tab w:val="left" w:pos="426"/>
          <w:tab w:val="left" w:pos="992"/>
          <w:tab w:val="left" w:pos="1134"/>
        </w:tabs>
        <w:ind w:left="992" w:hanging="992"/>
        <w:jc w:val="both"/>
      </w:pPr>
      <w:r w:rsidRPr="00431B19">
        <w:rPr>
          <w:b/>
          <w:color w:val="0000FF"/>
        </w:rPr>
        <w:t>Câu 33</w:t>
      </w:r>
      <w:r>
        <w:rPr>
          <w:b/>
          <w:color w:val="0000FF"/>
        </w:rPr>
        <w:t xml:space="preserve">: </w:t>
      </w:r>
      <w:r w:rsidRPr="00431B19">
        <w:t>Cho các mối quan hệ sau:</w:t>
      </w:r>
    </w:p>
    <w:p w14:paraId="4EB49EB2" w14:textId="77777777" w:rsidR="00CD136B" w:rsidRPr="00431B19" w:rsidRDefault="00CD136B" w:rsidP="009B2E79">
      <w:pPr>
        <w:tabs>
          <w:tab w:val="left" w:pos="180"/>
          <w:tab w:val="left" w:pos="284"/>
          <w:tab w:val="left" w:pos="426"/>
          <w:tab w:val="left" w:pos="1134"/>
          <w:tab w:val="left" w:pos="2700"/>
          <w:tab w:val="left" w:pos="5220"/>
          <w:tab w:val="left" w:pos="7740"/>
        </w:tabs>
        <w:jc w:val="both"/>
      </w:pPr>
      <w:r w:rsidRPr="00431B19">
        <w:t xml:space="preserve">I. Giun sán kí sinh trong ruột lợn. </w:t>
      </w:r>
      <w:r w:rsidRPr="00431B19">
        <w:tab/>
        <w:t>II. Phong lan bám trên thân cây gỗ lớn.</w:t>
      </w:r>
    </w:p>
    <w:p w14:paraId="0238E158" w14:textId="77777777" w:rsidR="00CD136B" w:rsidRPr="00431B19" w:rsidRDefault="00CD136B" w:rsidP="009B2E79">
      <w:pPr>
        <w:tabs>
          <w:tab w:val="left" w:pos="180"/>
          <w:tab w:val="left" w:pos="284"/>
          <w:tab w:val="left" w:pos="426"/>
          <w:tab w:val="left" w:pos="1134"/>
          <w:tab w:val="left" w:pos="2700"/>
          <w:tab w:val="left" w:pos="5220"/>
          <w:tab w:val="left" w:pos="7740"/>
        </w:tabs>
        <w:jc w:val="both"/>
      </w:pPr>
      <w:r w:rsidRPr="00431B19">
        <w:t xml:space="preserve">III. Tầm gửi sống trên cây gỗ lớn. </w:t>
      </w:r>
      <w:r w:rsidRPr="00431B19">
        <w:tab/>
        <w:t>IV. Chim sáo và trâu rừng.</w:t>
      </w:r>
    </w:p>
    <w:p w14:paraId="5B2995CE" w14:textId="77777777" w:rsidR="00CD136B" w:rsidRPr="00431B19" w:rsidRDefault="00CD136B" w:rsidP="009B2E79">
      <w:pPr>
        <w:tabs>
          <w:tab w:val="left" w:pos="180"/>
          <w:tab w:val="left" w:pos="284"/>
          <w:tab w:val="left" w:pos="426"/>
          <w:tab w:val="left" w:pos="1134"/>
          <w:tab w:val="left" w:pos="2700"/>
          <w:tab w:val="left" w:pos="5220"/>
          <w:tab w:val="left" w:pos="7740"/>
        </w:tabs>
        <w:jc w:val="both"/>
      </w:pPr>
      <w:r w:rsidRPr="00431B19">
        <w:t>Những mối quan hệ không gây hại cho các loài tham gia là</w:t>
      </w:r>
    </w:p>
    <w:p w14:paraId="6564D973" w14:textId="6A1A57BC" w:rsidR="00CD136B" w:rsidRPr="00431B19" w:rsidRDefault="00CD136B" w:rsidP="009B2E79">
      <w:pPr>
        <w:tabs>
          <w:tab w:val="left" w:pos="180"/>
          <w:tab w:val="left" w:pos="284"/>
          <w:tab w:val="left" w:pos="426"/>
          <w:tab w:val="left" w:pos="1134"/>
          <w:tab w:val="left" w:pos="2700"/>
          <w:tab w:val="left" w:pos="5220"/>
          <w:tab w:val="left" w:pos="7740"/>
        </w:tabs>
        <w:jc w:val="both"/>
      </w:pPr>
      <w:r w:rsidRPr="000B7A1C">
        <w:rPr>
          <w:b/>
          <w:color w:val="0066FF"/>
        </w:rPr>
        <w:t>A.</w:t>
      </w:r>
      <w:r w:rsidRPr="00431B19">
        <w:t xml:space="preserve"> II và III. </w:t>
      </w:r>
      <w:r w:rsidRPr="00431B19">
        <w:rPr>
          <w:b/>
        </w:rPr>
        <w:tab/>
      </w:r>
      <w:r w:rsidRPr="000B7A1C">
        <w:rPr>
          <w:b/>
          <w:color w:val="0066FF"/>
        </w:rPr>
        <w:t>B.</w:t>
      </w:r>
      <w:r w:rsidRPr="00431B19">
        <w:t xml:space="preserve"> I và III. </w:t>
      </w:r>
      <w:r w:rsidRPr="00431B19">
        <w:rPr>
          <w:b/>
        </w:rPr>
        <w:tab/>
      </w:r>
      <w:r w:rsidRPr="000B7A1C">
        <w:rPr>
          <w:b/>
          <w:color w:val="0066FF"/>
        </w:rPr>
        <w:t>C.</w:t>
      </w:r>
      <w:r w:rsidRPr="00431B19">
        <w:t xml:space="preserve"> I và IV. </w:t>
      </w:r>
      <w:r w:rsidRPr="00431B19">
        <w:rPr>
          <w:b/>
        </w:rPr>
        <w:tab/>
      </w:r>
      <w:r w:rsidRPr="000B7A1C">
        <w:rPr>
          <w:b/>
          <w:color w:val="0066FF"/>
        </w:rPr>
        <w:t>D.</w:t>
      </w:r>
      <w:r w:rsidRPr="00431B19">
        <w:t xml:space="preserve"> II và IV.</w:t>
      </w:r>
    </w:p>
    <w:p w14:paraId="68F70AE9" w14:textId="77777777" w:rsidR="00CD136B" w:rsidRPr="00085C6E" w:rsidRDefault="00CD136B" w:rsidP="009B2E79">
      <w:pPr>
        <w:tabs>
          <w:tab w:val="left" w:pos="284"/>
          <w:tab w:val="left" w:pos="426"/>
          <w:tab w:val="left" w:pos="992"/>
          <w:tab w:val="left" w:pos="1134"/>
        </w:tabs>
        <w:ind w:left="992" w:hanging="992"/>
        <w:jc w:val="both"/>
        <w:rPr>
          <w:rFonts w:eastAsia="Calibri"/>
          <w:color w:val="000000"/>
        </w:rPr>
      </w:pPr>
      <w:r w:rsidRPr="00085C6E">
        <w:rPr>
          <w:b/>
          <w:color w:val="0000FF"/>
        </w:rPr>
        <w:t>Câu 34</w:t>
      </w:r>
      <w:r>
        <w:rPr>
          <w:b/>
          <w:color w:val="0000FF"/>
        </w:rPr>
        <w:t xml:space="preserve">: </w:t>
      </w:r>
      <w:r w:rsidRPr="00085C6E">
        <w:rPr>
          <w:color w:val="000000"/>
        </w:rPr>
        <w:t>Diễn thế nguyên sinh có bao nhiêu đặc điểm sau đây ?</w:t>
      </w:r>
    </w:p>
    <w:p w14:paraId="686A6954" w14:textId="77777777" w:rsidR="00CD136B" w:rsidRPr="00431B19" w:rsidRDefault="00CD136B" w:rsidP="009B2E79">
      <w:pPr>
        <w:tabs>
          <w:tab w:val="left" w:pos="284"/>
          <w:tab w:val="left" w:pos="426"/>
          <w:tab w:val="left" w:pos="1134"/>
          <w:tab w:val="left" w:pos="2835"/>
          <w:tab w:val="left" w:pos="5387"/>
          <w:tab w:val="left" w:pos="7938"/>
        </w:tabs>
        <w:contextualSpacing/>
        <w:jc w:val="both"/>
        <w:rPr>
          <w:color w:val="000000"/>
        </w:rPr>
      </w:pPr>
      <w:r w:rsidRPr="00431B19">
        <w:rPr>
          <w:color w:val="000000"/>
        </w:rPr>
        <w:t>I. Bắt đầu từ một môi trường chưa có sinh vật.</w:t>
      </w:r>
    </w:p>
    <w:p w14:paraId="5557AFCE" w14:textId="77777777" w:rsidR="00CD136B" w:rsidRPr="00431B19" w:rsidRDefault="00CD136B" w:rsidP="009B2E79">
      <w:pPr>
        <w:tabs>
          <w:tab w:val="left" w:pos="284"/>
          <w:tab w:val="left" w:pos="426"/>
          <w:tab w:val="left" w:pos="1134"/>
          <w:tab w:val="left" w:pos="2835"/>
          <w:tab w:val="left" w:pos="5387"/>
          <w:tab w:val="left" w:pos="7938"/>
        </w:tabs>
        <w:contextualSpacing/>
        <w:jc w:val="both"/>
        <w:rPr>
          <w:color w:val="000000"/>
        </w:rPr>
      </w:pPr>
      <w:r w:rsidRPr="00431B19">
        <w:rPr>
          <w:color w:val="000000"/>
        </w:rPr>
        <w:t>II. Được biến đổi tuần tự qua các quần xã trung gian.</w:t>
      </w:r>
    </w:p>
    <w:p w14:paraId="20004815" w14:textId="77777777" w:rsidR="00CD136B" w:rsidRPr="00431B19" w:rsidRDefault="00CD136B" w:rsidP="009B2E79">
      <w:pPr>
        <w:tabs>
          <w:tab w:val="left" w:pos="284"/>
          <w:tab w:val="left" w:pos="426"/>
          <w:tab w:val="left" w:pos="1134"/>
          <w:tab w:val="left" w:pos="2835"/>
          <w:tab w:val="left" w:pos="5387"/>
          <w:tab w:val="left" w:pos="7938"/>
        </w:tabs>
        <w:contextualSpacing/>
        <w:jc w:val="both"/>
        <w:rPr>
          <w:color w:val="000000"/>
        </w:rPr>
      </w:pPr>
      <w:r w:rsidRPr="00431B19">
        <w:rPr>
          <w:color w:val="000000"/>
        </w:rPr>
        <w:t>III. Quá trình diễn thế gắn liền với sự phá hại môi trường.</w:t>
      </w:r>
    </w:p>
    <w:p w14:paraId="45DA03BA" w14:textId="77777777" w:rsidR="00CD136B" w:rsidRPr="00431B19" w:rsidRDefault="00CD136B" w:rsidP="009B2E79">
      <w:pPr>
        <w:tabs>
          <w:tab w:val="left" w:pos="284"/>
          <w:tab w:val="left" w:pos="426"/>
          <w:tab w:val="left" w:pos="1134"/>
          <w:tab w:val="left" w:pos="2835"/>
          <w:tab w:val="left" w:pos="5387"/>
          <w:tab w:val="left" w:pos="7938"/>
        </w:tabs>
        <w:contextualSpacing/>
        <w:jc w:val="both"/>
        <w:rPr>
          <w:color w:val="000000"/>
        </w:rPr>
      </w:pPr>
      <w:r w:rsidRPr="00431B19">
        <w:rPr>
          <w:color w:val="000000"/>
        </w:rPr>
        <w:t>IV. Kết quả cuối cùng thường sẽ hình thành quần xã đỉnh cực.</w:t>
      </w:r>
    </w:p>
    <w:p w14:paraId="57CDD5F4" w14:textId="0FA4B512" w:rsidR="00CD136B" w:rsidRPr="00431B19" w:rsidRDefault="00CD136B" w:rsidP="009B2E79">
      <w:pPr>
        <w:tabs>
          <w:tab w:val="left" w:pos="284"/>
          <w:tab w:val="left" w:pos="426"/>
          <w:tab w:val="left" w:pos="1134"/>
          <w:tab w:val="left" w:pos="2835"/>
          <w:tab w:val="left" w:pos="5387"/>
          <w:tab w:val="left" w:pos="7938"/>
        </w:tabs>
        <w:contextualSpacing/>
        <w:jc w:val="both"/>
        <w:rPr>
          <w:color w:val="000000"/>
        </w:rPr>
      </w:pPr>
      <w:r w:rsidRPr="000B7A1C">
        <w:rPr>
          <w:b/>
          <w:color w:val="0066FF"/>
        </w:rPr>
        <w:t>A.</w:t>
      </w:r>
      <w:r w:rsidRPr="00431B19">
        <w:rPr>
          <w:color w:val="000000"/>
        </w:rPr>
        <w:t xml:space="preserve"> 2.</w:t>
      </w:r>
      <w:r w:rsidRPr="00431B19">
        <w:rPr>
          <w:color w:val="000000"/>
        </w:rPr>
        <w:tab/>
      </w:r>
      <w:r w:rsidRPr="000B7A1C">
        <w:rPr>
          <w:b/>
          <w:color w:val="0066FF"/>
        </w:rPr>
        <w:t>B.</w:t>
      </w:r>
      <w:r w:rsidRPr="00431B19">
        <w:rPr>
          <w:color w:val="000000"/>
        </w:rPr>
        <w:t xml:space="preserve"> 3.</w:t>
      </w:r>
      <w:r w:rsidRPr="00431B19">
        <w:rPr>
          <w:color w:val="000000"/>
        </w:rPr>
        <w:tab/>
      </w:r>
      <w:r w:rsidRPr="000B7A1C">
        <w:rPr>
          <w:b/>
          <w:color w:val="0066FF"/>
        </w:rPr>
        <w:t>C.</w:t>
      </w:r>
      <w:r w:rsidRPr="00431B19">
        <w:rPr>
          <w:color w:val="000000"/>
        </w:rPr>
        <w:t xml:space="preserve"> 1.</w:t>
      </w:r>
      <w:r w:rsidRPr="00431B19">
        <w:rPr>
          <w:color w:val="000000"/>
        </w:rPr>
        <w:tab/>
      </w:r>
      <w:r w:rsidRPr="000B7A1C">
        <w:rPr>
          <w:b/>
          <w:color w:val="0066FF"/>
        </w:rPr>
        <w:t>D.</w:t>
      </w:r>
      <w:r w:rsidRPr="00431B19">
        <w:rPr>
          <w:color w:val="000000"/>
        </w:rPr>
        <w:t xml:space="preserve"> 4.</w:t>
      </w:r>
    </w:p>
    <w:p w14:paraId="0E95D440" w14:textId="77777777" w:rsidR="00CD136B" w:rsidRPr="00431B19" w:rsidRDefault="00CD136B" w:rsidP="009B2E79">
      <w:pPr>
        <w:tabs>
          <w:tab w:val="left" w:pos="284"/>
          <w:tab w:val="left" w:pos="426"/>
          <w:tab w:val="left" w:pos="992"/>
          <w:tab w:val="left" w:pos="1134"/>
        </w:tabs>
        <w:ind w:left="992" w:hanging="992"/>
        <w:jc w:val="both"/>
        <w:rPr>
          <w:rFonts w:eastAsia="Calibri"/>
        </w:rPr>
      </w:pPr>
      <w:r w:rsidRPr="00431B19">
        <w:rPr>
          <w:b/>
          <w:color w:val="0000FF"/>
        </w:rPr>
        <w:t>Câu 35</w:t>
      </w:r>
      <w:r>
        <w:rPr>
          <w:b/>
          <w:color w:val="0000FF"/>
        </w:rPr>
        <w:t xml:space="preserve">: </w:t>
      </w:r>
      <w:r w:rsidRPr="00431B19">
        <w:t>Khi nói về hệ sinh thái trên cạn, phát biểu nào sau đây đúng?</w:t>
      </w:r>
    </w:p>
    <w:p w14:paraId="24FC503A" w14:textId="3CC32AFD" w:rsidR="00CD136B" w:rsidRPr="00E81B22" w:rsidRDefault="00CD136B" w:rsidP="009B2E79">
      <w:pPr>
        <w:tabs>
          <w:tab w:val="left" w:pos="284"/>
          <w:tab w:val="left" w:pos="426"/>
          <w:tab w:val="left" w:pos="1134"/>
          <w:tab w:val="left" w:pos="2835"/>
          <w:tab w:val="left" w:pos="5387"/>
          <w:tab w:val="left" w:pos="7938"/>
        </w:tabs>
        <w:contextualSpacing/>
        <w:jc w:val="both"/>
        <w:rPr>
          <w:spacing w:val="-6"/>
        </w:rPr>
      </w:pPr>
      <w:r w:rsidRPr="000B7A1C">
        <w:rPr>
          <w:b/>
          <w:color w:val="0066FF"/>
          <w:spacing w:val="-6"/>
        </w:rPr>
        <w:t>A.</w:t>
      </w:r>
      <w:r w:rsidRPr="00E81B22">
        <w:rPr>
          <w:spacing w:val="-6"/>
        </w:rPr>
        <w:t xml:space="preserve"> Thực vật đóng vai trò chủ yếu trong việc truyền năng lượng từ môi trường vô sinh vào quần xã sinh vật.</w:t>
      </w:r>
    </w:p>
    <w:p w14:paraId="7E9E84A7" w14:textId="2654EF46"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B.</w:t>
      </w:r>
      <w:r w:rsidRPr="00431B19">
        <w:t xml:space="preserve"> Sự thất thoát năng lượng qua mỗi bậc dinh dưỡng trong hệ sinh thái là không đáng kể.</w:t>
      </w:r>
    </w:p>
    <w:p w14:paraId="2253F4BA" w14:textId="236C0F39"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C.</w:t>
      </w:r>
      <w:r w:rsidRPr="00431B19">
        <w:t xml:space="preserve"> Vật chất và năng lượng đều được trao đổi theo vòng tuần hoàn kín.</w:t>
      </w:r>
    </w:p>
    <w:p w14:paraId="09E0595E" w14:textId="38735D0A"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D.</w:t>
      </w:r>
      <w:r w:rsidRPr="00431B19">
        <w:t xml:space="preserve"> Vi khuẩn là nhóm sinh vật duy nhất có khả năng phân giải các chất hữu cơ thành các chất vô cơ.</w:t>
      </w:r>
    </w:p>
    <w:p w14:paraId="7ED11DCC" w14:textId="63652E49" w:rsidR="00CD136B" w:rsidRDefault="00CD136B" w:rsidP="009B2E79">
      <w:pPr>
        <w:tabs>
          <w:tab w:val="left" w:pos="0"/>
          <w:tab w:val="left" w:pos="284"/>
          <w:tab w:val="left" w:pos="426"/>
        </w:tabs>
        <w:jc w:val="both"/>
        <w:rPr>
          <w:spacing w:val="2"/>
        </w:rPr>
      </w:pPr>
      <w:r w:rsidRPr="00085C6E">
        <w:rPr>
          <w:b/>
          <w:color w:val="0000FF"/>
          <w:spacing w:val="2"/>
        </w:rPr>
        <w:t>Câu 36</w:t>
      </w:r>
      <w:r>
        <w:rPr>
          <w:b/>
          <w:color w:val="0000FF"/>
          <w:spacing w:val="2"/>
        </w:rPr>
        <w:t xml:space="preserve">: </w:t>
      </w:r>
      <w:r w:rsidRPr="00085C6E">
        <w:rPr>
          <w:spacing w:val="2"/>
        </w:rPr>
        <w:t xml:space="preserve">Giả sử lưới thức ăn trong một hệ sinh thái gồm các loài sinh vật G, H, I, K, L, M, N, O, P được mô tả bằng sơ đồ ở hình bê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4"/>
        <w:gridCol w:w="5135"/>
      </w:tblGrid>
      <w:tr w:rsidR="00756AC1" w14:paraId="12923251" w14:textId="77777777" w:rsidTr="00756AC1">
        <w:tc>
          <w:tcPr>
            <w:tcW w:w="5134" w:type="dxa"/>
          </w:tcPr>
          <w:p w14:paraId="3BF8FF2B" w14:textId="77777777" w:rsidR="00756AC1" w:rsidRPr="00431B19" w:rsidRDefault="00756AC1" w:rsidP="009B2E79">
            <w:pPr>
              <w:tabs>
                <w:tab w:val="left" w:pos="284"/>
                <w:tab w:val="left" w:pos="426"/>
                <w:tab w:val="left" w:pos="1134"/>
                <w:tab w:val="left" w:pos="2835"/>
                <w:tab w:val="left" w:pos="5387"/>
                <w:tab w:val="left" w:pos="7938"/>
              </w:tabs>
              <w:ind w:firstLine="180"/>
              <w:contextualSpacing/>
              <w:jc w:val="both"/>
              <w:rPr>
                <w:spacing w:val="2"/>
              </w:rPr>
            </w:pPr>
            <w:r w:rsidRPr="00431B19">
              <w:rPr>
                <w:spacing w:val="2"/>
              </w:rPr>
              <w:lastRenderedPageBreak/>
              <w:t xml:space="preserve">Cho biết loài G là sinh vật sản xuất và các loài còn lại đều là sinh vật tiêu thụ. Phân tích lưới thức ăn này, có bao nhiêu phát biểu sau đây đúng? </w:t>
            </w:r>
          </w:p>
          <w:p w14:paraId="5A61F2CE" w14:textId="77777777" w:rsidR="00756AC1" w:rsidRPr="00431B19" w:rsidRDefault="00756AC1" w:rsidP="009B2E79">
            <w:pPr>
              <w:tabs>
                <w:tab w:val="left" w:pos="284"/>
                <w:tab w:val="left" w:pos="426"/>
                <w:tab w:val="left" w:pos="1134"/>
                <w:tab w:val="left" w:pos="2835"/>
                <w:tab w:val="left" w:pos="5387"/>
                <w:tab w:val="left" w:pos="7938"/>
              </w:tabs>
              <w:ind w:firstLine="180"/>
              <w:contextualSpacing/>
              <w:jc w:val="both"/>
              <w:rPr>
                <w:spacing w:val="2"/>
              </w:rPr>
            </w:pPr>
            <w:r w:rsidRPr="00431B19">
              <w:rPr>
                <w:spacing w:val="2"/>
              </w:rPr>
              <w:t xml:space="preserve">I. Có 3 loài chỉ tham gia vào một chuỗi thức ăn. </w:t>
            </w:r>
          </w:p>
          <w:p w14:paraId="7AACAF09" w14:textId="77777777" w:rsidR="00756AC1" w:rsidRPr="00431B19" w:rsidRDefault="00756AC1" w:rsidP="009B2E79">
            <w:pPr>
              <w:tabs>
                <w:tab w:val="left" w:pos="284"/>
                <w:tab w:val="left" w:pos="426"/>
                <w:tab w:val="left" w:pos="1134"/>
                <w:tab w:val="left" w:pos="2835"/>
                <w:tab w:val="left" w:pos="5387"/>
                <w:tab w:val="left" w:pos="7938"/>
              </w:tabs>
              <w:ind w:firstLine="180"/>
              <w:contextualSpacing/>
              <w:jc w:val="both"/>
              <w:rPr>
                <w:spacing w:val="2"/>
              </w:rPr>
            </w:pPr>
            <w:r w:rsidRPr="00431B19">
              <w:rPr>
                <w:spacing w:val="2"/>
              </w:rPr>
              <w:t xml:space="preserve">II. Loài L tham gia vào 4 chuỗi thức ăn khác nhau. </w:t>
            </w:r>
          </w:p>
          <w:p w14:paraId="4DC3E32E" w14:textId="77777777" w:rsidR="00756AC1" w:rsidRPr="00431B19" w:rsidRDefault="00756AC1" w:rsidP="009B2E79">
            <w:pPr>
              <w:tabs>
                <w:tab w:val="left" w:pos="284"/>
                <w:tab w:val="left" w:pos="426"/>
                <w:tab w:val="left" w:pos="1134"/>
                <w:tab w:val="left" w:pos="2835"/>
                <w:tab w:val="left" w:pos="5387"/>
                <w:tab w:val="left" w:pos="7938"/>
              </w:tabs>
              <w:ind w:firstLine="180"/>
              <w:contextualSpacing/>
              <w:jc w:val="both"/>
              <w:rPr>
                <w:spacing w:val="2"/>
              </w:rPr>
            </w:pPr>
            <w:r w:rsidRPr="00431B19">
              <w:rPr>
                <w:spacing w:val="2"/>
              </w:rPr>
              <w:t>III. Loài I có thể là sinh vật tiêu thụ bậc 3 hoặc bậc 4.</w:t>
            </w:r>
          </w:p>
          <w:p w14:paraId="0E5AEE92" w14:textId="627943CF" w:rsidR="00756AC1" w:rsidRPr="00756AC1" w:rsidRDefault="00756AC1" w:rsidP="009B2E79">
            <w:pPr>
              <w:tabs>
                <w:tab w:val="left" w:pos="284"/>
                <w:tab w:val="left" w:pos="426"/>
                <w:tab w:val="left" w:pos="1134"/>
                <w:tab w:val="left" w:pos="2835"/>
                <w:tab w:val="left" w:pos="5387"/>
                <w:tab w:val="left" w:pos="7938"/>
              </w:tabs>
              <w:ind w:firstLine="180"/>
              <w:contextualSpacing/>
              <w:jc w:val="both"/>
              <w:rPr>
                <w:spacing w:val="2"/>
              </w:rPr>
            </w:pPr>
            <w:r w:rsidRPr="00431B19">
              <w:rPr>
                <w:spacing w:val="2"/>
              </w:rPr>
              <w:t>IV. Loài P thuộc nhiều bậc dinh dưỡng khác nhau.</w:t>
            </w:r>
            <w:r>
              <w:rPr>
                <w:spacing w:val="2"/>
              </w:rPr>
              <w:t xml:space="preserve"> </w:t>
            </w:r>
          </w:p>
        </w:tc>
        <w:tc>
          <w:tcPr>
            <w:tcW w:w="5135" w:type="dxa"/>
          </w:tcPr>
          <w:p w14:paraId="517F0FE9" w14:textId="791251A1" w:rsidR="00756AC1" w:rsidRDefault="00756AC1" w:rsidP="009B2E79">
            <w:pPr>
              <w:tabs>
                <w:tab w:val="left" w:pos="0"/>
                <w:tab w:val="left" w:pos="284"/>
                <w:tab w:val="left" w:pos="426"/>
              </w:tabs>
              <w:jc w:val="both"/>
              <w:rPr>
                <w:rFonts w:eastAsia="Calibri"/>
                <w:spacing w:val="2"/>
              </w:rPr>
            </w:pPr>
            <w:r w:rsidRPr="00431B19">
              <w:rPr>
                <w:noProof/>
                <w:lang w:val="en-US" w:eastAsia="en-US"/>
              </w:rPr>
              <w:drawing>
                <wp:inline distT="0" distB="0" distL="0" distR="0" wp14:anchorId="4ED29748" wp14:editId="663F1C91">
                  <wp:extent cx="3028950" cy="1661680"/>
                  <wp:effectExtent l="0" t="0" r="0" b="0"/>
                  <wp:docPr id="4" name="Picture 4" descr="A picture containing text, clock, wat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clock, watch  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23249" cy="1713412"/>
                          </a:xfrm>
                          <a:prstGeom prst="rect">
                            <a:avLst/>
                          </a:prstGeom>
                          <a:noFill/>
                          <a:ln>
                            <a:noFill/>
                          </a:ln>
                        </pic:spPr>
                      </pic:pic>
                    </a:graphicData>
                  </a:graphic>
                </wp:inline>
              </w:drawing>
            </w:r>
          </w:p>
        </w:tc>
      </w:tr>
    </w:tbl>
    <w:p w14:paraId="4844E548" w14:textId="150AC70D" w:rsidR="00CD136B" w:rsidRPr="00431B19" w:rsidRDefault="00CD136B" w:rsidP="009B2E79">
      <w:pPr>
        <w:tabs>
          <w:tab w:val="left" w:pos="284"/>
          <w:tab w:val="left" w:pos="426"/>
          <w:tab w:val="left" w:pos="1134"/>
          <w:tab w:val="left" w:pos="2835"/>
          <w:tab w:val="left" w:pos="5387"/>
          <w:tab w:val="left" w:pos="7938"/>
        </w:tabs>
        <w:contextualSpacing/>
        <w:jc w:val="both"/>
      </w:pPr>
      <w:r w:rsidRPr="000B7A1C">
        <w:rPr>
          <w:b/>
          <w:color w:val="0066FF"/>
        </w:rPr>
        <w:t>A.</w:t>
      </w:r>
      <w:r w:rsidRPr="00431B19">
        <w:t xml:space="preserve"> 1.</w:t>
      </w:r>
      <w:r w:rsidRPr="00431B19">
        <w:rPr>
          <w:b/>
        </w:rPr>
        <w:tab/>
      </w:r>
      <w:r w:rsidRPr="000B7A1C">
        <w:rPr>
          <w:b/>
          <w:color w:val="0066FF"/>
        </w:rPr>
        <w:t>B.</w:t>
      </w:r>
      <w:r w:rsidRPr="00431B19">
        <w:t xml:space="preserve"> 2.</w:t>
      </w:r>
      <w:r w:rsidRPr="00431B19">
        <w:rPr>
          <w:b/>
        </w:rPr>
        <w:tab/>
      </w:r>
      <w:r w:rsidRPr="000B7A1C">
        <w:rPr>
          <w:b/>
          <w:color w:val="0066FF"/>
        </w:rPr>
        <w:t>C.</w:t>
      </w:r>
      <w:r w:rsidRPr="00431B19">
        <w:t xml:space="preserve"> 3.</w:t>
      </w:r>
      <w:r w:rsidRPr="00431B19">
        <w:rPr>
          <w:b/>
        </w:rPr>
        <w:tab/>
      </w:r>
      <w:r w:rsidRPr="000B7A1C">
        <w:rPr>
          <w:b/>
          <w:color w:val="0066FF"/>
        </w:rPr>
        <w:t>D.</w:t>
      </w:r>
      <w:r w:rsidRPr="00431B19">
        <w:t xml:space="preserve"> 4.</w:t>
      </w:r>
    </w:p>
    <w:p w14:paraId="161CE76E" w14:textId="77777777" w:rsidR="00CD136B" w:rsidRPr="00085C6E" w:rsidRDefault="00CD136B" w:rsidP="009B2E79">
      <w:pPr>
        <w:tabs>
          <w:tab w:val="left" w:pos="0"/>
          <w:tab w:val="left" w:pos="284"/>
          <w:tab w:val="left" w:pos="426"/>
        </w:tabs>
        <w:jc w:val="both"/>
        <w:rPr>
          <w:rFonts w:eastAsiaTheme="minorHAnsi"/>
        </w:rPr>
      </w:pPr>
      <w:r w:rsidRPr="00085C6E">
        <w:rPr>
          <w:rFonts w:eastAsiaTheme="minorHAnsi"/>
          <w:b/>
          <w:color w:val="0000FF"/>
        </w:rPr>
        <w:t>Câu 37</w:t>
      </w:r>
      <w:r>
        <w:rPr>
          <w:rFonts w:eastAsiaTheme="minorHAnsi"/>
          <w:b/>
          <w:color w:val="0000FF"/>
        </w:rPr>
        <w:t xml:space="preserve">: </w:t>
      </w:r>
      <w:r w:rsidRPr="00431B19">
        <w:t>Cho một lưới thức ăn trong hệ sinh thái trên cạn có mối quan hệ dinh dưỡng giữa các loài như sau: 3 loài cỏ là nguồn thức ăn của 3 loài sâu và 2 loài gà; sâu là thức ăn của gà; chim sử dụng sâu và 2 loài giun đất làm thức ăn, gà là thức ăn của 3 loài rắn; đại bàng sử dụng gà rắn làm thức ăn. Từ mô tả này, một bạn học sinh khác đã rút ra các phát biểu sau</w:t>
      </w:r>
    </w:p>
    <w:p w14:paraId="6DE72C7E"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t xml:space="preserve">(1) Ở hệ sinh thái này có </w:t>
      </w:r>
      <w:r w:rsidRPr="00263C1A">
        <w:t>57</w:t>
      </w:r>
      <w:r w:rsidRPr="00431B19">
        <w:t xml:space="preserve"> chuỗi thức ăn.</w:t>
      </w:r>
    </w:p>
    <w:p w14:paraId="58A2CD31" w14:textId="77777777"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t xml:space="preserve">(2) </w:t>
      </w:r>
      <w:r w:rsidRPr="00263C1A">
        <w:t xml:space="preserve">Gà và sâu </w:t>
      </w:r>
      <w:r w:rsidRPr="00431B19">
        <w:t>là sinh vật thuộc bậc dinh dưỡng cấp 2.</w:t>
      </w:r>
    </w:p>
    <w:p w14:paraId="78A6AE88" w14:textId="77777777" w:rsidR="00CD136B" w:rsidRPr="00263C1A" w:rsidRDefault="00CD136B" w:rsidP="009B2E79">
      <w:pPr>
        <w:tabs>
          <w:tab w:val="left" w:pos="284"/>
          <w:tab w:val="left" w:pos="426"/>
          <w:tab w:val="left" w:pos="1134"/>
          <w:tab w:val="left" w:pos="2835"/>
          <w:tab w:val="left" w:pos="5387"/>
          <w:tab w:val="left" w:pos="7938"/>
        </w:tabs>
        <w:contextualSpacing/>
        <w:jc w:val="both"/>
      </w:pPr>
      <w:r w:rsidRPr="00431B19">
        <w:t>(</w:t>
      </w:r>
      <w:r w:rsidRPr="00263C1A">
        <w:t>3</w:t>
      </w:r>
      <w:r w:rsidRPr="00431B19">
        <w:t xml:space="preserve">) </w:t>
      </w:r>
      <w:r w:rsidRPr="00263C1A">
        <w:t>Chim là sinh vật tiêu thụ bậc 2 của 9 chuỗi thức ăn.</w:t>
      </w:r>
    </w:p>
    <w:p w14:paraId="2D82A087" w14:textId="483672F4" w:rsidR="00CD136B" w:rsidRPr="00431B19" w:rsidRDefault="00E81B22" w:rsidP="009B2E79">
      <w:pPr>
        <w:tabs>
          <w:tab w:val="left" w:pos="284"/>
          <w:tab w:val="left" w:pos="426"/>
          <w:tab w:val="left" w:pos="1134"/>
          <w:tab w:val="left" w:pos="2835"/>
          <w:tab w:val="left" w:pos="5387"/>
          <w:tab w:val="left" w:pos="7938"/>
        </w:tabs>
        <w:contextualSpacing/>
        <w:jc w:val="both"/>
      </w:pPr>
      <w:r w:rsidRPr="00431B19">
        <w:rPr>
          <w:noProof/>
          <w:lang w:val="en-US" w:eastAsia="en-US"/>
        </w:rPr>
        <w:drawing>
          <wp:anchor distT="0" distB="0" distL="114300" distR="114300" simplePos="0" relativeHeight="251660288" behindDoc="0" locked="0" layoutInCell="1" allowOverlap="1" wp14:anchorId="7123DE31" wp14:editId="71F09220">
            <wp:simplePos x="0" y="0"/>
            <wp:positionH relativeFrom="margin">
              <wp:align>right</wp:align>
            </wp:positionH>
            <wp:positionV relativeFrom="paragraph">
              <wp:posOffset>24130</wp:posOffset>
            </wp:positionV>
            <wp:extent cx="1529080" cy="1628775"/>
            <wp:effectExtent l="0" t="0" r="0" b="0"/>
            <wp:wrapSquare wrapText="bothSides"/>
            <wp:docPr id="6" name="Picture 6"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engineering drawing  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30985" cy="1630680"/>
                    </a:xfrm>
                    <a:prstGeom prst="rect">
                      <a:avLst/>
                    </a:prstGeom>
                    <a:noFill/>
                  </pic:spPr>
                </pic:pic>
              </a:graphicData>
            </a:graphic>
            <wp14:sizeRelH relativeFrom="page">
              <wp14:pctWidth>0</wp14:pctWidth>
            </wp14:sizeRelH>
            <wp14:sizeRelV relativeFrom="page">
              <wp14:pctHeight>0</wp14:pctHeight>
            </wp14:sizeRelV>
          </wp:anchor>
        </w:drawing>
      </w:r>
      <w:r w:rsidR="00CD136B" w:rsidRPr="00431B19">
        <w:t>(</w:t>
      </w:r>
      <w:r w:rsidR="00CD136B" w:rsidRPr="00263C1A">
        <w:t>4</w:t>
      </w:r>
      <w:r w:rsidR="00CD136B" w:rsidRPr="00431B19">
        <w:t xml:space="preserve">) Sự phát triển số lượng của </w:t>
      </w:r>
      <w:r w:rsidR="00CD136B" w:rsidRPr="00263C1A">
        <w:t>loài rắn</w:t>
      </w:r>
      <w:r w:rsidR="00CD136B" w:rsidRPr="00431B19">
        <w:t xml:space="preserve"> sẽ tạo điều kiện cho </w:t>
      </w:r>
      <w:r w:rsidR="00CD136B" w:rsidRPr="00263C1A">
        <w:t>loài chim</w:t>
      </w:r>
      <w:r w:rsidR="00CD136B" w:rsidRPr="00431B19">
        <w:t xml:space="preserve"> phát triển.</w:t>
      </w:r>
    </w:p>
    <w:p w14:paraId="07551E1C" w14:textId="601607CF" w:rsidR="00CD136B" w:rsidRPr="00431B19" w:rsidRDefault="00CD136B" w:rsidP="009B2E79">
      <w:pPr>
        <w:tabs>
          <w:tab w:val="left" w:pos="284"/>
          <w:tab w:val="left" w:pos="426"/>
          <w:tab w:val="left" w:pos="1134"/>
          <w:tab w:val="left" w:pos="2835"/>
          <w:tab w:val="left" w:pos="5387"/>
          <w:tab w:val="left" w:pos="7938"/>
        </w:tabs>
        <w:contextualSpacing/>
        <w:jc w:val="both"/>
      </w:pPr>
      <w:r w:rsidRPr="00431B19">
        <w:t>Có bao nhiêu phát biểu đúng?</w:t>
      </w:r>
    </w:p>
    <w:p w14:paraId="6770BB16" w14:textId="22480BCA" w:rsidR="00CD136B" w:rsidRPr="00431B19" w:rsidRDefault="00CD136B" w:rsidP="009B2E79">
      <w:pPr>
        <w:tabs>
          <w:tab w:val="left" w:pos="284"/>
          <w:tab w:val="left" w:pos="426"/>
          <w:tab w:val="left" w:pos="1134"/>
          <w:tab w:val="left" w:pos="2835"/>
          <w:tab w:val="left" w:pos="5387"/>
          <w:tab w:val="left" w:pos="7938"/>
        </w:tabs>
        <w:ind w:right="-329"/>
        <w:contextualSpacing/>
        <w:jc w:val="both"/>
        <w:rPr>
          <w:rFonts w:eastAsia="Calibri"/>
        </w:rPr>
      </w:pPr>
      <w:r w:rsidRPr="00431B19">
        <w:tab/>
      </w:r>
      <w:r w:rsidRPr="000B7A1C">
        <w:rPr>
          <w:b/>
          <w:bCs/>
          <w:color w:val="0066FF"/>
        </w:rPr>
        <w:t>A.</w:t>
      </w:r>
      <w:r w:rsidRPr="00431B19">
        <w:rPr>
          <w:b/>
          <w:bCs/>
        </w:rPr>
        <w:t xml:space="preserve"> </w:t>
      </w:r>
      <w:r w:rsidRPr="00431B19">
        <w:t>3.</w:t>
      </w:r>
      <w:r w:rsidRPr="00431B19">
        <w:tab/>
      </w:r>
      <w:r w:rsidRPr="000B7A1C">
        <w:rPr>
          <w:b/>
          <w:bCs/>
          <w:color w:val="0066FF"/>
        </w:rPr>
        <w:t>B.</w:t>
      </w:r>
      <w:r w:rsidRPr="00431B19">
        <w:rPr>
          <w:b/>
          <w:bCs/>
        </w:rPr>
        <w:t xml:space="preserve"> </w:t>
      </w:r>
      <w:r w:rsidRPr="00431B19">
        <w:t>4.</w:t>
      </w:r>
      <w:r w:rsidRPr="00431B19">
        <w:tab/>
      </w:r>
      <w:r w:rsidRPr="000B7A1C">
        <w:rPr>
          <w:b/>
          <w:bCs/>
          <w:color w:val="0066FF"/>
        </w:rPr>
        <w:t>C.</w:t>
      </w:r>
      <w:r w:rsidRPr="00431B19">
        <w:rPr>
          <w:b/>
          <w:bCs/>
        </w:rPr>
        <w:t xml:space="preserve"> </w:t>
      </w:r>
      <w:r w:rsidRPr="00431B19">
        <w:t>2.</w:t>
      </w:r>
      <w:r w:rsidRPr="00431B19">
        <w:tab/>
      </w:r>
      <w:r w:rsidRPr="000B7A1C">
        <w:rPr>
          <w:b/>
          <w:bCs/>
          <w:color w:val="0066FF"/>
        </w:rPr>
        <w:t>D.</w:t>
      </w:r>
      <w:r w:rsidRPr="00431B19">
        <w:rPr>
          <w:b/>
          <w:bCs/>
        </w:rPr>
        <w:t xml:space="preserve"> </w:t>
      </w:r>
      <w:r w:rsidRPr="00431B19">
        <w:t>1.</w:t>
      </w:r>
    </w:p>
    <w:p w14:paraId="6AC62D8E" w14:textId="1A57130C" w:rsidR="00CD136B" w:rsidRPr="00431B19" w:rsidRDefault="00CD136B" w:rsidP="009B2E79">
      <w:pPr>
        <w:tabs>
          <w:tab w:val="left" w:pos="284"/>
          <w:tab w:val="left" w:pos="426"/>
          <w:tab w:val="left" w:pos="992"/>
          <w:tab w:val="left" w:pos="1134"/>
        </w:tabs>
        <w:jc w:val="both"/>
      </w:pPr>
      <w:r w:rsidRPr="00431B19">
        <w:rPr>
          <w:b/>
          <w:color w:val="0000FF"/>
        </w:rPr>
        <w:t>Câu 38</w:t>
      </w:r>
      <w:r>
        <w:rPr>
          <w:b/>
          <w:color w:val="0000FF"/>
        </w:rPr>
        <w:t xml:space="preserve">: </w:t>
      </w:r>
      <w:r w:rsidRPr="00431B19">
        <w:t xml:space="preserve">Hình vẽ dưới đây mô tả tháp năng lượng của một hệ sinh thái đồng cỏ, trong đó A, B, C, D, E là kí hiện tên các loài sinh vật. Trong số các phát biểu được cho dưới đây, có bao nhiêu phát biểu đúng? </w:t>
      </w:r>
    </w:p>
    <w:p w14:paraId="4FCE965F" w14:textId="3EF68241" w:rsidR="00CD136B" w:rsidRPr="00431B19" w:rsidRDefault="00CD136B" w:rsidP="009B2E79">
      <w:pPr>
        <w:tabs>
          <w:tab w:val="left" w:pos="284"/>
          <w:tab w:val="left" w:pos="426"/>
          <w:tab w:val="left" w:pos="1134"/>
          <w:tab w:val="left" w:pos="2835"/>
          <w:tab w:val="left" w:pos="5387"/>
          <w:tab w:val="left" w:pos="7938"/>
        </w:tabs>
        <w:jc w:val="both"/>
      </w:pPr>
      <w:r w:rsidRPr="00431B19">
        <w:t xml:space="preserve">I. Loài A có mức năng lượng cao nhất trong hệ sinh thái. </w:t>
      </w:r>
    </w:p>
    <w:p w14:paraId="436BA908" w14:textId="2020B4A8" w:rsidR="00CD136B" w:rsidRPr="00431B19" w:rsidRDefault="00CD136B" w:rsidP="009B2E79">
      <w:pPr>
        <w:tabs>
          <w:tab w:val="left" w:pos="284"/>
          <w:tab w:val="left" w:pos="426"/>
          <w:tab w:val="left" w:pos="1134"/>
          <w:tab w:val="left" w:pos="2835"/>
          <w:tab w:val="left" w:pos="5387"/>
          <w:tab w:val="left" w:pos="7938"/>
        </w:tabs>
        <w:jc w:val="both"/>
      </w:pPr>
      <w:r w:rsidRPr="00431B19">
        <w:t xml:space="preserve">II. Loài C có mức năng lượng cao hơn loài </w:t>
      </w:r>
      <w:r w:rsidRPr="000B7A1C">
        <w:rPr>
          <w:b/>
          <w:color w:val="0066FF"/>
        </w:rPr>
        <w:t>B.</w:t>
      </w:r>
      <w:r w:rsidRPr="00431B19">
        <w:t xml:space="preserve"> </w:t>
      </w:r>
    </w:p>
    <w:p w14:paraId="14406EAD" w14:textId="6548D1B2" w:rsidR="00CD136B" w:rsidRPr="00431B19" w:rsidRDefault="00CD136B" w:rsidP="009B2E79">
      <w:pPr>
        <w:tabs>
          <w:tab w:val="left" w:pos="284"/>
          <w:tab w:val="left" w:pos="426"/>
          <w:tab w:val="left" w:pos="1134"/>
          <w:tab w:val="left" w:pos="2835"/>
          <w:tab w:val="left" w:pos="5387"/>
          <w:tab w:val="left" w:pos="7938"/>
        </w:tabs>
        <w:jc w:val="both"/>
      </w:pPr>
      <w:r w:rsidRPr="00431B19">
        <w:t xml:space="preserve">III. Năng lượng được tuần hoàn từ môi trường vào quần thể sinh vật thông qua loài </w:t>
      </w:r>
      <w:r w:rsidRPr="000B7A1C">
        <w:rPr>
          <w:b/>
          <w:color w:val="0066FF"/>
        </w:rPr>
        <w:t>A.</w:t>
      </w:r>
      <w:r w:rsidRPr="00431B19">
        <w:t xml:space="preserve"> </w:t>
      </w:r>
    </w:p>
    <w:p w14:paraId="06E2A35D" w14:textId="27CF58EE" w:rsidR="00CD136B" w:rsidRPr="00431B19" w:rsidRDefault="00CD136B" w:rsidP="009B2E79">
      <w:pPr>
        <w:tabs>
          <w:tab w:val="left" w:pos="284"/>
          <w:tab w:val="left" w:pos="426"/>
          <w:tab w:val="left" w:pos="1134"/>
          <w:tab w:val="left" w:pos="2835"/>
          <w:tab w:val="left" w:pos="5387"/>
          <w:tab w:val="left" w:pos="7938"/>
        </w:tabs>
        <w:jc w:val="both"/>
      </w:pPr>
      <w:r w:rsidRPr="00431B19">
        <w:t xml:space="preserve">IV. Do loài C và D sống ở hai môi trường khác nhau nên hiệu suất sinh thái giữa loài C và D là cao nhất trong hệ sinh thái đồng cỏ đang xét. </w:t>
      </w:r>
    </w:p>
    <w:p w14:paraId="3FA1E952" w14:textId="0EC38561" w:rsidR="00CD136B" w:rsidRPr="00431B19" w:rsidRDefault="00CD136B" w:rsidP="009B2E79">
      <w:pPr>
        <w:tabs>
          <w:tab w:val="left" w:pos="284"/>
          <w:tab w:val="left" w:pos="426"/>
          <w:tab w:val="left" w:pos="1134"/>
          <w:tab w:val="left" w:pos="2835"/>
          <w:tab w:val="left" w:pos="5387"/>
          <w:tab w:val="left" w:pos="7938"/>
        </w:tabs>
        <w:jc w:val="both"/>
      </w:pPr>
      <w:r w:rsidRPr="00431B19">
        <w:tab/>
      </w:r>
      <w:r w:rsidRPr="000B7A1C">
        <w:rPr>
          <w:b/>
          <w:bCs/>
          <w:color w:val="0066FF"/>
        </w:rPr>
        <w:t>A.</w:t>
      </w:r>
      <w:r w:rsidRPr="00431B19">
        <w:t xml:space="preserve"> 1.</w:t>
      </w:r>
      <w:r w:rsidRPr="00431B19">
        <w:tab/>
      </w:r>
      <w:r w:rsidR="00E41B4A">
        <w:tab/>
      </w:r>
      <w:r w:rsidRPr="000B7A1C">
        <w:rPr>
          <w:b/>
          <w:bCs/>
          <w:color w:val="0066FF"/>
        </w:rPr>
        <w:t>B.</w:t>
      </w:r>
      <w:r w:rsidRPr="00431B19">
        <w:t xml:space="preserve"> 2.</w:t>
      </w:r>
      <w:r w:rsidR="00AD4CE6" w:rsidRPr="00263C1A">
        <w:t xml:space="preserve"> </w:t>
      </w:r>
      <w:r w:rsidR="00AD4CE6" w:rsidRPr="00263C1A">
        <w:tab/>
      </w:r>
      <w:r w:rsidRPr="000B7A1C">
        <w:rPr>
          <w:b/>
          <w:bCs/>
          <w:color w:val="0066FF"/>
        </w:rPr>
        <w:t>C.</w:t>
      </w:r>
      <w:r w:rsidRPr="00431B19">
        <w:t>3.</w:t>
      </w:r>
      <w:r w:rsidR="00AD4CE6" w:rsidRPr="00263C1A">
        <w:t xml:space="preserve">         </w:t>
      </w:r>
      <w:r w:rsidRPr="000B7A1C">
        <w:rPr>
          <w:b/>
          <w:bCs/>
          <w:color w:val="0066FF"/>
        </w:rPr>
        <w:t>D.</w:t>
      </w:r>
      <w:r w:rsidRPr="00431B19">
        <w:t xml:space="preserve"> 4.</w:t>
      </w:r>
    </w:p>
    <w:p w14:paraId="4180D404" w14:textId="77777777" w:rsidR="00CD136B" w:rsidRPr="00085C6E" w:rsidRDefault="00CD136B" w:rsidP="009B2E79">
      <w:pPr>
        <w:tabs>
          <w:tab w:val="left" w:pos="284"/>
          <w:tab w:val="left" w:pos="426"/>
          <w:tab w:val="left" w:pos="992"/>
          <w:tab w:val="left" w:pos="1134"/>
        </w:tabs>
        <w:ind w:left="992" w:hanging="992"/>
        <w:jc w:val="both"/>
        <w:rPr>
          <w:color w:val="000000"/>
        </w:rPr>
      </w:pPr>
      <w:r w:rsidRPr="00085C6E">
        <w:rPr>
          <w:b/>
          <w:color w:val="0000FF"/>
        </w:rPr>
        <w:t>Câu 39</w:t>
      </w:r>
      <w:r>
        <w:rPr>
          <w:b/>
          <w:color w:val="0000FF"/>
        </w:rPr>
        <w:t xml:space="preserve">: </w:t>
      </w:r>
      <w:r w:rsidRPr="00085C6E">
        <w:rPr>
          <w:color w:val="000000"/>
        </w:rPr>
        <w:t xml:space="preserve">Để góp phần cải tạo đất, người ta sử dụng phân bón vi sinh chứa các vi sinh vật có khả năng </w:t>
      </w:r>
    </w:p>
    <w:p w14:paraId="06528682" w14:textId="1831F203" w:rsidR="00CD136B" w:rsidRPr="00431B19" w:rsidRDefault="00CD136B" w:rsidP="009B2E79">
      <w:pPr>
        <w:tabs>
          <w:tab w:val="left" w:pos="284"/>
          <w:tab w:val="left" w:pos="426"/>
          <w:tab w:val="left" w:pos="1134"/>
          <w:tab w:val="left" w:pos="2835"/>
          <w:tab w:val="left" w:pos="5387"/>
          <w:tab w:val="left" w:pos="7938"/>
        </w:tabs>
        <w:jc w:val="both"/>
        <w:rPr>
          <w:color w:val="000000"/>
        </w:rPr>
      </w:pPr>
      <w:r w:rsidRPr="000B7A1C">
        <w:rPr>
          <w:b/>
          <w:color w:val="0066FF"/>
        </w:rPr>
        <w:t>A.</w:t>
      </w:r>
      <w:r w:rsidRPr="00431B19">
        <w:rPr>
          <w:color w:val="000000"/>
        </w:rPr>
        <w:t xml:space="preserve"> cố định nitơ từ</w:t>
      </w:r>
      <w:r w:rsidR="00E81B22">
        <w:rPr>
          <w:color w:val="000000"/>
        </w:rPr>
        <w:t xml:space="preserve"> không khí thành các dạng đạm. </w:t>
      </w:r>
      <w:r w:rsidR="00E81B22" w:rsidRPr="00E81B22">
        <w:rPr>
          <w:color w:val="000000"/>
        </w:rPr>
        <w:t xml:space="preserve">    </w:t>
      </w:r>
      <w:r w:rsidRPr="000B7A1C">
        <w:rPr>
          <w:b/>
          <w:color w:val="0066FF"/>
        </w:rPr>
        <w:t>B.</w:t>
      </w:r>
      <w:r w:rsidRPr="00431B19">
        <w:rPr>
          <w:color w:val="000000"/>
        </w:rPr>
        <w:t xml:space="preserve"> cố định cacbon từ không khí thành chất hữu cơ. </w:t>
      </w:r>
    </w:p>
    <w:p w14:paraId="26FECFAB" w14:textId="5EAA8440" w:rsidR="00CD136B" w:rsidRPr="00431B19" w:rsidRDefault="00CD136B" w:rsidP="009B2E79">
      <w:pPr>
        <w:tabs>
          <w:tab w:val="left" w:pos="284"/>
          <w:tab w:val="left" w:pos="426"/>
          <w:tab w:val="left" w:pos="1134"/>
          <w:tab w:val="left" w:pos="2835"/>
          <w:tab w:val="left" w:pos="5387"/>
          <w:tab w:val="left" w:pos="7938"/>
        </w:tabs>
        <w:jc w:val="both"/>
        <w:rPr>
          <w:color w:val="000000"/>
        </w:rPr>
      </w:pPr>
      <w:r w:rsidRPr="000B7A1C">
        <w:rPr>
          <w:b/>
          <w:color w:val="0066FF"/>
        </w:rPr>
        <w:t>C.</w:t>
      </w:r>
      <w:r w:rsidRPr="00431B19">
        <w:rPr>
          <w:color w:val="000000"/>
        </w:rPr>
        <w:t xml:space="preserve"> cố định cacbon</w:t>
      </w:r>
      <w:r w:rsidR="00E81B22">
        <w:rPr>
          <w:color w:val="000000"/>
        </w:rPr>
        <w:t xml:space="preserve"> trong đất thành các dạng đạm. </w:t>
      </w:r>
      <w:r w:rsidR="00E81B22" w:rsidRPr="00E81B22">
        <w:rPr>
          <w:color w:val="000000"/>
        </w:rPr>
        <w:t xml:space="preserve">     </w:t>
      </w:r>
      <w:r w:rsidRPr="000B7A1C">
        <w:rPr>
          <w:b/>
          <w:color w:val="0066FF"/>
        </w:rPr>
        <w:t>D.</w:t>
      </w:r>
      <w:r w:rsidRPr="00431B19">
        <w:rPr>
          <w:color w:val="000000"/>
        </w:rPr>
        <w:t xml:space="preserve"> cố định nitơ từ không khí thành chất hữu cơ. </w:t>
      </w:r>
    </w:p>
    <w:p w14:paraId="18718D91" w14:textId="77777777" w:rsidR="00CD136B" w:rsidRPr="00085C6E" w:rsidRDefault="00CD136B" w:rsidP="009B2E79">
      <w:pPr>
        <w:tabs>
          <w:tab w:val="left" w:pos="0"/>
          <w:tab w:val="left" w:pos="284"/>
          <w:tab w:val="left" w:pos="426"/>
        </w:tabs>
        <w:jc w:val="both"/>
        <w:rPr>
          <w:rFonts w:eastAsiaTheme="minorHAnsi"/>
          <w:lang w:val="fr-FR"/>
        </w:rPr>
      </w:pPr>
      <w:r w:rsidRPr="00085C6E">
        <w:rPr>
          <w:rFonts w:eastAsiaTheme="minorHAnsi"/>
          <w:b/>
          <w:color w:val="0000FF"/>
          <w:lang w:val="fr-FR"/>
        </w:rPr>
        <w:t>Câu 40</w:t>
      </w:r>
      <w:r>
        <w:rPr>
          <w:rFonts w:eastAsiaTheme="minorHAnsi"/>
          <w:b/>
          <w:color w:val="0000FF"/>
          <w:lang w:val="fr-FR"/>
        </w:rPr>
        <w:t xml:space="preserve">: </w:t>
      </w:r>
      <w:r w:rsidRPr="00085C6E">
        <w:rPr>
          <w:lang w:val="fr-FR"/>
        </w:rPr>
        <w:t>Trong các phát biểu sau, có bao nhiêu phát biểu đúng khi nói về dòng năng lượng trong hệ sinh thái?</w:t>
      </w:r>
    </w:p>
    <w:p w14:paraId="5750C13A" w14:textId="77777777" w:rsidR="00CD136B" w:rsidRPr="00431B19" w:rsidRDefault="00CD136B" w:rsidP="009B2E79">
      <w:pPr>
        <w:tabs>
          <w:tab w:val="left" w:pos="284"/>
          <w:tab w:val="left" w:pos="426"/>
          <w:tab w:val="left" w:pos="1134"/>
          <w:tab w:val="left" w:pos="2835"/>
          <w:tab w:val="left" w:pos="5387"/>
          <w:tab w:val="left" w:pos="7938"/>
        </w:tabs>
        <w:contextualSpacing/>
        <w:jc w:val="both"/>
        <w:rPr>
          <w:lang w:val="fr-FR"/>
        </w:rPr>
      </w:pPr>
      <w:r w:rsidRPr="00431B19">
        <w:rPr>
          <w:lang w:val="fr-FR"/>
        </w:rPr>
        <w:t>(1) Vi khuẩn phân giải, nấm và một số động vật không xương sống đóng vai trò truyền năng lượng từ chu trình dinh dưỡng vào môi trường vô sinh.</w:t>
      </w:r>
    </w:p>
    <w:p w14:paraId="5011A7D5" w14:textId="77777777" w:rsidR="00CD136B" w:rsidRPr="00431B19" w:rsidRDefault="00CD136B" w:rsidP="009B2E79">
      <w:pPr>
        <w:tabs>
          <w:tab w:val="left" w:pos="284"/>
          <w:tab w:val="left" w:pos="426"/>
          <w:tab w:val="left" w:pos="1134"/>
          <w:tab w:val="left" w:pos="2835"/>
          <w:tab w:val="left" w:pos="5387"/>
          <w:tab w:val="left" w:pos="7938"/>
        </w:tabs>
        <w:ind w:right="-187"/>
        <w:contextualSpacing/>
        <w:jc w:val="both"/>
        <w:rPr>
          <w:lang w:val="fr-FR"/>
        </w:rPr>
      </w:pPr>
      <w:r w:rsidRPr="00431B19">
        <w:rPr>
          <w:lang w:val="fr-FR"/>
        </w:rPr>
        <w:t>(2) Năng lượng được truyền trong hệ sinh thái theo chu trình tuần hoàn và được sử dụng trở lại.</w:t>
      </w:r>
    </w:p>
    <w:p w14:paraId="50608772" w14:textId="77777777" w:rsidR="00CD136B" w:rsidRPr="00431B19" w:rsidRDefault="00CD136B" w:rsidP="009B2E79">
      <w:pPr>
        <w:tabs>
          <w:tab w:val="left" w:pos="284"/>
          <w:tab w:val="left" w:pos="426"/>
          <w:tab w:val="left" w:pos="1134"/>
          <w:tab w:val="left" w:pos="2835"/>
          <w:tab w:val="left" w:pos="5387"/>
          <w:tab w:val="left" w:pos="7938"/>
        </w:tabs>
        <w:contextualSpacing/>
        <w:jc w:val="both"/>
        <w:rPr>
          <w:lang w:val="fr-FR"/>
        </w:rPr>
      </w:pPr>
      <w:r w:rsidRPr="00431B19">
        <w:rPr>
          <w:lang w:val="fr-FR"/>
        </w:rPr>
        <w:t>(3) Ở mỗi bậc dinh dưỡng, phần lớn năng lượng bị tiêu hao do thức ăn được sinh vật sử dụng nhưng không dược đồng hóa.</w:t>
      </w:r>
    </w:p>
    <w:p w14:paraId="2238FDED" w14:textId="77777777" w:rsidR="00CD136B" w:rsidRPr="00431B19" w:rsidRDefault="00CD136B" w:rsidP="009B2E79">
      <w:pPr>
        <w:tabs>
          <w:tab w:val="left" w:pos="284"/>
          <w:tab w:val="left" w:pos="426"/>
          <w:tab w:val="left" w:pos="1134"/>
          <w:tab w:val="left" w:pos="2835"/>
          <w:tab w:val="left" w:pos="5387"/>
          <w:tab w:val="left" w:pos="7938"/>
        </w:tabs>
        <w:contextualSpacing/>
        <w:jc w:val="both"/>
        <w:rPr>
          <w:lang w:val="fr-FR"/>
        </w:rPr>
      </w:pPr>
      <w:r w:rsidRPr="00431B19">
        <w:rPr>
          <w:lang w:val="fr-FR"/>
        </w:rPr>
        <w:t>(4) Thực vật đóng vai trò quan trọng trong việc truyền năng lượng từ môi trường vô sinh vào chu trình dinh dưỡng.</w:t>
      </w:r>
    </w:p>
    <w:p w14:paraId="55D33B9E" w14:textId="7DE098CD" w:rsidR="00934B91" w:rsidRPr="00282F22" w:rsidRDefault="00CD136B" w:rsidP="009B2E79">
      <w:pPr>
        <w:tabs>
          <w:tab w:val="left" w:pos="284"/>
          <w:tab w:val="left" w:pos="426"/>
          <w:tab w:val="left" w:pos="1134"/>
          <w:tab w:val="left" w:pos="2835"/>
          <w:tab w:val="left" w:pos="5387"/>
          <w:tab w:val="left" w:pos="7938"/>
        </w:tabs>
        <w:ind w:right="-329"/>
        <w:contextualSpacing/>
        <w:jc w:val="both"/>
        <w:rPr>
          <w:lang w:val="fr-FR"/>
        </w:rPr>
      </w:pPr>
      <w:r w:rsidRPr="00431B19">
        <w:rPr>
          <w:b/>
          <w:bCs/>
          <w:lang w:val="fr-FR"/>
        </w:rPr>
        <w:tab/>
      </w:r>
      <w:r w:rsidRPr="000B7A1C">
        <w:rPr>
          <w:b/>
          <w:bCs/>
          <w:color w:val="0066FF"/>
          <w:lang w:val="fr-FR"/>
        </w:rPr>
        <w:t>A.</w:t>
      </w:r>
      <w:r w:rsidRPr="00431B19">
        <w:rPr>
          <w:b/>
          <w:bCs/>
          <w:lang w:val="fr-FR"/>
        </w:rPr>
        <w:t xml:space="preserve"> </w:t>
      </w:r>
      <w:r w:rsidRPr="00431B19">
        <w:rPr>
          <w:lang w:val="fr-FR"/>
        </w:rPr>
        <w:t>3.</w:t>
      </w:r>
      <w:r w:rsidRPr="00431B19">
        <w:rPr>
          <w:lang w:val="fr-FR"/>
        </w:rPr>
        <w:tab/>
      </w:r>
      <w:r w:rsidR="00E41B4A">
        <w:rPr>
          <w:lang w:val="fr-FR"/>
        </w:rPr>
        <w:tab/>
      </w:r>
      <w:r w:rsidRPr="000B7A1C">
        <w:rPr>
          <w:b/>
          <w:bCs/>
          <w:color w:val="0066FF"/>
          <w:lang w:val="fr-FR"/>
        </w:rPr>
        <w:t>B.</w:t>
      </w:r>
      <w:r w:rsidRPr="00431B19">
        <w:rPr>
          <w:b/>
          <w:bCs/>
          <w:lang w:val="fr-FR"/>
        </w:rPr>
        <w:t xml:space="preserve"> </w:t>
      </w:r>
      <w:r w:rsidRPr="00431B19">
        <w:rPr>
          <w:lang w:val="fr-FR"/>
        </w:rPr>
        <w:t>2.</w:t>
      </w:r>
      <w:r w:rsidRPr="00431B19">
        <w:rPr>
          <w:lang w:val="fr-FR"/>
        </w:rPr>
        <w:tab/>
      </w:r>
      <w:r w:rsidRPr="000B7A1C">
        <w:rPr>
          <w:b/>
          <w:bCs/>
          <w:color w:val="0066FF"/>
          <w:lang w:val="fr-FR"/>
        </w:rPr>
        <w:t>C.</w:t>
      </w:r>
      <w:r w:rsidRPr="00431B19">
        <w:rPr>
          <w:b/>
          <w:bCs/>
          <w:lang w:val="fr-FR"/>
        </w:rPr>
        <w:t xml:space="preserve"> </w:t>
      </w:r>
      <w:r w:rsidRPr="00431B19">
        <w:rPr>
          <w:lang w:val="fr-FR"/>
        </w:rPr>
        <w:t>1.</w:t>
      </w:r>
      <w:r w:rsidRPr="00431B19">
        <w:rPr>
          <w:lang w:val="fr-FR"/>
        </w:rPr>
        <w:tab/>
      </w:r>
      <w:r w:rsidRPr="000B7A1C">
        <w:rPr>
          <w:b/>
          <w:bCs/>
          <w:color w:val="0066FF"/>
          <w:lang w:val="fr-FR"/>
        </w:rPr>
        <w:t>D.</w:t>
      </w:r>
      <w:r w:rsidRPr="00431B19">
        <w:rPr>
          <w:b/>
          <w:bCs/>
          <w:lang w:val="fr-FR"/>
        </w:rPr>
        <w:t xml:space="preserve"> </w:t>
      </w:r>
      <w:r w:rsidRPr="00431B19">
        <w:rPr>
          <w:lang w:val="fr-FR"/>
        </w:rPr>
        <w:t>4.</w:t>
      </w:r>
    </w:p>
    <w:p w14:paraId="5E85EB3B" w14:textId="59F09A4C" w:rsidR="0060507F" w:rsidRPr="00EC19E9" w:rsidRDefault="009B5534" w:rsidP="009B2E79">
      <w:pPr>
        <w:tabs>
          <w:tab w:val="left" w:pos="284"/>
          <w:tab w:val="left" w:pos="426"/>
          <w:tab w:val="left" w:pos="1134"/>
        </w:tabs>
        <w:spacing w:line="276" w:lineRule="auto"/>
        <w:rPr>
          <w:b/>
          <w:bCs/>
          <w:lang w:val="pt-BR"/>
        </w:rPr>
      </w:pPr>
      <w:r w:rsidRPr="00EC19E9">
        <w:rPr>
          <w:b/>
          <w:bCs/>
          <w:lang w:val="pt-BR"/>
        </w:rPr>
        <w:tab/>
      </w:r>
    </w:p>
    <w:sectPr w:rsidR="0060507F" w:rsidRPr="00EC19E9" w:rsidSect="009B2E79">
      <w:headerReference w:type="default" r:id="rId21"/>
      <w:footerReference w:type="default" r:id="rId22"/>
      <w:pgSz w:w="11907" w:h="16840" w:code="9"/>
      <w:pgMar w:top="426" w:right="708" w:bottom="426" w:left="1134" w:header="142" w:footer="25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838B2D" w14:textId="77777777" w:rsidR="007E4DF8" w:rsidRDefault="007E4DF8" w:rsidP="005B0A12">
      <w:r>
        <w:separator/>
      </w:r>
    </w:p>
  </w:endnote>
  <w:endnote w:type="continuationSeparator" w:id="0">
    <w:p w14:paraId="68138DD0" w14:textId="77777777" w:rsidR="007E4DF8" w:rsidRDefault="007E4DF8" w:rsidP="005B0A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font>
  <w:font w:name="Cardo">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10548F" w14:textId="5402A9DF" w:rsidR="00B7050B" w:rsidRDefault="009B2E79">
    <w:pPr>
      <w:pStyle w:val="Footer"/>
    </w:pPr>
    <w:r w:rsidRPr="009B2E79">
      <w:rPr>
        <w:rFonts w:eastAsia="SimSun"/>
        <w:b/>
        <w:color w:val="000000"/>
        <w:kern w:val="2"/>
        <w:lang w:val="nl-NL" w:eastAsia="zh-CN"/>
      </w:rPr>
      <w:t xml:space="preserve">                                                          </w:t>
    </w:r>
    <w:r>
      <w:rPr>
        <w:rFonts w:eastAsia="SimSun"/>
        <w:b/>
        <w:color w:val="000000"/>
        <w:kern w:val="2"/>
        <w:lang w:val="nl-NL" w:eastAsia="zh-CN"/>
      </w:rPr>
      <w:t xml:space="preserve">          </w:t>
    </w:r>
    <w:r w:rsidRPr="009B2E79">
      <w:rPr>
        <w:rFonts w:eastAsia="SimSun"/>
        <w:b/>
        <w:color w:val="00B0F0"/>
        <w:kern w:val="2"/>
        <w:lang w:val="nl-NL" w:eastAsia="zh-CN"/>
      </w:rPr>
      <w:t/>
    </w:r>
    <w:r w:rsidRPr="009B2E79">
      <w:rPr>
        <w:rFonts w:eastAsia="SimSun"/>
        <w:b/>
        <w:color w:val="FF0000"/>
        <w:kern w:val="2"/>
        <w:lang w:val="nl-NL" w:eastAsia="zh-CN"/>
      </w:rPr>
      <w:t xml:space="preserve"/>
    </w:r>
    <w:r w:rsidRPr="009B2E79">
      <w:rPr>
        <w:rFonts w:eastAsia="SimSun"/>
        <w:b/>
        <w:color w:val="000000"/>
        <w:kern w:val="2"/>
        <w:lang w:val="en-US" w:eastAsia="zh-CN"/>
      </w:rPr>
      <w:t xml:space="preserve">                                </w:t>
    </w:r>
    <w:r w:rsidRPr="009B2E79">
      <w:rPr>
        <w:rFonts w:eastAsia="SimSun"/>
        <w:b/>
        <w:color w:val="FF0000"/>
        <w:kern w:val="2"/>
        <w:lang w:val="en-US" w:eastAsia="zh-CN"/>
      </w:rPr>
      <w:t>Trang</w:t>
    </w:r>
    <w:r w:rsidRPr="009B2E79">
      <w:rPr>
        <w:rFonts w:eastAsia="SimSun"/>
        <w:b/>
        <w:color w:val="0070C0"/>
        <w:kern w:val="2"/>
        <w:lang w:val="en-US" w:eastAsia="zh-CN"/>
      </w:rPr>
      <w:t xml:space="preserve"> </w:t>
    </w:r>
    <w:r w:rsidRPr="009B2E79">
      <w:rPr>
        <w:rFonts w:eastAsia="SimSun"/>
        <w:b/>
        <w:color w:val="0070C0"/>
        <w:kern w:val="2"/>
        <w:lang w:val="en-US" w:eastAsia="zh-CN"/>
      </w:rPr>
      <w:fldChar w:fldCharType="begin"/>
    </w:r>
    <w:r w:rsidRPr="009B2E79">
      <w:rPr>
        <w:rFonts w:eastAsia="SimSun"/>
        <w:b/>
        <w:color w:val="0070C0"/>
        <w:kern w:val="2"/>
        <w:lang w:val="en-US" w:eastAsia="zh-CN"/>
      </w:rPr>
      <w:instrText xml:space="preserve"> PAGE   \* MERGEFORMAT </w:instrText>
    </w:r>
    <w:r w:rsidRPr="009B2E79">
      <w:rPr>
        <w:rFonts w:eastAsia="SimSun"/>
        <w:b/>
        <w:color w:val="0070C0"/>
        <w:kern w:val="2"/>
        <w:lang w:val="en-US" w:eastAsia="zh-CN"/>
      </w:rPr>
      <w:fldChar w:fldCharType="separate"/>
    </w:r>
    <w:r w:rsidR="00EF5BEF">
      <w:rPr>
        <w:rFonts w:eastAsia="SimSun"/>
        <w:b/>
        <w:noProof/>
        <w:color w:val="0070C0"/>
        <w:kern w:val="2"/>
        <w:lang w:val="en-US" w:eastAsia="zh-CN"/>
      </w:rPr>
      <w:t>9</w:t>
    </w:r>
    <w:r w:rsidRPr="009B2E79">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44DA4" w14:textId="77777777" w:rsidR="007E4DF8" w:rsidRDefault="007E4DF8" w:rsidP="005B0A12">
      <w:r>
        <w:separator/>
      </w:r>
    </w:p>
  </w:footnote>
  <w:footnote w:type="continuationSeparator" w:id="0">
    <w:p w14:paraId="3DD9E7B7" w14:textId="77777777" w:rsidR="007E4DF8" w:rsidRDefault="007E4DF8" w:rsidP="005B0A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94686" w14:textId="77777777" w:rsidR="009B2E79" w:rsidRPr="009B2E79" w:rsidRDefault="009B2E79" w:rsidP="009B2E79">
    <w:pPr>
      <w:tabs>
        <w:tab w:val="center" w:pos="4680"/>
        <w:tab w:val="right" w:pos="9360"/>
      </w:tabs>
      <w:jc w:val="center"/>
      <w:rPr>
        <w:rFonts w:eastAsia="Calibri"/>
        <w:szCs w:val="22"/>
        <w:lang w:val="en-US" w:eastAsia="en-US"/>
      </w:rPr>
    </w:pPr>
    <w:r w:rsidRPr="009B2E79">
      <w:rPr>
        <w:rFonts w:eastAsia="Calibri"/>
        <w:b/>
        <w:color w:val="00B0F0"/>
        <w:lang w:val="nl-NL" w:eastAsia="en-US"/>
      </w:rPr>
      <w:t/>
    </w:r>
    <w:r w:rsidRPr="009B2E79">
      <w:rPr>
        <w:rFonts w:eastAsia="Calibri"/>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68466D"/>
    <w:multiLevelType w:val="singleLevel"/>
    <w:tmpl w:val="8868466D"/>
    <w:lvl w:ilvl="0">
      <w:start w:val="1"/>
      <w:numFmt w:val="upperLetter"/>
      <w:suff w:val="space"/>
      <w:lvlText w:val="%1."/>
      <w:lvlJc w:val="left"/>
    </w:lvl>
  </w:abstractNum>
  <w:abstractNum w:abstractNumId="1">
    <w:nsid w:val="9BAFD290"/>
    <w:multiLevelType w:val="singleLevel"/>
    <w:tmpl w:val="9BAFD290"/>
    <w:lvl w:ilvl="0">
      <w:start w:val="1"/>
      <w:numFmt w:val="upperLetter"/>
      <w:suff w:val="space"/>
      <w:lvlText w:val="%1."/>
      <w:lvlJc w:val="left"/>
    </w:lvl>
  </w:abstractNum>
  <w:abstractNum w:abstractNumId="2">
    <w:nsid w:val="DACC5CB2"/>
    <w:multiLevelType w:val="singleLevel"/>
    <w:tmpl w:val="DACC5CB2"/>
    <w:lvl w:ilvl="0">
      <w:start w:val="1"/>
      <w:numFmt w:val="upperLetter"/>
      <w:suff w:val="space"/>
      <w:lvlText w:val="%1."/>
      <w:lvlJc w:val="left"/>
    </w:lvl>
  </w:abstractNum>
  <w:abstractNum w:abstractNumId="3">
    <w:nsid w:val="E9514ADB"/>
    <w:multiLevelType w:val="singleLevel"/>
    <w:tmpl w:val="E9514ADB"/>
    <w:lvl w:ilvl="0">
      <w:start w:val="1"/>
      <w:numFmt w:val="upperLetter"/>
      <w:suff w:val="space"/>
      <w:lvlText w:val="%1."/>
      <w:lvlJc w:val="left"/>
    </w:lvl>
  </w:abstractNum>
  <w:abstractNum w:abstractNumId="4">
    <w:nsid w:val="EC962C63"/>
    <w:multiLevelType w:val="singleLevel"/>
    <w:tmpl w:val="EC962C63"/>
    <w:lvl w:ilvl="0">
      <w:start w:val="1"/>
      <w:numFmt w:val="decimal"/>
      <w:suff w:val="space"/>
      <w:lvlText w:val="(%1)"/>
      <w:lvlJc w:val="left"/>
    </w:lvl>
  </w:abstractNum>
  <w:abstractNum w:abstractNumId="5">
    <w:nsid w:val="EFB4100F"/>
    <w:multiLevelType w:val="singleLevel"/>
    <w:tmpl w:val="EFB4100F"/>
    <w:lvl w:ilvl="0">
      <w:start w:val="1"/>
      <w:numFmt w:val="decimal"/>
      <w:suff w:val="space"/>
      <w:lvlText w:val="(%1)"/>
      <w:lvlJc w:val="left"/>
    </w:lvl>
  </w:abstractNum>
  <w:abstractNum w:abstractNumId="6">
    <w:nsid w:val="FCDD7DFE"/>
    <w:multiLevelType w:val="singleLevel"/>
    <w:tmpl w:val="FCDD7DFE"/>
    <w:lvl w:ilvl="0">
      <w:start w:val="1"/>
      <w:numFmt w:val="upperLetter"/>
      <w:suff w:val="space"/>
      <w:lvlText w:val="%1."/>
      <w:lvlJc w:val="left"/>
    </w:lvl>
  </w:abstractNum>
  <w:abstractNum w:abstractNumId="7">
    <w:nsid w:val="012D3EBD"/>
    <w:multiLevelType w:val="hybridMultilevel"/>
    <w:tmpl w:val="4B08F47E"/>
    <w:lvl w:ilvl="0" w:tplc="6636A24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024771A6"/>
    <w:multiLevelType w:val="singleLevel"/>
    <w:tmpl w:val="024771A6"/>
    <w:lvl w:ilvl="0">
      <w:start w:val="1"/>
      <w:numFmt w:val="upperLetter"/>
      <w:suff w:val="space"/>
      <w:lvlText w:val="%1."/>
      <w:lvlJc w:val="left"/>
    </w:lvl>
  </w:abstractNum>
  <w:abstractNum w:abstractNumId="9">
    <w:nsid w:val="08CC1800"/>
    <w:multiLevelType w:val="hybridMultilevel"/>
    <w:tmpl w:val="B546F244"/>
    <w:lvl w:ilvl="0" w:tplc="02C0DB46">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nsid w:val="09617B65"/>
    <w:multiLevelType w:val="hybridMultilevel"/>
    <w:tmpl w:val="3F945E26"/>
    <w:lvl w:ilvl="0" w:tplc="2FB4793A">
      <w:start w:val="1"/>
      <w:numFmt w:val="upperRoman"/>
      <w:lvlText w:val="%1."/>
      <w:lvlJc w:val="left"/>
      <w:pPr>
        <w:ind w:left="1800" w:hanging="720"/>
      </w:pPr>
      <w:rPr>
        <w:rFonts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09AA6DD1"/>
    <w:multiLevelType w:val="multilevel"/>
    <w:tmpl w:val="EA72DE14"/>
    <w:lvl w:ilvl="0">
      <w:start w:val="1"/>
      <w:numFmt w:val="upperRoman"/>
      <w:lvlText w:val="%1."/>
      <w:lvlJc w:val="left"/>
      <w:pPr>
        <w:ind w:left="1080" w:hanging="720"/>
      </w:pPr>
      <w:rPr>
        <w:rFonts w:hint="default"/>
      </w:rPr>
    </w:lvl>
    <w:lvl w:ilvl="1">
      <w:start w:val="4"/>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160" w:hanging="1800"/>
      </w:pPr>
      <w:rPr>
        <w:rFonts w:hint="default"/>
        <w:b/>
      </w:rPr>
    </w:lvl>
  </w:abstractNum>
  <w:abstractNum w:abstractNumId="12">
    <w:nsid w:val="0A0A65AC"/>
    <w:multiLevelType w:val="singleLevel"/>
    <w:tmpl w:val="0A0A65AC"/>
    <w:lvl w:ilvl="0">
      <w:start w:val="1"/>
      <w:numFmt w:val="upperLetter"/>
      <w:suff w:val="space"/>
      <w:lvlText w:val="%1."/>
      <w:lvlJc w:val="left"/>
    </w:lvl>
  </w:abstractNum>
  <w:abstractNum w:abstractNumId="13">
    <w:nsid w:val="0C3F0DC4"/>
    <w:multiLevelType w:val="hybridMultilevel"/>
    <w:tmpl w:val="A7C25EE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1CD1A04"/>
    <w:multiLevelType w:val="hybridMultilevel"/>
    <w:tmpl w:val="179AB474"/>
    <w:lvl w:ilvl="0" w:tplc="BE66EB2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A652E1"/>
    <w:multiLevelType w:val="singleLevel"/>
    <w:tmpl w:val="14A652E1"/>
    <w:lvl w:ilvl="0">
      <w:start w:val="1"/>
      <w:numFmt w:val="upperLetter"/>
      <w:suff w:val="space"/>
      <w:lvlText w:val="%1."/>
      <w:lvlJc w:val="left"/>
    </w:lvl>
  </w:abstractNum>
  <w:abstractNum w:abstractNumId="16">
    <w:nsid w:val="1742710A"/>
    <w:multiLevelType w:val="hybridMultilevel"/>
    <w:tmpl w:val="B4661E72"/>
    <w:lvl w:ilvl="0" w:tplc="86CEF7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BCE613D"/>
    <w:multiLevelType w:val="hybridMultilevel"/>
    <w:tmpl w:val="7B80481A"/>
    <w:lvl w:ilvl="0" w:tplc="92AA1BF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1B9691D"/>
    <w:multiLevelType w:val="hybridMultilevel"/>
    <w:tmpl w:val="CF72F0E2"/>
    <w:lvl w:ilvl="0" w:tplc="600E5B6C">
      <w:start w:val="1"/>
      <w:numFmt w:val="decimal"/>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6927B46"/>
    <w:multiLevelType w:val="hybridMultilevel"/>
    <w:tmpl w:val="3C34F2C0"/>
    <w:lvl w:ilvl="0" w:tplc="2ECA453A">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846C42E"/>
    <w:multiLevelType w:val="singleLevel"/>
    <w:tmpl w:val="2846C42E"/>
    <w:lvl w:ilvl="0">
      <w:start w:val="1"/>
      <w:numFmt w:val="upperLetter"/>
      <w:suff w:val="space"/>
      <w:lvlText w:val="%1."/>
      <w:lvlJc w:val="left"/>
    </w:lvl>
  </w:abstractNum>
  <w:abstractNum w:abstractNumId="21">
    <w:nsid w:val="32DAF1A4"/>
    <w:multiLevelType w:val="singleLevel"/>
    <w:tmpl w:val="32DAF1A4"/>
    <w:lvl w:ilvl="0">
      <w:start w:val="1"/>
      <w:numFmt w:val="upperLetter"/>
      <w:suff w:val="space"/>
      <w:lvlText w:val="%1."/>
      <w:lvlJc w:val="left"/>
    </w:lvl>
  </w:abstractNum>
  <w:abstractNum w:abstractNumId="22">
    <w:nsid w:val="374D517A"/>
    <w:multiLevelType w:val="hybridMultilevel"/>
    <w:tmpl w:val="11FEB3C6"/>
    <w:lvl w:ilvl="0" w:tplc="09BE14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2F12DA"/>
    <w:multiLevelType w:val="hybridMultilevel"/>
    <w:tmpl w:val="855A2D8C"/>
    <w:lvl w:ilvl="0" w:tplc="67D8316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BCC4AD2"/>
    <w:multiLevelType w:val="hybridMultilevel"/>
    <w:tmpl w:val="C3F8749E"/>
    <w:lvl w:ilvl="0" w:tplc="AE1018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D7B494F"/>
    <w:multiLevelType w:val="singleLevel"/>
    <w:tmpl w:val="3D7B494F"/>
    <w:lvl w:ilvl="0">
      <w:start w:val="1"/>
      <w:numFmt w:val="upperLetter"/>
      <w:suff w:val="space"/>
      <w:lvlText w:val="%1."/>
      <w:lvlJc w:val="left"/>
    </w:lvl>
  </w:abstractNum>
  <w:abstractNum w:abstractNumId="26">
    <w:nsid w:val="3DBD1A95"/>
    <w:multiLevelType w:val="singleLevel"/>
    <w:tmpl w:val="3DBD1A95"/>
    <w:lvl w:ilvl="0">
      <w:start w:val="1"/>
      <w:numFmt w:val="upperLetter"/>
      <w:suff w:val="space"/>
      <w:lvlText w:val="%1."/>
      <w:lvlJc w:val="left"/>
    </w:lvl>
  </w:abstractNum>
  <w:abstractNum w:abstractNumId="27">
    <w:nsid w:val="41E129BF"/>
    <w:multiLevelType w:val="hybridMultilevel"/>
    <w:tmpl w:val="5F94199C"/>
    <w:lvl w:ilvl="0" w:tplc="B450DF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70B3249"/>
    <w:multiLevelType w:val="hybridMultilevel"/>
    <w:tmpl w:val="9B4299F6"/>
    <w:lvl w:ilvl="0" w:tplc="FD7655FE">
      <w:start w:val="1"/>
      <w:numFmt w:val="upperRoman"/>
      <w:lvlText w:val="%1."/>
      <w:lvlJc w:val="left"/>
      <w:pPr>
        <w:ind w:left="399" w:hanging="200"/>
      </w:pPr>
      <w:rPr>
        <w:rFonts w:ascii="Times New Roman" w:eastAsia="Times New Roman" w:hAnsi="Times New Roman" w:cs="Times New Roman" w:hint="default"/>
        <w:w w:val="99"/>
        <w:sz w:val="24"/>
        <w:szCs w:val="24"/>
        <w:lang w:val="en-US" w:eastAsia="en-US" w:bidi="ar-SA"/>
      </w:rPr>
    </w:lvl>
    <w:lvl w:ilvl="1" w:tplc="836C2B58">
      <w:numFmt w:val="bullet"/>
      <w:lvlText w:val="•"/>
      <w:lvlJc w:val="left"/>
      <w:pPr>
        <w:ind w:left="850" w:hanging="200"/>
      </w:pPr>
      <w:rPr>
        <w:rFonts w:hint="default"/>
        <w:lang w:val="en-US" w:eastAsia="en-US" w:bidi="ar-SA"/>
      </w:rPr>
    </w:lvl>
    <w:lvl w:ilvl="2" w:tplc="221CFD66">
      <w:numFmt w:val="bullet"/>
      <w:lvlText w:val="•"/>
      <w:lvlJc w:val="left"/>
      <w:pPr>
        <w:ind w:left="1300" w:hanging="200"/>
      </w:pPr>
      <w:rPr>
        <w:rFonts w:hint="default"/>
        <w:lang w:val="en-US" w:eastAsia="en-US" w:bidi="ar-SA"/>
      </w:rPr>
    </w:lvl>
    <w:lvl w:ilvl="3" w:tplc="B57E4578">
      <w:numFmt w:val="bullet"/>
      <w:lvlText w:val="•"/>
      <w:lvlJc w:val="left"/>
      <w:pPr>
        <w:ind w:left="1750" w:hanging="200"/>
      </w:pPr>
      <w:rPr>
        <w:rFonts w:hint="default"/>
        <w:lang w:val="en-US" w:eastAsia="en-US" w:bidi="ar-SA"/>
      </w:rPr>
    </w:lvl>
    <w:lvl w:ilvl="4" w:tplc="6C52FC72">
      <w:numFmt w:val="bullet"/>
      <w:lvlText w:val="•"/>
      <w:lvlJc w:val="left"/>
      <w:pPr>
        <w:ind w:left="2201" w:hanging="200"/>
      </w:pPr>
      <w:rPr>
        <w:rFonts w:hint="default"/>
        <w:lang w:val="en-US" w:eastAsia="en-US" w:bidi="ar-SA"/>
      </w:rPr>
    </w:lvl>
    <w:lvl w:ilvl="5" w:tplc="323CA4AE">
      <w:numFmt w:val="bullet"/>
      <w:lvlText w:val="•"/>
      <w:lvlJc w:val="left"/>
      <w:pPr>
        <w:ind w:left="2651" w:hanging="200"/>
      </w:pPr>
      <w:rPr>
        <w:rFonts w:hint="default"/>
        <w:lang w:val="en-US" w:eastAsia="en-US" w:bidi="ar-SA"/>
      </w:rPr>
    </w:lvl>
    <w:lvl w:ilvl="6" w:tplc="5AF626CC">
      <w:numFmt w:val="bullet"/>
      <w:lvlText w:val="•"/>
      <w:lvlJc w:val="left"/>
      <w:pPr>
        <w:ind w:left="3101" w:hanging="200"/>
      </w:pPr>
      <w:rPr>
        <w:rFonts w:hint="default"/>
        <w:lang w:val="en-US" w:eastAsia="en-US" w:bidi="ar-SA"/>
      </w:rPr>
    </w:lvl>
    <w:lvl w:ilvl="7" w:tplc="D89EC860">
      <w:numFmt w:val="bullet"/>
      <w:lvlText w:val="•"/>
      <w:lvlJc w:val="left"/>
      <w:pPr>
        <w:ind w:left="3552" w:hanging="200"/>
      </w:pPr>
      <w:rPr>
        <w:rFonts w:hint="default"/>
        <w:lang w:val="en-US" w:eastAsia="en-US" w:bidi="ar-SA"/>
      </w:rPr>
    </w:lvl>
    <w:lvl w:ilvl="8" w:tplc="BA107460">
      <w:numFmt w:val="bullet"/>
      <w:lvlText w:val="•"/>
      <w:lvlJc w:val="left"/>
      <w:pPr>
        <w:ind w:left="4002" w:hanging="200"/>
      </w:pPr>
      <w:rPr>
        <w:rFonts w:hint="default"/>
        <w:lang w:val="en-US" w:eastAsia="en-US" w:bidi="ar-SA"/>
      </w:rPr>
    </w:lvl>
  </w:abstractNum>
  <w:abstractNum w:abstractNumId="29">
    <w:nsid w:val="4AAB58E2"/>
    <w:multiLevelType w:val="hybridMultilevel"/>
    <w:tmpl w:val="9C422774"/>
    <w:lvl w:ilvl="0" w:tplc="BA0CECB6">
      <w:start w:val="45"/>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569F6CB8"/>
    <w:multiLevelType w:val="hybridMultilevel"/>
    <w:tmpl w:val="7EEA5BB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166026"/>
    <w:multiLevelType w:val="hybridMultilevel"/>
    <w:tmpl w:val="C3E2471A"/>
    <w:lvl w:ilvl="0" w:tplc="00922D0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BA92E12"/>
    <w:multiLevelType w:val="hybridMultilevel"/>
    <w:tmpl w:val="E0305022"/>
    <w:lvl w:ilvl="0" w:tplc="600E5B6C">
      <w:start w:val="1"/>
      <w:numFmt w:val="decimal"/>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CB7A9F4"/>
    <w:multiLevelType w:val="singleLevel"/>
    <w:tmpl w:val="5CB7A9F4"/>
    <w:lvl w:ilvl="0">
      <w:start w:val="1"/>
      <w:numFmt w:val="upperLetter"/>
      <w:suff w:val="space"/>
      <w:lvlText w:val="%1."/>
      <w:lvlJc w:val="left"/>
    </w:lvl>
  </w:abstractNum>
  <w:abstractNum w:abstractNumId="34">
    <w:nsid w:val="5DA1A695"/>
    <w:multiLevelType w:val="singleLevel"/>
    <w:tmpl w:val="5DA1A695"/>
    <w:lvl w:ilvl="0">
      <w:start w:val="1"/>
      <w:numFmt w:val="decimal"/>
      <w:suff w:val="space"/>
      <w:lvlText w:val="(%1)"/>
      <w:lvlJc w:val="left"/>
    </w:lvl>
  </w:abstractNum>
  <w:abstractNum w:abstractNumId="35">
    <w:nsid w:val="602B1B4B"/>
    <w:multiLevelType w:val="hybridMultilevel"/>
    <w:tmpl w:val="7452CECE"/>
    <w:lvl w:ilvl="0" w:tplc="8B3AD72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C620CF"/>
    <w:multiLevelType w:val="hybridMultilevel"/>
    <w:tmpl w:val="D116CB00"/>
    <w:lvl w:ilvl="0" w:tplc="7DBE535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4E45A63"/>
    <w:multiLevelType w:val="hybridMultilevel"/>
    <w:tmpl w:val="FEC6B3B2"/>
    <w:lvl w:ilvl="0" w:tplc="BE66EB2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54149CD"/>
    <w:multiLevelType w:val="singleLevel"/>
    <w:tmpl w:val="654149CD"/>
    <w:lvl w:ilvl="0">
      <w:start w:val="1"/>
      <w:numFmt w:val="decimal"/>
      <w:suff w:val="space"/>
      <w:lvlText w:val="(%1)"/>
      <w:lvlJc w:val="left"/>
    </w:lvl>
  </w:abstractNum>
  <w:abstractNum w:abstractNumId="39">
    <w:nsid w:val="691B0EEA"/>
    <w:multiLevelType w:val="hybridMultilevel"/>
    <w:tmpl w:val="0F5A4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A5461F2"/>
    <w:multiLevelType w:val="hybridMultilevel"/>
    <w:tmpl w:val="341C74D8"/>
    <w:lvl w:ilvl="0" w:tplc="D5B62784">
      <w:start w:val="1"/>
      <w:numFmt w:val="bullet"/>
      <w:lvlText w:val="-"/>
      <w:lvlJc w:val="left"/>
      <w:pPr>
        <w:tabs>
          <w:tab w:val="num" w:pos="720"/>
        </w:tabs>
        <w:ind w:left="720" w:hanging="360"/>
      </w:pPr>
      <w:rPr>
        <w:rFonts w:ascii="Times New Roman" w:eastAsia="Times New Roman" w:hAnsi="Times New Roman" w:cs="Times New Roman" w:hint="default"/>
      </w:rPr>
    </w:lvl>
    <w:lvl w:ilvl="1" w:tplc="E2824DCC">
      <w:start w:val="1"/>
      <w:numFmt w:val="decimal"/>
      <w:lvlText w:val="%2."/>
      <w:lvlJc w:val="left"/>
      <w:pPr>
        <w:tabs>
          <w:tab w:val="num" w:pos="1440"/>
        </w:tabs>
        <w:ind w:left="1440" w:hanging="360"/>
      </w:pPr>
      <w:rPr>
        <w:rFonts w:ascii="Times New Roman" w:eastAsia="Times New Roman" w:hAnsi="Times New Roman" w:cs="Times New Roman"/>
        <w:b/>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1">
    <w:nsid w:val="6BAB7DA5"/>
    <w:multiLevelType w:val="singleLevel"/>
    <w:tmpl w:val="6BAB7DA5"/>
    <w:lvl w:ilvl="0">
      <w:start w:val="1"/>
      <w:numFmt w:val="decimal"/>
      <w:suff w:val="space"/>
      <w:lvlText w:val="%1-"/>
      <w:lvlJc w:val="left"/>
    </w:lvl>
  </w:abstractNum>
  <w:abstractNum w:abstractNumId="42">
    <w:nsid w:val="6C98539A"/>
    <w:multiLevelType w:val="hybridMultilevel"/>
    <w:tmpl w:val="37B0B912"/>
    <w:lvl w:ilvl="0" w:tplc="7AEAFD9E">
      <w:start w:val="5"/>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6F6F8A25"/>
    <w:multiLevelType w:val="singleLevel"/>
    <w:tmpl w:val="6F6F8A25"/>
    <w:lvl w:ilvl="0">
      <w:start w:val="1"/>
      <w:numFmt w:val="upperLetter"/>
      <w:suff w:val="space"/>
      <w:lvlText w:val="%1."/>
      <w:lvlJc w:val="left"/>
    </w:lvl>
  </w:abstractNum>
  <w:abstractNum w:abstractNumId="44">
    <w:nsid w:val="75EAB876"/>
    <w:multiLevelType w:val="singleLevel"/>
    <w:tmpl w:val="75EAB876"/>
    <w:lvl w:ilvl="0">
      <w:start w:val="1"/>
      <w:numFmt w:val="decimal"/>
      <w:suff w:val="space"/>
      <w:lvlText w:val="(%1)"/>
      <w:lvlJc w:val="left"/>
    </w:lvl>
  </w:abstractNum>
  <w:abstractNum w:abstractNumId="45">
    <w:nsid w:val="78D31B76"/>
    <w:multiLevelType w:val="hybridMultilevel"/>
    <w:tmpl w:val="E3B42AE8"/>
    <w:lvl w:ilvl="0" w:tplc="DBE8E36A">
      <w:start w:val="3"/>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AD7675D"/>
    <w:multiLevelType w:val="hybridMultilevel"/>
    <w:tmpl w:val="62909DB6"/>
    <w:lvl w:ilvl="0" w:tplc="BE72B178">
      <w:start w:val="1"/>
      <w:numFmt w:val="decimal"/>
      <w:lvlText w:val="%1."/>
      <w:lvlJc w:val="left"/>
      <w:pPr>
        <w:tabs>
          <w:tab w:val="num" w:pos="720"/>
        </w:tabs>
        <w:ind w:left="720" w:hanging="360"/>
      </w:pPr>
      <w:rPr>
        <w:rFonts w:hint="default"/>
        <w:b/>
      </w:rPr>
    </w:lvl>
    <w:lvl w:ilvl="1" w:tplc="8DDCAFF4">
      <w:start w:val="60"/>
      <w:numFmt w:val="bullet"/>
      <w:lvlText w:val=""/>
      <w:lvlJc w:val="left"/>
      <w:pPr>
        <w:tabs>
          <w:tab w:val="num" w:pos="1480"/>
        </w:tabs>
        <w:ind w:left="1480" w:hanging="360"/>
      </w:pPr>
      <w:rPr>
        <w:rFonts w:ascii="Symbol" w:eastAsia="Times New Roman" w:hAnsi="Symbol" w:cs="Times New Roman"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E9C0C2D"/>
    <w:multiLevelType w:val="hybridMultilevel"/>
    <w:tmpl w:val="6B446A70"/>
    <w:lvl w:ilvl="0" w:tplc="8474B856">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7"/>
  </w:num>
  <w:num w:numId="3">
    <w:abstractNumId w:val="23"/>
  </w:num>
  <w:num w:numId="4">
    <w:abstractNumId w:val="35"/>
  </w:num>
  <w:num w:numId="5">
    <w:abstractNumId w:val="39"/>
  </w:num>
  <w:num w:numId="6">
    <w:abstractNumId w:val="10"/>
  </w:num>
  <w:num w:numId="7">
    <w:abstractNumId w:val="24"/>
  </w:num>
  <w:num w:numId="8">
    <w:abstractNumId w:val="27"/>
  </w:num>
  <w:num w:numId="9">
    <w:abstractNumId w:val="47"/>
  </w:num>
  <w:num w:numId="10">
    <w:abstractNumId w:val="42"/>
  </w:num>
  <w:num w:numId="11">
    <w:abstractNumId w:val="46"/>
  </w:num>
  <w:num w:numId="12">
    <w:abstractNumId w:val="29"/>
  </w:num>
  <w:num w:numId="13">
    <w:abstractNumId w:val="30"/>
  </w:num>
  <w:num w:numId="14">
    <w:abstractNumId w:val="19"/>
  </w:num>
  <w:num w:numId="15">
    <w:abstractNumId w:val="31"/>
  </w:num>
  <w:num w:numId="16">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5"/>
  </w:num>
  <w:num w:numId="19">
    <w:abstractNumId w:val="11"/>
  </w:num>
  <w:num w:numId="20">
    <w:abstractNumId w:val="13"/>
  </w:num>
  <w:num w:numId="21">
    <w:abstractNumId w:val="22"/>
  </w:num>
  <w:num w:numId="22">
    <w:abstractNumId w:val="0"/>
  </w:num>
  <w:num w:numId="23">
    <w:abstractNumId w:val="1"/>
  </w:num>
  <w:num w:numId="24">
    <w:abstractNumId w:val="38"/>
  </w:num>
  <w:num w:numId="25">
    <w:abstractNumId w:val="44"/>
  </w:num>
  <w:num w:numId="26">
    <w:abstractNumId w:val="43"/>
  </w:num>
  <w:num w:numId="27">
    <w:abstractNumId w:val="21"/>
  </w:num>
  <w:num w:numId="28">
    <w:abstractNumId w:val="3"/>
  </w:num>
  <w:num w:numId="29">
    <w:abstractNumId w:val="26"/>
  </w:num>
  <w:num w:numId="30">
    <w:abstractNumId w:val="25"/>
  </w:num>
  <w:num w:numId="31">
    <w:abstractNumId w:val="4"/>
  </w:num>
  <w:num w:numId="32">
    <w:abstractNumId w:val="20"/>
  </w:num>
  <w:num w:numId="33">
    <w:abstractNumId w:val="6"/>
  </w:num>
  <w:num w:numId="34">
    <w:abstractNumId w:val="41"/>
  </w:num>
  <w:num w:numId="35">
    <w:abstractNumId w:val="12"/>
  </w:num>
  <w:num w:numId="36">
    <w:abstractNumId w:val="2"/>
  </w:num>
  <w:num w:numId="37">
    <w:abstractNumId w:val="8"/>
  </w:num>
  <w:num w:numId="38">
    <w:abstractNumId w:val="5"/>
  </w:num>
  <w:num w:numId="39">
    <w:abstractNumId w:val="34"/>
  </w:num>
  <w:num w:numId="40">
    <w:abstractNumId w:val="15"/>
  </w:num>
  <w:num w:numId="41">
    <w:abstractNumId w:val="33"/>
  </w:num>
  <w:num w:numId="42">
    <w:abstractNumId w:val="36"/>
  </w:num>
  <w:num w:numId="43">
    <w:abstractNumId w:val="37"/>
  </w:num>
  <w:num w:numId="44">
    <w:abstractNumId w:val="16"/>
  </w:num>
  <w:num w:numId="45">
    <w:abstractNumId w:val="28"/>
  </w:num>
  <w:num w:numId="46">
    <w:abstractNumId w:val="14"/>
  </w:num>
  <w:num w:numId="47">
    <w:abstractNumId w:val="7"/>
  </w:num>
  <w:num w:numId="48">
    <w:abstractNumId w:val="32"/>
  </w:num>
  <w:num w:numId="4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625D"/>
    <w:rsid w:val="00000822"/>
    <w:rsid w:val="000070D2"/>
    <w:rsid w:val="00014267"/>
    <w:rsid w:val="000156DB"/>
    <w:rsid w:val="000157A8"/>
    <w:rsid w:val="000237F7"/>
    <w:rsid w:val="00033BFC"/>
    <w:rsid w:val="00037B4B"/>
    <w:rsid w:val="0004045B"/>
    <w:rsid w:val="00041B12"/>
    <w:rsid w:val="00046E8F"/>
    <w:rsid w:val="000559FC"/>
    <w:rsid w:val="00057626"/>
    <w:rsid w:val="00057C47"/>
    <w:rsid w:val="00062B13"/>
    <w:rsid w:val="00063956"/>
    <w:rsid w:val="00065BCF"/>
    <w:rsid w:val="000664D4"/>
    <w:rsid w:val="0007681D"/>
    <w:rsid w:val="00077C7D"/>
    <w:rsid w:val="000808E0"/>
    <w:rsid w:val="00081787"/>
    <w:rsid w:val="00081966"/>
    <w:rsid w:val="0008208E"/>
    <w:rsid w:val="00082144"/>
    <w:rsid w:val="00083683"/>
    <w:rsid w:val="0008503C"/>
    <w:rsid w:val="000901EB"/>
    <w:rsid w:val="000A0957"/>
    <w:rsid w:val="000A0ADC"/>
    <w:rsid w:val="000A3067"/>
    <w:rsid w:val="000A3296"/>
    <w:rsid w:val="000A32E3"/>
    <w:rsid w:val="000A4E51"/>
    <w:rsid w:val="000A582C"/>
    <w:rsid w:val="000B0288"/>
    <w:rsid w:val="000B060C"/>
    <w:rsid w:val="000B2743"/>
    <w:rsid w:val="000B382D"/>
    <w:rsid w:val="000B5A57"/>
    <w:rsid w:val="000B7A1C"/>
    <w:rsid w:val="000C00FF"/>
    <w:rsid w:val="000D0543"/>
    <w:rsid w:val="000D683A"/>
    <w:rsid w:val="000D762C"/>
    <w:rsid w:val="000E2746"/>
    <w:rsid w:val="000E5C95"/>
    <w:rsid w:val="000E6112"/>
    <w:rsid w:val="000F3955"/>
    <w:rsid w:val="00100FFA"/>
    <w:rsid w:val="001011C8"/>
    <w:rsid w:val="00101DA5"/>
    <w:rsid w:val="001034B7"/>
    <w:rsid w:val="00112787"/>
    <w:rsid w:val="001149CD"/>
    <w:rsid w:val="001252CE"/>
    <w:rsid w:val="00126959"/>
    <w:rsid w:val="00127611"/>
    <w:rsid w:val="00127FBB"/>
    <w:rsid w:val="001304E3"/>
    <w:rsid w:val="0013383B"/>
    <w:rsid w:val="0013385A"/>
    <w:rsid w:val="0013478D"/>
    <w:rsid w:val="00135339"/>
    <w:rsid w:val="00137CE0"/>
    <w:rsid w:val="0014285E"/>
    <w:rsid w:val="00145D84"/>
    <w:rsid w:val="00147AE2"/>
    <w:rsid w:val="00147BDE"/>
    <w:rsid w:val="00151256"/>
    <w:rsid w:val="00152E37"/>
    <w:rsid w:val="00155D8A"/>
    <w:rsid w:val="001609EF"/>
    <w:rsid w:val="00164106"/>
    <w:rsid w:val="00181817"/>
    <w:rsid w:val="0018253E"/>
    <w:rsid w:val="001826B8"/>
    <w:rsid w:val="00182E81"/>
    <w:rsid w:val="001830BC"/>
    <w:rsid w:val="00184BC9"/>
    <w:rsid w:val="00184E42"/>
    <w:rsid w:val="00191255"/>
    <w:rsid w:val="00192CC3"/>
    <w:rsid w:val="00193A17"/>
    <w:rsid w:val="00195083"/>
    <w:rsid w:val="00195E65"/>
    <w:rsid w:val="0019756B"/>
    <w:rsid w:val="001B23FE"/>
    <w:rsid w:val="001B2B68"/>
    <w:rsid w:val="001B625D"/>
    <w:rsid w:val="001B7D53"/>
    <w:rsid w:val="001C1667"/>
    <w:rsid w:val="001C1CC5"/>
    <w:rsid w:val="001C43A6"/>
    <w:rsid w:val="001C50AB"/>
    <w:rsid w:val="001D20E2"/>
    <w:rsid w:val="001D2D9E"/>
    <w:rsid w:val="001D3448"/>
    <w:rsid w:val="001D49FE"/>
    <w:rsid w:val="001D7D83"/>
    <w:rsid w:val="001E31A4"/>
    <w:rsid w:val="001E6115"/>
    <w:rsid w:val="001E61DD"/>
    <w:rsid w:val="001E712C"/>
    <w:rsid w:val="001F0469"/>
    <w:rsid w:val="001F1375"/>
    <w:rsid w:val="001F3E69"/>
    <w:rsid w:val="001F4282"/>
    <w:rsid w:val="0020592C"/>
    <w:rsid w:val="00206E39"/>
    <w:rsid w:val="00210C07"/>
    <w:rsid w:val="00213476"/>
    <w:rsid w:val="00217EF0"/>
    <w:rsid w:val="00223E19"/>
    <w:rsid w:val="002253E7"/>
    <w:rsid w:val="00231F00"/>
    <w:rsid w:val="00235B5C"/>
    <w:rsid w:val="00237134"/>
    <w:rsid w:val="0024586A"/>
    <w:rsid w:val="00250EFA"/>
    <w:rsid w:val="00263C1A"/>
    <w:rsid w:val="00264193"/>
    <w:rsid w:val="00264B39"/>
    <w:rsid w:val="00265634"/>
    <w:rsid w:val="002710D2"/>
    <w:rsid w:val="00271431"/>
    <w:rsid w:val="002721A7"/>
    <w:rsid w:val="0027761A"/>
    <w:rsid w:val="00277F76"/>
    <w:rsid w:val="002810F4"/>
    <w:rsid w:val="00282F22"/>
    <w:rsid w:val="002835A6"/>
    <w:rsid w:val="0029152A"/>
    <w:rsid w:val="00292EEE"/>
    <w:rsid w:val="00293024"/>
    <w:rsid w:val="002A0718"/>
    <w:rsid w:val="002A43D9"/>
    <w:rsid w:val="002A697A"/>
    <w:rsid w:val="002A7662"/>
    <w:rsid w:val="002A7948"/>
    <w:rsid w:val="002B5DDC"/>
    <w:rsid w:val="002B7EE2"/>
    <w:rsid w:val="002C33F9"/>
    <w:rsid w:val="002C5153"/>
    <w:rsid w:val="002C5C69"/>
    <w:rsid w:val="002C5CEC"/>
    <w:rsid w:val="002C7CDA"/>
    <w:rsid w:val="002D05BA"/>
    <w:rsid w:val="002D0E7E"/>
    <w:rsid w:val="002E0B2A"/>
    <w:rsid w:val="002E5607"/>
    <w:rsid w:val="002E6BE0"/>
    <w:rsid w:val="002F2E8F"/>
    <w:rsid w:val="002F4270"/>
    <w:rsid w:val="00303EB8"/>
    <w:rsid w:val="00310195"/>
    <w:rsid w:val="003125D1"/>
    <w:rsid w:val="00324166"/>
    <w:rsid w:val="00325892"/>
    <w:rsid w:val="00331DC3"/>
    <w:rsid w:val="00334BB5"/>
    <w:rsid w:val="00341B7C"/>
    <w:rsid w:val="00341D66"/>
    <w:rsid w:val="003434A2"/>
    <w:rsid w:val="003567E3"/>
    <w:rsid w:val="0036502B"/>
    <w:rsid w:val="00367200"/>
    <w:rsid w:val="00370F53"/>
    <w:rsid w:val="003738CE"/>
    <w:rsid w:val="00381F9A"/>
    <w:rsid w:val="003831E5"/>
    <w:rsid w:val="00385F8A"/>
    <w:rsid w:val="0038752B"/>
    <w:rsid w:val="00390139"/>
    <w:rsid w:val="003933D3"/>
    <w:rsid w:val="00396986"/>
    <w:rsid w:val="003971F4"/>
    <w:rsid w:val="003A07B1"/>
    <w:rsid w:val="003A5529"/>
    <w:rsid w:val="003A5EF8"/>
    <w:rsid w:val="003B3A02"/>
    <w:rsid w:val="003B7505"/>
    <w:rsid w:val="003C7AA8"/>
    <w:rsid w:val="003D2822"/>
    <w:rsid w:val="003D3EB3"/>
    <w:rsid w:val="003D6586"/>
    <w:rsid w:val="003D7331"/>
    <w:rsid w:val="003D7BBB"/>
    <w:rsid w:val="003D7DAE"/>
    <w:rsid w:val="003E0D56"/>
    <w:rsid w:val="003E2691"/>
    <w:rsid w:val="003E4A2E"/>
    <w:rsid w:val="003E62CF"/>
    <w:rsid w:val="003E6AA3"/>
    <w:rsid w:val="003F182F"/>
    <w:rsid w:val="003F30FB"/>
    <w:rsid w:val="003F314E"/>
    <w:rsid w:val="003F3926"/>
    <w:rsid w:val="003F47AB"/>
    <w:rsid w:val="004010B1"/>
    <w:rsid w:val="004012F2"/>
    <w:rsid w:val="004036AD"/>
    <w:rsid w:val="00407C72"/>
    <w:rsid w:val="004124DD"/>
    <w:rsid w:val="00413B8B"/>
    <w:rsid w:val="00414FBA"/>
    <w:rsid w:val="00415C8C"/>
    <w:rsid w:val="004176C9"/>
    <w:rsid w:val="00432371"/>
    <w:rsid w:val="004329A2"/>
    <w:rsid w:val="00434061"/>
    <w:rsid w:val="00434E9C"/>
    <w:rsid w:val="00437A66"/>
    <w:rsid w:val="00441A25"/>
    <w:rsid w:val="0044379E"/>
    <w:rsid w:val="0044668E"/>
    <w:rsid w:val="0045089C"/>
    <w:rsid w:val="004508C0"/>
    <w:rsid w:val="00453FB4"/>
    <w:rsid w:val="00455A36"/>
    <w:rsid w:val="004711EB"/>
    <w:rsid w:val="00475DE6"/>
    <w:rsid w:val="004765F7"/>
    <w:rsid w:val="004866A2"/>
    <w:rsid w:val="0048791C"/>
    <w:rsid w:val="00487A72"/>
    <w:rsid w:val="00493770"/>
    <w:rsid w:val="00493FB4"/>
    <w:rsid w:val="00496811"/>
    <w:rsid w:val="004A0728"/>
    <w:rsid w:val="004A15DA"/>
    <w:rsid w:val="004A403E"/>
    <w:rsid w:val="004C63FD"/>
    <w:rsid w:val="004C6AF3"/>
    <w:rsid w:val="004C791B"/>
    <w:rsid w:val="004D3DD4"/>
    <w:rsid w:val="004D574F"/>
    <w:rsid w:val="004E05B6"/>
    <w:rsid w:val="004E5284"/>
    <w:rsid w:val="004E7939"/>
    <w:rsid w:val="004F2410"/>
    <w:rsid w:val="004F3808"/>
    <w:rsid w:val="004F61E4"/>
    <w:rsid w:val="00501793"/>
    <w:rsid w:val="00505839"/>
    <w:rsid w:val="00507189"/>
    <w:rsid w:val="00510B8F"/>
    <w:rsid w:val="00512870"/>
    <w:rsid w:val="00512BFE"/>
    <w:rsid w:val="00513A43"/>
    <w:rsid w:val="00515A6E"/>
    <w:rsid w:val="00515AF7"/>
    <w:rsid w:val="00522AE9"/>
    <w:rsid w:val="00523356"/>
    <w:rsid w:val="0052397E"/>
    <w:rsid w:val="00523A8A"/>
    <w:rsid w:val="005309E8"/>
    <w:rsid w:val="00536ADA"/>
    <w:rsid w:val="00540233"/>
    <w:rsid w:val="00541D16"/>
    <w:rsid w:val="0054389F"/>
    <w:rsid w:val="00544E52"/>
    <w:rsid w:val="00553BA2"/>
    <w:rsid w:val="005543E5"/>
    <w:rsid w:val="00565DC4"/>
    <w:rsid w:val="005677AC"/>
    <w:rsid w:val="0057052C"/>
    <w:rsid w:val="00571CF4"/>
    <w:rsid w:val="005753A7"/>
    <w:rsid w:val="00576B0F"/>
    <w:rsid w:val="005842F3"/>
    <w:rsid w:val="0058433E"/>
    <w:rsid w:val="0059454A"/>
    <w:rsid w:val="005949D5"/>
    <w:rsid w:val="005A4991"/>
    <w:rsid w:val="005A70E7"/>
    <w:rsid w:val="005A787B"/>
    <w:rsid w:val="005B0A12"/>
    <w:rsid w:val="005B5C5A"/>
    <w:rsid w:val="005B6A8A"/>
    <w:rsid w:val="005B6F1F"/>
    <w:rsid w:val="005B7FF4"/>
    <w:rsid w:val="005C1CD4"/>
    <w:rsid w:val="005C4F8E"/>
    <w:rsid w:val="005C6B8B"/>
    <w:rsid w:val="005D5EFF"/>
    <w:rsid w:val="005D7FC5"/>
    <w:rsid w:val="005E2751"/>
    <w:rsid w:val="005E5445"/>
    <w:rsid w:val="005E55F8"/>
    <w:rsid w:val="005F1AB2"/>
    <w:rsid w:val="00600CB0"/>
    <w:rsid w:val="00600CCA"/>
    <w:rsid w:val="00601309"/>
    <w:rsid w:val="00602B1E"/>
    <w:rsid w:val="0060507F"/>
    <w:rsid w:val="006135D1"/>
    <w:rsid w:val="00616B50"/>
    <w:rsid w:val="00616FE1"/>
    <w:rsid w:val="00624910"/>
    <w:rsid w:val="00624F6A"/>
    <w:rsid w:val="00627133"/>
    <w:rsid w:val="00637626"/>
    <w:rsid w:val="0064023F"/>
    <w:rsid w:val="0064469F"/>
    <w:rsid w:val="00646DCD"/>
    <w:rsid w:val="0065085B"/>
    <w:rsid w:val="00655CF3"/>
    <w:rsid w:val="00656FA7"/>
    <w:rsid w:val="00663FED"/>
    <w:rsid w:val="0066614F"/>
    <w:rsid w:val="006676A3"/>
    <w:rsid w:val="0067443F"/>
    <w:rsid w:val="00674F02"/>
    <w:rsid w:val="00677F47"/>
    <w:rsid w:val="00680CCA"/>
    <w:rsid w:val="00682683"/>
    <w:rsid w:val="00684EA1"/>
    <w:rsid w:val="00690125"/>
    <w:rsid w:val="00691568"/>
    <w:rsid w:val="006916AB"/>
    <w:rsid w:val="0069193C"/>
    <w:rsid w:val="00692A14"/>
    <w:rsid w:val="00696257"/>
    <w:rsid w:val="006A0BFC"/>
    <w:rsid w:val="006A0E0E"/>
    <w:rsid w:val="006B14EC"/>
    <w:rsid w:val="006B2A24"/>
    <w:rsid w:val="006B2FBC"/>
    <w:rsid w:val="006B307E"/>
    <w:rsid w:val="006B5B35"/>
    <w:rsid w:val="006B77FC"/>
    <w:rsid w:val="006C0D7E"/>
    <w:rsid w:val="006C773B"/>
    <w:rsid w:val="006D219D"/>
    <w:rsid w:val="006D68C2"/>
    <w:rsid w:val="006E3CD4"/>
    <w:rsid w:val="006E75EB"/>
    <w:rsid w:val="006F6CB9"/>
    <w:rsid w:val="00703CAF"/>
    <w:rsid w:val="00707528"/>
    <w:rsid w:val="007105D7"/>
    <w:rsid w:val="0071076E"/>
    <w:rsid w:val="00711414"/>
    <w:rsid w:val="00713962"/>
    <w:rsid w:val="0072644D"/>
    <w:rsid w:val="00727117"/>
    <w:rsid w:val="007371DB"/>
    <w:rsid w:val="0073723F"/>
    <w:rsid w:val="00744836"/>
    <w:rsid w:val="00745644"/>
    <w:rsid w:val="00746862"/>
    <w:rsid w:val="00746870"/>
    <w:rsid w:val="00750E36"/>
    <w:rsid w:val="00751AB3"/>
    <w:rsid w:val="00753573"/>
    <w:rsid w:val="00753D3D"/>
    <w:rsid w:val="00756AC1"/>
    <w:rsid w:val="00756C5F"/>
    <w:rsid w:val="0076123B"/>
    <w:rsid w:val="007730F4"/>
    <w:rsid w:val="0077396E"/>
    <w:rsid w:val="00773FF5"/>
    <w:rsid w:val="00777F0E"/>
    <w:rsid w:val="007864D4"/>
    <w:rsid w:val="00786B5F"/>
    <w:rsid w:val="00786E72"/>
    <w:rsid w:val="00787926"/>
    <w:rsid w:val="007A27B4"/>
    <w:rsid w:val="007A45CA"/>
    <w:rsid w:val="007B26B3"/>
    <w:rsid w:val="007B7BCB"/>
    <w:rsid w:val="007C3A0D"/>
    <w:rsid w:val="007C5C5A"/>
    <w:rsid w:val="007C7EA1"/>
    <w:rsid w:val="007D010C"/>
    <w:rsid w:val="007D1188"/>
    <w:rsid w:val="007E2670"/>
    <w:rsid w:val="007E4DF8"/>
    <w:rsid w:val="007E732C"/>
    <w:rsid w:val="007F17F5"/>
    <w:rsid w:val="007F541D"/>
    <w:rsid w:val="007F5801"/>
    <w:rsid w:val="00801FDD"/>
    <w:rsid w:val="008034FB"/>
    <w:rsid w:val="00803BD8"/>
    <w:rsid w:val="00805FDB"/>
    <w:rsid w:val="008068A6"/>
    <w:rsid w:val="0080791B"/>
    <w:rsid w:val="00811725"/>
    <w:rsid w:val="00814410"/>
    <w:rsid w:val="00814A2C"/>
    <w:rsid w:val="00814CA7"/>
    <w:rsid w:val="00820376"/>
    <w:rsid w:val="00820745"/>
    <w:rsid w:val="008320F0"/>
    <w:rsid w:val="0083614C"/>
    <w:rsid w:val="00845970"/>
    <w:rsid w:val="008509E5"/>
    <w:rsid w:val="00854176"/>
    <w:rsid w:val="00855F2B"/>
    <w:rsid w:val="008648A6"/>
    <w:rsid w:val="00874227"/>
    <w:rsid w:val="0087446E"/>
    <w:rsid w:val="008745B5"/>
    <w:rsid w:val="0087484A"/>
    <w:rsid w:val="00876F12"/>
    <w:rsid w:val="008A30AD"/>
    <w:rsid w:val="008A4C0B"/>
    <w:rsid w:val="008A6BC6"/>
    <w:rsid w:val="008A7491"/>
    <w:rsid w:val="008B11BE"/>
    <w:rsid w:val="008B696A"/>
    <w:rsid w:val="008B729E"/>
    <w:rsid w:val="008C02EE"/>
    <w:rsid w:val="008C2052"/>
    <w:rsid w:val="008C259F"/>
    <w:rsid w:val="008C4501"/>
    <w:rsid w:val="008C4FDC"/>
    <w:rsid w:val="008C70AA"/>
    <w:rsid w:val="008C773F"/>
    <w:rsid w:val="008D1109"/>
    <w:rsid w:val="008D656C"/>
    <w:rsid w:val="008E1B1E"/>
    <w:rsid w:val="008F1A0A"/>
    <w:rsid w:val="008F2651"/>
    <w:rsid w:val="00901A4B"/>
    <w:rsid w:val="009024EF"/>
    <w:rsid w:val="009034E0"/>
    <w:rsid w:val="00903C5F"/>
    <w:rsid w:val="00905092"/>
    <w:rsid w:val="00906E98"/>
    <w:rsid w:val="0091152B"/>
    <w:rsid w:val="009133E4"/>
    <w:rsid w:val="0091461E"/>
    <w:rsid w:val="00915AD1"/>
    <w:rsid w:val="00917ADF"/>
    <w:rsid w:val="00920D20"/>
    <w:rsid w:val="00933630"/>
    <w:rsid w:val="00934A01"/>
    <w:rsid w:val="00934B91"/>
    <w:rsid w:val="00935557"/>
    <w:rsid w:val="009373E9"/>
    <w:rsid w:val="009446F0"/>
    <w:rsid w:val="00947936"/>
    <w:rsid w:val="00950C62"/>
    <w:rsid w:val="00964D01"/>
    <w:rsid w:val="00966FB3"/>
    <w:rsid w:val="00967D78"/>
    <w:rsid w:val="00970619"/>
    <w:rsid w:val="0097327A"/>
    <w:rsid w:val="00973338"/>
    <w:rsid w:val="00975BD4"/>
    <w:rsid w:val="009801FD"/>
    <w:rsid w:val="00980629"/>
    <w:rsid w:val="00980DC1"/>
    <w:rsid w:val="00983BD8"/>
    <w:rsid w:val="00985927"/>
    <w:rsid w:val="00985B16"/>
    <w:rsid w:val="00994AE6"/>
    <w:rsid w:val="009A44E8"/>
    <w:rsid w:val="009A48AD"/>
    <w:rsid w:val="009A4FC7"/>
    <w:rsid w:val="009A673E"/>
    <w:rsid w:val="009A75F9"/>
    <w:rsid w:val="009B2E79"/>
    <w:rsid w:val="009B3E0C"/>
    <w:rsid w:val="009B5534"/>
    <w:rsid w:val="009D0EBD"/>
    <w:rsid w:val="009D6BFD"/>
    <w:rsid w:val="009E5786"/>
    <w:rsid w:val="009E69D2"/>
    <w:rsid w:val="009F1584"/>
    <w:rsid w:val="009F1894"/>
    <w:rsid w:val="009F7810"/>
    <w:rsid w:val="00A02126"/>
    <w:rsid w:val="00A053ED"/>
    <w:rsid w:val="00A1541D"/>
    <w:rsid w:val="00A15552"/>
    <w:rsid w:val="00A159A1"/>
    <w:rsid w:val="00A15D24"/>
    <w:rsid w:val="00A20D24"/>
    <w:rsid w:val="00A227B6"/>
    <w:rsid w:val="00A43EF3"/>
    <w:rsid w:val="00A52D29"/>
    <w:rsid w:val="00A5371F"/>
    <w:rsid w:val="00A55150"/>
    <w:rsid w:val="00A6244C"/>
    <w:rsid w:val="00A625D4"/>
    <w:rsid w:val="00A662C8"/>
    <w:rsid w:val="00A671A1"/>
    <w:rsid w:val="00A735B3"/>
    <w:rsid w:val="00A8477D"/>
    <w:rsid w:val="00A85D20"/>
    <w:rsid w:val="00A910F5"/>
    <w:rsid w:val="00A952F2"/>
    <w:rsid w:val="00A964F0"/>
    <w:rsid w:val="00A96DEA"/>
    <w:rsid w:val="00AA1636"/>
    <w:rsid w:val="00AA6874"/>
    <w:rsid w:val="00AA68B1"/>
    <w:rsid w:val="00AB0E79"/>
    <w:rsid w:val="00AB2704"/>
    <w:rsid w:val="00AB5EF9"/>
    <w:rsid w:val="00AC15FB"/>
    <w:rsid w:val="00AC658B"/>
    <w:rsid w:val="00AC70B7"/>
    <w:rsid w:val="00AD1202"/>
    <w:rsid w:val="00AD4CE6"/>
    <w:rsid w:val="00AD5822"/>
    <w:rsid w:val="00AD586A"/>
    <w:rsid w:val="00AE25EC"/>
    <w:rsid w:val="00AE30B7"/>
    <w:rsid w:val="00AE7C0E"/>
    <w:rsid w:val="00AF28D9"/>
    <w:rsid w:val="00AF390E"/>
    <w:rsid w:val="00AF5DBA"/>
    <w:rsid w:val="00B00DB7"/>
    <w:rsid w:val="00B0346C"/>
    <w:rsid w:val="00B04768"/>
    <w:rsid w:val="00B07298"/>
    <w:rsid w:val="00B07536"/>
    <w:rsid w:val="00B129CF"/>
    <w:rsid w:val="00B1303A"/>
    <w:rsid w:val="00B13AC5"/>
    <w:rsid w:val="00B15C34"/>
    <w:rsid w:val="00B16EED"/>
    <w:rsid w:val="00B17F20"/>
    <w:rsid w:val="00B21D97"/>
    <w:rsid w:val="00B22CB1"/>
    <w:rsid w:val="00B30033"/>
    <w:rsid w:val="00B326A3"/>
    <w:rsid w:val="00B41E11"/>
    <w:rsid w:val="00B4229B"/>
    <w:rsid w:val="00B423FE"/>
    <w:rsid w:val="00B57958"/>
    <w:rsid w:val="00B630B7"/>
    <w:rsid w:val="00B67494"/>
    <w:rsid w:val="00B7050B"/>
    <w:rsid w:val="00B71D24"/>
    <w:rsid w:val="00B9207C"/>
    <w:rsid w:val="00B94C05"/>
    <w:rsid w:val="00BA0EE4"/>
    <w:rsid w:val="00BA5FF8"/>
    <w:rsid w:val="00BB1F32"/>
    <w:rsid w:val="00BB2597"/>
    <w:rsid w:val="00BB2A96"/>
    <w:rsid w:val="00BB4004"/>
    <w:rsid w:val="00BB516D"/>
    <w:rsid w:val="00BC256A"/>
    <w:rsid w:val="00BC35BF"/>
    <w:rsid w:val="00BC3DD5"/>
    <w:rsid w:val="00BD0850"/>
    <w:rsid w:val="00BD1648"/>
    <w:rsid w:val="00BD798A"/>
    <w:rsid w:val="00BD7B43"/>
    <w:rsid w:val="00BE0832"/>
    <w:rsid w:val="00BE1F1D"/>
    <w:rsid w:val="00BE75C0"/>
    <w:rsid w:val="00BE7FAE"/>
    <w:rsid w:val="00BF13C6"/>
    <w:rsid w:val="00BF169D"/>
    <w:rsid w:val="00BF1771"/>
    <w:rsid w:val="00BF3AAE"/>
    <w:rsid w:val="00BF5CA5"/>
    <w:rsid w:val="00C0290B"/>
    <w:rsid w:val="00C02AA0"/>
    <w:rsid w:val="00C05363"/>
    <w:rsid w:val="00C074DC"/>
    <w:rsid w:val="00C1496B"/>
    <w:rsid w:val="00C15BE0"/>
    <w:rsid w:val="00C167BF"/>
    <w:rsid w:val="00C204A4"/>
    <w:rsid w:val="00C204E7"/>
    <w:rsid w:val="00C265BE"/>
    <w:rsid w:val="00C35853"/>
    <w:rsid w:val="00C374F2"/>
    <w:rsid w:val="00C4143C"/>
    <w:rsid w:val="00C53711"/>
    <w:rsid w:val="00C54A4E"/>
    <w:rsid w:val="00C5711C"/>
    <w:rsid w:val="00C5712D"/>
    <w:rsid w:val="00C61B72"/>
    <w:rsid w:val="00C6202F"/>
    <w:rsid w:val="00C64AA5"/>
    <w:rsid w:val="00C774C9"/>
    <w:rsid w:val="00C870C4"/>
    <w:rsid w:val="00C903D2"/>
    <w:rsid w:val="00C94D6E"/>
    <w:rsid w:val="00C95454"/>
    <w:rsid w:val="00CA3630"/>
    <w:rsid w:val="00CB257A"/>
    <w:rsid w:val="00CB6B40"/>
    <w:rsid w:val="00CC64B3"/>
    <w:rsid w:val="00CD136B"/>
    <w:rsid w:val="00CD4E35"/>
    <w:rsid w:val="00CD6A06"/>
    <w:rsid w:val="00CF4E53"/>
    <w:rsid w:val="00CF512C"/>
    <w:rsid w:val="00CF5B28"/>
    <w:rsid w:val="00CF75E5"/>
    <w:rsid w:val="00D036F1"/>
    <w:rsid w:val="00D04DB9"/>
    <w:rsid w:val="00D053EC"/>
    <w:rsid w:val="00D06529"/>
    <w:rsid w:val="00D1526D"/>
    <w:rsid w:val="00D16EF8"/>
    <w:rsid w:val="00D21F7A"/>
    <w:rsid w:val="00D24E66"/>
    <w:rsid w:val="00D302F2"/>
    <w:rsid w:val="00D317BF"/>
    <w:rsid w:val="00D35237"/>
    <w:rsid w:val="00D40E26"/>
    <w:rsid w:val="00D40E29"/>
    <w:rsid w:val="00D41534"/>
    <w:rsid w:val="00D45384"/>
    <w:rsid w:val="00D5001B"/>
    <w:rsid w:val="00D5419F"/>
    <w:rsid w:val="00D57689"/>
    <w:rsid w:val="00D73087"/>
    <w:rsid w:val="00D84FDD"/>
    <w:rsid w:val="00D86416"/>
    <w:rsid w:val="00D90D1D"/>
    <w:rsid w:val="00D9447D"/>
    <w:rsid w:val="00D9474B"/>
    <w:rsid w:val="00D95898"/>
    <w:rsid w:val="00D96928"/>
    <w:rsid w:val="00DA5617"/>
    <w:rsid w:val="00DB1CD3"/>
    <w:rsid w:val="00DB5B64"/>
    <w:rsid w:val="00DC47DB"/>
    <w:rsid w:val="00DC71C5"/>
    <w:rsid w:val="00DC78BA"/>
    <w:rsid w:val="00DD2A69"/>
    <w:rsid w:val="00DD316F"/>
    <w:rsid w:val="00DD63DC"/>
    <w:rsid w:val="00DD6728"/>
    <w:rsid w:val="00DD7E48"/>
    <w:rsid w:val="00DE65D3"/>
    <w:rsid w:val="00DF1C80"/>
    <w:rsid w:val="00DF3028"/>
    <w:rsid w:val="00DF6510"/>
    <w:rsid w:val="00E00579"/>
    <w:rsid w:val="00E02149"/>
    <w:rsid w:val="00E038F2"/>
    <w:rsid w:val="00E0743F"/>
    <w:rsid w:val="00E10B9C"/>
    <w:rsid w:val="00E11540"/>
    <w:rsid w:val="00E240AE"/>
    <w:rsid w:val="00E3787C"/>
    <w:rsid w:val="00E37B7B"/>
    <w:rsid w:val="00E40407"/>
    <w:rsid w:val="00E413BD"/>
    <w:rsid w:val="00E41B4A"/>
    <w:rsid w:val="00E42149"/>
    <w:rsid w:val="00E4402F"/>
    <w:rsid w:val="00E46B76"/>
    <w:rsid w:val="00E4752D"/>
    <w:rsid w:val="00E51BE7"/>
    <w:rsid w:val="00E53940"/>
    <w:rsid w:val="00E54A84"/>
    <w:rsid w:val="00E55E0A"/>
    <w:rsid w:val="00E57C5B"/>
    <w:rsid w:val="00E67349"/>
    <w:rsid w:val="00E710B7"/>
    <w:rsid w:val="00E74665"/>
    <w:rsid w:val="00E81B22"/>
    <w:rsid w:val="00E90477"/>
    <w:rsid w:val="00E91FC2"/>
    <w:rsid w:val="00E95991"/>
    <w:rsid w:val="00E95A2F"/>
    <w:rsid w:val="00E97BF4"/>
    <w:rsid w:val="00EA230E"/>
    <w:rsid w:val="00EA5E87"/>
    <w:rsid w:val="00EA721B"/>
    <w:rsid w:val="00EB5CBB"/>
    <w:rsid w:val="00EC0517"/>
    <w:rsid w:val="00EC19E9"/>
    <w:rsid w:val="00ED25DD"/>
    <w:rsid w:val="00ED2F33"/>
    <w:rsid w:val="00EE15ED"/>
    <w:rsid w:val="00EE4603"/>
    <w:rsid w:val="00EE4A45"/>
    <w:rsid w:val="00EE6CAE"/>
    <w:rsid w:val="00EF57FA"/>
    <w:rsid w:val="00EF5BEF"/>
    <w:rsid w:val="00EF74D0"/>
    <w:rsid w:val="00EF7BE7"/>
    <w:rsid w:val="00F03C72"/>
    <w:rsid w:val="00F14DD7"/>
    <w:rsid w:val="00F15193"/>
    <w:rsid w:val="00F21B7E"/>
    <w:rsid w:val="00F26B12"/>
    <w:rsid w:val="00F30B50"/>
    <w:rsid w:val="00F344CB"/>
    <w:rsid w:val="00F3633E"/>
    <w:rsid w:val="00F4103B"/>
    <w:rsid w:val="00F42A45"/>
    <w:rsid w:val="00F42FE1"/>
    <w:rsid w:val="00F463C7"/>
    <w:rsid w:val="00F50394"/>
    <w:rsid w:val="00F5208C"/>
    <w:rsid w:val="00F6325E"/>
    <w:rsid w:val="00F67E35"/>
    <w:rsid w:val="00F75BFF"/>
    <w:rsid w:val="00F77260"/>
    <w:rsid w:val="00F82ABA"/>
    <w:rsid w:val="00F91D4F"/>
    <w:rsid w:val="00F95397"/>
    <w:rsid w:val="00F95C92"/>
    <w:rsid w:val="00F96192"/>
    <w:rsid w:val="00F97046"/>
    <w:rsid w:val="00FA1C32"/>
    <w:rsid w:val="00FA1C36"/>
    <w:rsid w:val="00FA4B2F"/>
    <w:rsid w:val="00FA4BC0"/>
    <w:rsid w:val="00FA568F"/>
    <w:rsid w:val="00FA5E19"/>
    <w:rsid w:val="00FB0289"/>
    <w:rsid w:val="00FB25A9"/>
    <w:rsid w:val="00FB268C"/>
    <w:rsid w:val="00FB51B7"/>
    <w:rsid w:val="00FB5C40"/>
    <w:rsid w:val="00FC12AC"/>
    <w:rsid w:val="00FD06DE"/>
    <w:rsid w:val="00FD1391"/>
    <w:rsid w:val="00FD1D08"/>
    <w:rsid w:val="00FD7D70"/>
    <w:rsid w:val="00FE04BA"/>
    <w:rsid w:val="00FE0FDF"/>
    <w:rsid w:val="00FF2F92"/>
    <w:rsid w:val="00FF54F2"/>
    <w:rsid w:val="00FF5C87"/>
    <w:rsid w:val="00FF66CF"/>
    <w:rsid w:val="00FF6FE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ACB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625D"/>
    <w:rPr>
      <w:rFonts w:eastAsia="Times New Roman"/>
      <w:sz w:val="24"/>
      <w:szCs w:val="24"/>
      <w:lang w:val="vi-VN" w:eastAsia="vi-VN"/>
    </w:rPr>
  </w:style>
  <w:style w:type="paragraph" w:styleId="Heading1">
    <w:name w:val="heading 1"/>
    <w:basedOn w:val="Normal"/>
    <w:link w:val="Heading1Char"/>
    <w:uiPriority w:val="1"/>
    <w:qFormat/>
    <w:rsid w:val="004F61E4"/>
    <w:pPr>
      <w:widowControl w:val="0"/>
      <w:autoSpaceDE w:val="0"/>
      <w:autoSpaceDN w:val="0"/>
      <w:ind w:left="106"/>
      <w:jc w:val="center"/>
      <w:outlineLvl w:val="0"/>
    </w:pPr>
    <w:rPr>
      <w:b/>
      <w:bCs/>
      <w:lang w:val="en-US" w:eastAsia="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4F61E4"/>
    <w:rPr>
      <w:rFonts w:eastAsia="Times New Roman"/>
      <w:b/>
      <w:bCs/>
      <w:sz w:val="24"/>
      <w:szCs w:val="24"/>
      <w:lang w:bidi="en-US"/>
    </w:rPr>
  </w:style>
  <w:style w:type="paragraph" w:styleId="Header">
    <w:name w:val="header"/>
    <w:basedOn w:val="Normal"/>
    <w:link w:val="HeaderChar"/>
    <w:uiPriority w:val="99"/>
    <w:unhideWhenUsed/>
    <w:rsid w:val="005B0A12"/>
    <w:pPr>
      <w:tabs>
        <w:tab w:val="center" w:pos="4680"/>
        <w:tab w:val="right" w:pos="9360"/>
      </w:tabs>
    </w:pPr>
  </w:style>
  <w:style w:type="character" w:customStyle="1" w:styleId="HeaderChar">
    <w:name w:val="Header Char"/>
    <w:link w:val="Header"/>
    <w:uiPriority w:val="99"/>
    <w:rsid w:val="005B0A12"/>
    <w:rPr>
      <w:rFonts w:eastAsia="Times New Roman"/>
      <w:sz w:val="24"/>
      <w:szCs w:val="24"/>
      <w:lang w:val="vi-VN" w:eastAsia="vi-VN"/>
    </w:rPr>
  </w:style>
  <w:style w:type="paragraph" w:styleId="Footer">
    <w:name w:val="footer"/>
    <w:basedOn w:val="Normal"/>
    <w:link w:val="FooterChar"/>
    <w:uiPriority w:val="99"/>
    <w:unhideWhenUsed/>
    <w:rsid w:val="005B0A12"/>
    <w:pPr>
      <w:tabs>
        <w:tab w:val="center" w:pos="4680"/>
        <w:tab w:val="right" w:pos="9360"/>
      </w:tabs>
    </w:pPr>
  </w:style>
  <w:style w:type="character" w:customStyle="1" w:styleId="FooterChar">
    <w:name w:val="Footer Char"/>
    <w:link w:val="Footer"/>
    <w:uiPriority w:val="99"/>
    <w:rsid w:val="005B0A12"/>
    <w:rPr>
      <w:rFonts w:eastAsia="Times New Roman"/>
      <w:sz w:val="24"/>
      <w:szCs w:val="24"/>
      <w:lang w:val="vi-VN" w:eastAsia="vi-VN"/>
    </w:rPr>
  </w:style>
  <w:style w:type="table" w:styleId="TableGrid">
    <w:name w:val="Table Grid"/>
    <w:basedOn w:val="TableNormal"/>
    <w:uiPriority w:val="39"/>
    <w:rsid w:val="003B75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D9474B"/>
    <w:rPr>
      <w:b/>
      <w:bCs/>
    </w:rPr>
  </w:style>
  <w:style w:type="paragraph" w:styleId="NormalWeb">
    <w:name w:val="Normal (Web)"/>
    <w:basedOn w:val="Normal"/>
    <w:link w:val="NormalWebChar"/>
    <w:uiPriority w:val="99"/>
    <w:qFormat/>
    <w:rsid w:val="00D9474B"/>
    <w:pPr>
      <w:spacing w:before="100" w:beforeAutospacing="1" w:after="100" w:afterAutospacing="1"/>
    </w:pPr>
    <w:rPr>
      <w:lang w:val="en-US" w:eastAsia="en-US"/>
    </w:rPr>
  </w:style>
  <w:style w:type="paragraph" w:styleId="BalloonText">
    <w:name w:val="Balloon Text"/>
    <w:basedOn w:val="Normal"/>
    <w:link w:val="BalloonTextChar"/>
    <w:uiPriority w:val="99"/>
    <w:semiHidden/>
    <w:unhideWhenUsed/>
    <w:rsid w:val="00ED25DD"/>
    <w:rPr>
      <w:rFonts w:ascii="Segoe UI" w:hAnsi="Segoe UI" w:cs="Segoe UI"/>
      <w:sz w:val="18"/>
      <w:szCs w:val="18"/>
    </w:rPr>
  </w:style>
  <w:style w:type="character" w:customStyle="1" w:styleId="BalloonTextChar">
    <w:name w:val="Balloon Text Char"/>
    <w:link w:val="BalloonText"/>
    <w:uiPriority w:val="99"/>
    <w:semiHidden/>
    <w:rsid w:val="00ED25DD"/>
    <w:rPr>
      <w:rFonts w:ascii="Segoe UI" w:eastAsia="Times New Roman" w:hAnsi="Segoe UI" w:cs="Segoe UI"/>
      <w:sz w:val="18"/>
      <w:szCs w:val="18"/>
      <w:lang w:val="vi-VN" w:eastAsia="vi-VN"/>
    </w:rPr>
  </w:style>
  <w:style w:type="paragraph" w:styleId="ListParagraph">
    <w:name w:val="List Paragraph"/>
    <w:basedOn w:val="Normal"/>
    <w:uiPriority w:val="34"/>
    <w:qFormat/>
    <w:rsid w:val="002C5153"/>
    <w:pPr>
      <w:spacing w:before="120" w:line="312" w:lineRule="auto"/>
      <w:ind w:left="720"/>
      <w:contextualSpacing/>
      <w:jc w:val="both"/>
    </w:pPr>
    <w:rPr>
      <w:sz w:val="26"/>
      <w:lang w:val="en-US" w:eastAsia="en-US"/>
    </w:rPr>
  </w:style>
  <w:style w:type="paragraph" w:styleId="NoSpacing">
    <w:name w:val="No Spacing"/>
    <w:uiPriority w:val="1"/>
    <w:qFormat/>
    <w:rsid w:val="00950C62"/>
    <w:rPr>
      <w:rFonts w:ascii="Calibri" w:hAnsi="Calibri"/>
      <w:sz w:val="22"/>
      <w:szCs w:val="22"/>
    </w:rPr>
  </w:style>
  <w:style w:type="paragraph" w:styleId="BodyText">
    <w:name w:val="Body Text"/>
    <w:basedOn w:val="Normal"/>
    <w:link w:val="BodyTextChar"/>
    <w:uiPriority w:val="1"/>
    <w:qFormat/>
    <w:rsid w:val="00903C5F"/>
    <w:pPr>
      <w:widowControl w:val="0"/>
      <w:autoSpaceDE w:val="0"/>
      <w:autoSpaceDN w:val="0"/>
      <w:spacing w:before="88"/>
      <w:ind w:left="300"/>
    </w:pPr>
    <w:rPr>
      <w:sz w:val="22"/>
      <w:szCs w:val="22"/>
      <w:lang w:val="vi" w:eastAsia="en-US"/>
    </w:rPr>
  </w:style>
  <w:style w:type="character" w:customStyle="1" w:styleId="BodyTextChar">
    <w:name w:val="Body Text Char"/>
    <w:basedOn w:val="DefaultParagraphFont"/>
    <w:link w:val="BodyText"/>
    <w:uiPriority w:val="1"/>
    <w:rsid w:val="00903C5F"/>
    <w:rPr>
      <w:rFonts w:eastAsia="Times New Roman"/>
      <w:sz w:val="22"/>
      <w:szCs w:val="22"/>
      <w:lang w:val="vi"/>
    </w:rPr>
  </w:style>
  <w:style w:type="character" w:customStyle="1" w:styleId="fontstyle01">
    <w:name w:val="fontstyle01"/>
    <w:rsid w:val="004F61E4"/>
    <w:rPr>
      <w:rFonts w:ascii="Times New Roman" w:hAnsi="Times New Roman" w:cs="Times New Roman" w:hint="default"/>
      <w:b/>
      <w:bCs/>
      <w:i w:val="0"/>
      <w:iCs w:val="0"/>
      <w:color w:val="000000"/>
      <w:sz w:val="24"/>
      <w:szCs w:val="24"/>
    </w:rPr>
  </w:style>
  <w:style w:type="paragraph" w:customStyle="1" w:styleId="Compact">
    <w:name w:val="Compact"/>
    <w:basedOn w:val="BodyText"/>
    <w:qFormat/>
    <w:rsid w:val="00DC47DB"/>
    <w:pPr>
      <w:widowControl/>
      <w:autoSpaceDE/>
      <w:autoSpaceDN/>
      <w:spacing w:beforeLines="20" w:before="36" w:afterLines="20" w:after="36"/>
      <w:ind w:left="0"/>
      <w:jc w:val="both"/>
    </w:pPr>
    <w:rPr>
      <w:rFonts w:eastAsia="Calibri"/>
      <w:sz w:val="24"/>
      <w:lang w:val="en-US"/>
    </w:rPr>
  </w:style>
  <w:style w:type="paragraph" w:customStyle="1" w:styleId="FirstParagraph">
    <w:name w:val="First Paragraph"/>
    <w:basedOn w:val="BodyText"/>
    <w:next w:val="BodyText"/>
    <w:qFormat/>
    <w:rsid w:val="00DC47DB"/>
    <w:pPr>
      <w:widowControl/>
      <w:autoSpaceDE/>
      <w:autoSpaceDN/>
      <w:spacing w:beforeLines="20" w:before="180" w:afterLines="20" w:after="180"/>
      <w:ind w:left="0"/>
      <w:jc w:val="both"/>
    </w:pPr>
    <w:rPr>
      <w:rFonts w:eastAsia="Calibri"/>
      <w:sz w:val="24"/>
      <w:lang w:val="en-US"/>
    </w:rPr>
  </w:style>
  <w:style w:type="paragraph" w:customStyle="1" w:styleId="Kiu1">
    <w:name w:val="Kiểu1"/>
    <w:basedOn w:val="Normal"/>
    <w:link w:val="Kiu1Char"/>
    <w:qFormat/>
    <w:rsid w:val="00DC47DB"/>
    <w:pPr>
      <w:spacing w:line="360" w:lineRule="auto"/>
    </w:pPr>
    <w:rPr>
      <w:rFonts w:eastAsia="Calibri"/>
      <w:sz w:val="26"/>
      <w:szCs w:val="26"/>
      <w:lang w:val="en-US" w:eastAsia="en-US"/>
    </w:rPr>
  </w:style>
  <w:style w:type="character" w:customStyle="1" w:styleId="Kiu1Char">
    <w:name w:val="Kiểu1 Char"/>
    <w:basedOn w:val="DefaultParagraphFont"/>
    <w:link w:val="Kiu1"/>
    <w:rsid w:val="00DC47DB"/>
    <w:rPr>
      <w:sz w:val="26"/>
      <w:szCs w:val="26"/>
    </w:rPr>
  </w:style>
  <w:style w:type="paragraph" w:customStyle="1" w:styleId="dapan4dongchuanmathtype">
    <w:name w:val="dap an 4 dong chuan mathtype"/>
    <w:basedOn w:val="Normal"/>
    <w:link w:val="dapan4dongchuanmathtypeChar"/>
    <w:qFormat/>
    <w:rsid w:val="00DC47DB"/>
    <w:pPr>
      <w:tabs>
        <w:tab w:val="left" w:pos="567"/>
        <w:tab w:val="left" w:pos="2977"/>
        <w:tab w:val="left" w:pos="5103"/>
        <w:tab w:val="left" w:pos="7513"/>
      </w:tabs>
      <w:spacing w:line="276" w:lineRule="auto"/>
      <w:ind w:left="567"/>
    </w:pPr>
    <w:rPr>
      <w:rFonts w:eastAsia="Calibri"/>
      <w:lang w:eastAsia="en-US" w:bidi="vi-VN"/>
    </w:rPr>
  </w:style>
  <w:style w:type="character" w:customStyle="1" w:styleId="dapan4dongchuanmathtypeChar">
    <w:name w:val="dap an 4 dong chuan mathtype Char"/>
    <w:link w:val="dapan4dongchuanmathtype"/>
    <w:rsid w:val="00DC47DB"/>
    <w:rPr>
      <w:sz w:val="24"/>
      <w:szCs w:val="24"/>
      <w:lang w:val="vi-VN" w:bidi="vi-VN"/>
    </w:rPr>
  </w:style>
  <w:style w:type="character" w:customStyle="1" w:styleId="Bodytext2">
    <w:name w:val="Body text (2)_"/>
    <w:link w:val="Bodytext21"/>
    <w:uiPriority w:val="99"/>
    <w:rsid w:val="00DC47DB"/>
    <w:rPr>
      <w:shd w:val="clear" w:color="auto" w:fill="FFFFFF"/>
    </w:rPr>
  </w:style>
  <w:style w:type="paragraph" w:customStyle="1" w:styleId="Bodytext21">
    <w:name w:val="Body text (2)1"/>
    <w:basedOn w:val="Normal"/>
    <w:link w:val="Bodytext2"/>
    <w:uiPriority w:val="99"/>
    <w:rsid w:val="00DC47DB"/>
    <w:pPr>
      <w:widowControl w:val="0"/>
      <w:shd w:val="clear" w:color="auto" w:fill="FFFFFF"/>
      <w:spacing w:line="392" w:lineRule="exact"/>
      <w:ind w:hanging="1040"/>
    </w:pPr>
    <w:rPr>
      <w:rFonts w:eastAsia="Calibri"/>
      <w:sz w:val="20"/>
      <w:szCs w:val="20"/>
      <w:lang w:val="en-US" w:eastAsia="en-US"/>
    </w:rPr>
  </w:style>
  <w:style w:type="character" w:customStyle="1" w:styleId="Bodytext2Bold2">
    <w:name w:val="Body text (2) + Bold2"/>
    <w:uiPriority w:val="99"/>
    <w:rsid w:val="00DC47DB"/>
    <w:rPr>
      <w:rFonts w:ascii="Times New Roman" w:hAnsi="Times New Roman"/>
      <w:b/>
      <w:bCs/>
      <w:sz w:val="22"/>
      <w:szCs w:val="22"/>
      <w:shd w:val="clear" w:color="auto" w:fill="FFFFFF"/>
    </w:rPr>
  </w:style>
  <w:style w:type="character" w:customStyle="1" w:styleId="Bodytext26">
    <w:name w:val="Body text (2)6"/>
    <w:uiPriority w:val="99"/>
    <w:rsid w:val="00DC47DB"/>
  </w:style>
  <w:style w:type="character" w:customStyle="1" w:styleId="Bodytext216pt">
    <w:name w:val="Body text (2) + 16 pt"/>
    <w:aliases w:val="Spacing 0 pt10,Spacing 0 pt"/>
    <w:uiPriority w:val="99"/>
    <w:rsid w:val="00DC47DB"/>
    <w:rPr>
      <w:rFonts w:ascii="Times New Roman" w:hAnsi="Times New Roman"/>
      <w:spacing w:val="-10"/>
      <w:sz w:val="32"/>
      <w:szCs w:val="32"/>
      <w:shd w:val="clear" w:color="auto" w:fill="FFFFFF"/>
    </w:rPr>
  </w:style>
  <w:style w:type="character" w:customStyle="1" w:styleId="Bodytext216pt4">
    <w:name w:val="Body text (2) + 16 pt4"/>
    <w:uiPriority w:val="99"/>
    <w:rsid w:val="00DC47DB"/>
    <w:rPr>
      <w:rFonts w:ascii="Times New Roman" w:hAnsi="Times New Roman" w:cs="Times New Roman"/>
      <w:sz w:val="32"/>
      <w:szCs w:val="32"/>
      <w:u w:val="none"/>
      <w:shd w:val="clear" w:color="auto" w:fill="FFFFFF"/>
    </w:rPr>
  </w:style>
  <w:style w:type="character" w:customStyle="1" w:styleId="Bodytext2Bold">
    <w:name w:val="Body text (2) + Bold"/>
    <w:rsid w:val="00DC47DB"/>
    <w:rPr>
      <w:rFonts w:ascii="Times New Roman" w:hAnsi="Times New Roman"/>
      <w:b/>
      <w:bCs/>
      <w:sz w:val="22"/>
      <w:szCs w:val="22"/>
      <w:shd w:val="clear" w:color="auto" w:fill="FFFFFF"/>
    </w:rPr>
  </w:style>
  <w:style w:type="character" w:customStyle="1" w:styleId="Bodytext6">
    <w:name w:val="Body text (6)_"/>
    <w:link w:val="Bodytext61"/>
    <w:uiPriority w:val="99"/>
    <w:rsid w:val="000A582C"/>
    <w:rPr>
      <w:shd w:val="clear" w:color="auto" w:fill="FFFFFF"/>
    </w:rPr>
  </w:style>
  <w:style w:type="paragraph" w:customStyle="1" w:styleId="Bodytext61">
    <w:name w:val="Body text (6)1"/>
    <w:basedOn w:val="Normal"/>
    <w:link w:val="Bodytext6"/>
    <w:uiPriority w:val="99"/>
    <w:rsid w:val="000A582C"/>
    <w:pPr>
      <w:widowControl w:val="0"/>
      <w:shd w:val="clear" w:color="auto" w:fill="FFFFFF"/>
      <w:spacing w:line="392" w:lineRule="exact"/>
      <w:jc w:val="both"/>
    </w:pPr>
    <w:rPr>
      <w:rFonts w:eastAsia="Calibri"/>
      <w:sz w:val="20"/>
      <w:szCs w:val="20"/>
      <w:lang w:val="en-US" w:eastAsia="en-US"/>
    </w:rPr>
  </w:style>
  <w:style w:type="character" w:customStyle="1" w:styleId="Bodytext60">
    <w:name w:val="Body text (6)"/>
    <w:uiPriority w:val="99"/>
    <w:rsid w:val="000A582C"/>
  </w:style>
  <w:style w:type="character" w:customStyle="1" w:styleId="Bodytext6Bold">
    <w:name w:val="Body text (6) + Bold"/>
    <w:uiPriority w:val="99"/>
    <w:rsid w:val="000A582C"/>
    <w:rPr>
      <w:rFonts w:ascii="Times New Roman" w:hAnsi="Times New Roman" w:cs="Times New Roman"/>
      <w:b/>
      <w:bCs/>
      <w:shd w:val="clear" w:color="auto" w:fill="FFFFFF"/>
    </w:rPr>
  </w:style>
  <w:style w:type="paragraph" w:customStyle="1" w:styleId="TableParagraph">
    <w:name w:val="Table Paragraph"/>
    <w:basedOn w:val="Normal"/>
    <w:uiPriority w:val="1"/>
    <w:qFormat/>
    <w:rsid w:val="00F91D4F"/>
    <w:pPr>
      <w:widowControl w:val="0"/>
      <w:autoSpaceDE w:val="0"/>
      <w:autoSpaceDN w:val="0"/>
      <w:ind w:left="200"/>
    </w:pPr>
    <w:rPr>
      <w:sz w:val="22"/>
      <w:szCs w:val="22"/>
      <w:lang w:val="en-US" w:eastAsia="en-US"/>
    </w:rPr>
  </w:style>
  <w:style w:type="character" w:customStyle="1" w:styleId="Vnbnnidung2">
    <w:name w:val="Văn bản nội dung (2)_"/>
    <w:basedOn w:val="DefaultParagraphFont"/>
    <w:link w:val="Vnbnnidung21"/>
    <w:uiPriority w:val="99"/>
    <w:locked/>
    <w:rsid w:val="003A5EF8"/>
    <w:rPr>
      <w:sz w:val="21"/>
      <w:szCs w:val="21"/>
      <w:shd w:val="clear" w:color="auto" w:fill="FFFFFF"/>
    </w:rPr>
  </w:style>
  <w:style w:type="paragraph" w:customStyle="1" w:styleId="Vnbnnidung21">
    <w:name w:val="Văn bản nội dung (2)1"/>
    <w:basedOn w:val="Normal"/>
    <w:link w:val="Vnbnnidung2"/>
    <w:uiPriority w:val="99"/>
    <w:rsid w:val="003A5EF8"/>
    <w:pPr>
      <w:widowControl w:val="0"/>
      <w:shd w:val="clear" w:color="auto" w:fill="FFFFFF"/>
      <w:spacing w:line="326" w:lineRule="exact"/>
      <w:ind w:hanging="2020"/>
      <w:jc w:val="both"/>
    </w:pPr>
    <w:rPr>
      <w:rFonts w:eastAsia="Calibri"/>
      <w:sz w:val="21"/>
      <w:szCs w:val="21"/>
      <w:lang w:val="en-US" w:eastAsia="en-US"/>
    </w:rPr>
  </w:style>
  <w:style w:type="character" w:customStyle="1" w:styleId="Vnbnnidung2Tahoma">
    <w:name w:val="Văn bản nội dung (2) + Tahoma"/>
    <w:aliases w:val="10 pt,In đậm8"/>
    <w:basedOn w:val="Vnbnnidung2"/>
    <w:uiPriority w:val="99"/>
    <w:rsid w:val="003A5EF8"/>
    <w:rPr>
      <w:rFonts w:ascii="Tahoma" w:hAnsi="Tahoma" w:cs="Tahoma"/>
      <w:b/>
      <w:bCs/>
      <w:strike w:val="0"/>
      <w:dstrike w:val="0"/>
      <w:spacing w:val="0"/>
      <w:sz w:val="20"/>
      <w:szCs w:val="20"/>
      <w:u w:val="none"/>
      <w:effect w:val="none"/>
      <w:shd w:val="clear" w:color="auto" w:fill="FFFFFF"/>
    </w:rPr>
  </w:style>
  <w:style w:type="character" w:customStyle="1" w:styleId="Vnbnnidung29">
    <w:name w:val="Văn bản nội dung (2) + 9"/>
    <w:aliases w:val="5 pt4,In đậm5"/>
    <w:basedOn w:val="Vnbnnidung2"/>
    <w:uiPriority w:val="99"/>
    <w:rsid w:val="003A5EF8"/>
    <w:rPr>
      <w:b/>
      <w:bCs/>
      <w:strike w:val="0"/>
      <w:dstrike w:val="0"/>
      <w:sz w:val="19"/>
      <w:szCs w:val="19"/>
      <w:u w:val="none"/>
      <w:effect w:val="none"/>
      <w:shd w:val="clear" w:color="auto" w:fill="FFFFFF"/>
    </w:rPr>
  </w:style>
  <w:style w:type="character" w:customStyle="1" w:styleId="Vnbnnidung2Constantia2">
    <w:name w:val="Văn bản nội dung (2) + Constantia2"/>
    <w:aliases w:val="4 pt"/>
    <w:basedOn w:val="Vnbnnidung2"/>
    <w:uiPriority w:val="99"/>
    <w:rsid w:val="003A5EF8"/>
    <w:rPr>
      <w:rFonts w:ascii="Constantia" w:hAnsi="Constantia" w:cs="Constantia"/>
      <w:strike w:val="0"/>
      <w:dstrike w:val="0"/>
      <w:sz w:val="8"/>
      <w:szCs w:val="8"/>
      <w:u w:val="none"/>
      <w:effect w:val="none"/>
      <w:shd w:val="clear" w:color="auto" w:fill="FFFFFF"/>
    </w:rPr>
  </w:style>
  <w:style w:type="paragraph" w:customStyle="1" w:styleId="Default">
    <w:name w:val="Default"/>
    <w:rsid w:val="0036502B"/>
    <w:pPr>
      <w:autoSpaceDE w:val="0"/>
      <w:autoSpaceDN w:val="0"/>
      <w:adjustRightInd w:val="0"/>
    </w:pPr>
    <w:rPr>
      <w:color w:val="000000"/>
      <w:sz w:val="24"/>
      <w:szCs w:val="24"/>
    </w:rPr>
  </w:style>
  <w:style w:type="character" w:customStyle="1" w:styleId="NormalWebChar">
    <w:name w:val="Normal (Web) Char"/>
    <w:link w:val="NormalWeb"/>
    <w:uiPriority w:val="99"/>
    <w:locked/>
    <w:rsid w:val="00CD136B"/>
    <w:rPr>
      <w:rFonts w:eastAsia="Times New Roman"/>
      <w:sz w:val="24"/>
      <w:szCs w:val="24"/>
    </w:rPr>
  </w:style>
  <w:style w:type="character" w:customStyle="1" w:styleId="Bodytext20">
    <w:name w:val="Body text (2)"/>
    <w:rsid w:val="00CD136B"/>
    <w:rPr>
      <w:rFonts w:ascii="Times New Roman" w:eastAsia="Times New Roman" w:hAnsi="Times New Roman" w:cs="Times New Roman"/>
      <w:b w:val="0"/>
      <w:bCs w:val="0"/>
      <w:i w:val="0"/>
      <w:iCs w:val="0"/>
      <w:smallCaps w:val="0"/>
      <w:strike w:val="0"/>
      <w:color w:val="1D1B11"/>
      <w:spacing w:val="0"/>
      <w:w w:val="100"/>
      <w:position w:val="0"/>
      <w:sz w:val="24"/>
      <w:szCs w:val="24"/>
      <w:u w:val="none"/>
      <w:lang w:val="vi-VN" w:eastAsia="vi-VN" w:bidi="vi-VN"/>
    </w:rPr>
  </w:style>
  <w:style w:type="character" w:customStyle="1" w:styleId="Tablecaption">
    <w:name w:val="Table caption"/>
    <w:rsid w:val="00CD136B"/>
    <w:rPr>
      <w:rFonts w:ascii="Times New Roman" w:eastAsia="Times New Roman" w:hAnsi="Times New Roman" w:cs="Times New Roman"/>
      <w:b w:val="0"/>
      <w:bCs w:val="0"/>
      <w:i w:val="0"/>
      <w:iCs w:val="0"/>
      <w:smallCaps w:val="0"/>
      <w:strike w:val="0"/>
      <w:color w:val="1D1B11"/>
      <w:spacing w:val="0"/>
      <w:w w:val="100"/>
      <w:position w:val="0"/>
      <w:sz w:val="24"/>
      <w:szCs w:val="24"/>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625D"/>
    <w:rPr>
      <w:rFonts w:eastAsia="Times New Roman"/>
      <w:sz w:val="24"/>
      <w:szCs w:val="24"/>
      <w:lang w:val="vi-VN" w:eastAsia="vi-VN"/>
    </w:rPr>
  </w:style>
  <w:style w:type="paragraph" w:styleId="Heading1">
    <w:name w:val="heading 1"/>
    <w:basedOn w:val="Normal"/>
    <w:link w:val="Heading1Char"/>
    <w:uiPriority w:val="1"/>
    <w:qFormat/>
    <w:rsid w:val="004F61E4"/>
    <w:pPr>
      <w:widowControl w:val="0"/>
      <w:autoSpaceDE w:val="0"/>
      <w:autoSpaceDN w:val="0"/>
      <w:ind w:left="106"/>
      <w:jc w:val="center"/>
      <w:outlineLvl w:val="0"/>
    </w:pPr>
    <w:rPr>
      <w:b/>
      <w:bCs/>
      <w:lang w:val="en-US" w:eastAsia="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4F61E4"/>
    <w:rPr>
      <w:rFonts w:eastAsia="Times New Roman"/>
      <w:b/>
      <w:bCs/>
      <w:sz w:val="24"/>
      <w:szCs w:val="24"/>
      <w:lang w:bidi="en-US"/>
    </w:rPr>
  </w:style>
  <w:style w:type="paragraph" w:styleId="Header">
    <w:name w:val="header"/>
    <w:basedOn w:val="Normal"/>
    <w:link w:val="HeaderChar"/>
    <w:uiPriority w:val="99"/>
    <w:unhideWhenUsed/>
    <w:rsid w:val="005B0A12"/>
    <w:pPr>
      <w:tabs>
        <w:tab w:val="center" w:pos="4680"/>
        <w:tab w:val="right" w:pos="9360"/>
      </w:tabs>
    </w:pPr>
  </w:style>
  <w:style w:type="character" w:customStyle="1" w:styleId="HeaderChar">
    <w:name w:val="Header Char"/>
    <w:link w:val="Header"/>
    <w:uiPriority w:val="99"/>
    <w:rsid w:val="005B0A12"/>
    <w:rPr>
      <w:rFonts w:eastAsia="Times New Roman"/>
      <w:sz w:val="24"/>
      <w:szCs w:val="24"/>
      <w:lang w:val="vi-VN" w:eastAsia="vi-VN"/>
    </w:rPr>
  </w:style>
  <w:style w:type="paragraph" w:styleId="Footer">
    <w:name w:val="footer"/>
    <w:basedOn w:val="Normal"/>
    <w:link w:val="FooterChar"/>
    <w:uiPriority w:val="99"/>
    <w:unhideWhenUsed/>
    <w:rsid w:val="005B0A12"/>
    <w:pPr>
      <w:tabs>
        <w:tab w:val="center" w:pos="4680"/>
        <w:tab w:val="right" w:pos="9360"/>
      </w:tabs>
    </w:pPr>
  </w:style>
  <w:style w:type="character" w:customStyle="1" w:styleId="FooterChar">
    <w:name w:val="Footer Char"/>
    <w:link w:val="Footer"/>
    <w:uiPriority w:val="99"/>
    <w:rsid w:val="005B0A12"/>
    <w:rPr>
      <w:rFonts w:eastAsia="Times New Roman"/>
      <w:sz w:val="24"/>
      <w:szCs w:val="24"/>
      <w:lang w:val="vi-VN" w:eastAsia="vi-VN"/>
    </w:rPr>
  </w:style>
  <w:style w:type="table" w:styleId="TableGrid">
    <w:name w:val="Table Grid"/>
    <w:basedOn w:val="TableNormal"/>
    <w:uiPriority w:val="39"/>
    <w:rsid w:val="003B75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D9474B"/>
    <w:rPr>
      <w:b/>
      <w:bCs/>
    </w:rPr>
  </w:style>
  <w:style w:type="paragraph" w:styleId="NormalWeb">
    <w:name w:val="Normal (Web)"/>
    <w:basedOn w:val="Normal"/>
    <w:link w:val="NormalWebChar"/>
    <w:uiPriority w:val="99"/>
    <w:qFormat/>
    <w:rsid w:val="00D9474B"/>
    <w:pPr>
      <w:spacing w:before="100" w:beforeAutospacing="1" w:after="100" w:afterAutospacing="1"/>
    </w:pPr>
    <w:rPr>
      <w:lang w:val="en-US" w:eastAsia="en-US"/>
    </w:rPr>
  </w:style>
  <w:style w:type="paragraph" w:styleId="BalloonText">
    <w:name w:val="Balloon Text"/>
    <w:basedOn w:val="Normal"/>
    <w:link w:val="BalloonTextChar"/>
    <w:uiPriority w:val="99"/>
    <w:semiHidden/>
    <w:unhideWhenUsed/>
    <w:rsid w:val="00ED25DD"/>
    <w:rPr>
      <w:rFonts w:ascii="Segoe UI" w:hAnsi="Segoe UI" w:cs="Segoe UI"/>
      <w:sz w:val="18"/>
      <w:szCs w:val="18"/>
    </w:rPr>
  </w:style>
  <w:style w:type="character" w:customStyle="1" w:styleId="BalloonTextChar">
    <w:name w:val="Balloon Text Char"/>
    <w:link w:val="BalloonText"/>
    <w:uiPriority w:val="99"/>
    <w:semiHidden/>
    <w:rsid w:val="00ED25DD"/>
    <w:rPr>
      <w:rFonts w:ascii="Segoe UI" w:eastAsia="Times New Roman" w:hAnsi="Segoe UI" w:cs="Segoe UI"/>
      <w:sz w:val="18"/>
      <w:szCs w:val="18"/>
      <w:lang w:val="vi-VN" w:eastAsia="vi-VN"/>
    </w:rPr>
  </w:style>
  <w:style w:type="paragraph" w:styleId="ListParagraph">
    <w:name w:val="List Paragraph"/>
    <w:basedOn w:val="Normal"/>
    <w:uiPriority w:val="34"/>
    <w:qFormat/>
    <w:rsid w:val="002C5153"/>
    <w:pPr>
      <w:spacing w:before="120" w:line="312" w:lineRule="auto"/>
      <w:ind w:left="720"/>
      <w:contextualSpacing/>
      <w:jc w:val="both"/>
    </w:pPr>
    <w:rPr>
      <w:sz w:val="26"/>
      <w:lang w:val="en-US" w:eastAsia="en-US"/>
    </w:rPr>
  </w:style>
  <w:style w:type="paragraph" w:styleId="NoSpacing">
    <w:name w:val="No Spacing"/>
    <w:uiPriority w:val="1"/>
    <w:qFormat/>
    <w:rsid w:val="00950C62"/>
    <w:rPr>
      <w:rFonts w:ascii="Calibri" w:hAnsi="Calibri"/>
      <w:sz w:val="22"/>
      <w:szCs w:val="22"/>
    </w:rPr>
  </w:style>
  <w:style w:type="paragraph" w:styleId="BodyText">
    <w:name w:val="Body Text"/>
    <w:basedOn w:val="Normal"/>
    <w:link w:val="BodyTextChar"/>
    <w:uiPriority w:val="1"/>
    <w:qFormat/>
    <w:rsid w:val="00903C5F"/>
    <w:pPr>
      <w:widowControl w:val="0"/>
      <w:autoSpaceDE w:val="0"/>
      <w:autoSpaceDN w:val="0"/>
      <w:spacing w:before="88"/>
      <w:ind w:left="300"/>
    </w:pPr>
    <w:rPr>
      <w:sz w:val="22"/>
      <w:szCs w:val="22"/>
      <w:lang w:val="vi" w:eastAsia="en-US"/>
    </w:rPr>
  </w:style>
  <w:style w:type="character" w:customStyle="1" w:styleId="BodyTextChar">
    <w:name w:val="Body Text Char"/>
    <w:basedOn w:val="DefaultParagraphFont"/>
    <w:link w:val="BodyText"/>
    <w:uiPriority w:val="1"/>
    <w:rsid w:val="00903C5F"/>
    <w:rPr>
      <w:rFonts w:eastAsia="Times New Roman"/>
      <w:sz w:val="22"/>
      <w:szCs w:val="22"/>
      <w:lang w:val="vi"/>
    </w:rPr>
  </w:style>
  <w:style w:type="character" w:customStyle="1" w:styleId="fontstyle01">
    <w:name w:val="fontstyle01"/>
    <w:rsid w:val="004F61E4"/>
    <w:rPr>
      <w:rFonts w:ascii="Times New Roman" w:hAnsi="Times New Roman" w:cs="Times New Roman" w:hint="default"/>
      <w:b/>
      <w:bCs/>
      <w:i w:val="0"/>
      <w:iCs w:val="0"/>
      <w:color w:val="000000"/>
      <w:sz w:val="24"/>
      <w:szCs w:val="24"/>
    </w:rPr>
  </w:style>
  <w:style w:type="paragraph" w:customStyle="1" w:styleId="Compact">
    <w:name w:val="Compact"/>
    <w:basedOn w:val="BodyText"/>
    <w:qFormat/>
    <w:rsid w:val="00DC47DB"/>
    <w:pPr>
      <w:widowControl/>
      <w:autoSpaceDE/>
      <w:autoSpaceDN/>
      <w:spacing w:beforeLines="20" w:before="36" w:afterLines="20" w:after="36"/>
      <w:ind w:left="0"/>
      <w:jc w:val="both"/>
    </w:pPr>
    <w:rPr>
      <w:rFonts w:eastAsia="Calibri"/>
      <w:sz w:val="24"/>
      <w:lang w:val="en-US"/>
    </w:rPr>
  </w:style>
  <w:style w:type="paragraph" w:customStyle="1" w:styleId="FirstParagraph">
    <w:name w:val="First Paragraph"/>
    <w:basedOn w:val="BodyText"/>
    <w:next w:val="BodyText"/>
    <w:qFormat/>
    <w:rsid w:val="00DC47DB"/>
    <w:pPr>
      <w:widowControl/>
      <w:autoSpaceDE/>
      <w:autoSpaceDN/>
      <w:spacing w:beforeLines="20" w:before="180" w:afterLines="20" w:after="180"/>
      <w:ind w:left="0"/>
      <w:jc w:val="both"/>
    </w:pPr>
    <w:rPr>
      <w:rFonts w:eastAsia="Calibri"/>
      <w:sz w:val="24"/>
      <w:lang w:val="en-US"/>
    </w:rPr>
  </w:style>
  <w:style w:type="paragraph" w:customStyle="1" w:styleId="Kiu1">
    <w:name w:val="Kiểu1"/>
    <w:basedOn w:val="Normal"/>
    <w:link w:val="Kiu1Char"/>
    <w:qFormat/>
    <w:rsid w:val="00DC47DB"/>
    <w:pPr>
      <w:spacing w:line="360" w:lineRule="auto"/>
    </w:pPr>
    <w:rPr>
      <w:rFonts w:eastAsia="Calibri"/>
      <w:sz w:val="26"/>
      <w:szCs w:val="26"/>
      <w:lang w:val="en-US" w:eastAsia="en-US"/>
    </w:rPr>
  </w:style>
  <w:style w:type="character" w:customStyle="1" w:styleId="Kiu1Char">
    <w:name w:val="Kiểu1 Char"/>
    <w:basedOn w:val="DefaultParagraphFont"/>
    <w:link w:val="Kiu1"/>
    <w:rsid w:val="00DC47DB"/>
    <w:rPr>
      <w:sz w:val="26"/>
      <w:szCs w:val="26"/>
    </w:rPr>
  </w:style>
  <w:style w:type="paragraph" w:customStyle="1" w:styleId="dapan4dongchuanmathtype">
    <w:name w:val="dap an 4 dong chuan mathtype"/>
    <w:basedOn w:val="Normal"/>
    <w:link w:val="dapan4dongchuanmathtypeChar"/>
    <w:qFormat/>
    <w:rsid w:val="00DC47DB"/>
    <w:pPr>
      <w:tabs>
        <w:tab w:val="left" w:pos="567"/>
        <w:tab w:val="left" w:pos="2977"/>
        <w:tab w:val="left" w:pos="5103"/>
        <w:tab w:val="left" w:pos="7513"/>
      </w:tabs>
      <w:spacing w:line="276" w:lineRule="auto"/>
      <w:ind w:left="567"/>
    </w:pPr>
    <w:rPr>
      <w:rFonts w:eastAsia="Calibri"/>
      <w:lang w:eastAsia="en-US" w:bidi="vi-VN"/>
    </w:rPr>
  </w:style>
  <w:style w:type="character" w:customStyle="1" w:styleId="dapan4dongchuanmathtypeChar">
    <w:name w:val="dap an 4 dong chuan mathtype Char"/>
    <w:link w:val="dapan4dongchuanmathtype"/>
    <w:rsid w:val="00DC47DB"/>
    <w:rPr>
      <w:sz w:val="24"/>
      <w:szCs w:val="24"/>
      <w:lang w:val="vi-VN" w:bidi="vi-VN"/>
    </w:rPr>
  </w:style>
  <w:style w:type="character" w:customStyle="1" w:styleId="Bodytext2">
    <w:name w:val="Body text (2)_"/>
    <w:link w:val="Bodytext21"/>
    <w:uiPriority w:val="99"/>
    <w:rsid w:val="00DC47DB"/>
    <w:rPr>
      <w:shd w:val="clear" w:color="auto" w:fill="FFFFFF"/>
    </w:rPr>
  </w:style>
  <w:style w:type="paragraph" w:customStyle="1" w:styleId="Bodytext21">
    <w:name w:val="Body text (2)1"/>
    <w:basedOn w:val="Normal"/>
    <w:link w:val="Bodytext2"/>
    <w:uiPriority w:val="99"/>
    <w:rsid w:val="00DC47DB"/>
    <w:pPr>
      <w:widowControl w:val="0"/>
      <w:shd w:val="clear" w:color="auto" w:fill="FFFFFF"/>
      <w:spacing w:line="392" w:lineRule="exact"/>
      <w:ind w:hanging="1040"/>
    </w:pPr>
    <w:rPr>
      <w:rFonts w:eastAsia="Calibri"/>
      <w:sz w:val="20"/>
      <w:szCs w:val="20"/>
      <w:lang w:val="en-US" w:eastAsia="en-US"/>
    </w:rPr>
  </w:style>
  <w:style w:type="character" w:customStyle="1" w:styleId="Bodytext2Bold2">
    <w:name w:val="Body text (2) + Bold2"/>
    <w:uiPriority w:val="99"/>
    <w:rsid w:val="00DC47DB"/>
    <w:rPr>
      <w:rFonts w:ascii="Times New Roman" w:hAnsi="Times New Roman"/>
      <w:b/>
      <w:bCs/>
      <w:sz w:val="22"/>
      <w:szCs w:val="22"/>
      <w:shd w:val="clear" w:color="auto" w:fill="FFFFFF"/>
    </w:rPr>
  </w:style>
  <w:style w:type="character" w:customStyle="1" w:styleId="Bodytext26">
    <w:name w:val="Body text (2)6"/>
    <w:uiPriority w:val="99"/>
    <w:rsid w:val="00DC47DB"/>
  </w:style>
  <w:style w:type="character" w:customStyle="1" w:styleId="Bodytext216pt">
    <w:name w:val="Body text (2) + 16 pt"/>
    <w:aliases w:val="Spacing 0 pt10,Spacing 0 pt"/>
    <w:uiPriority w:val="99"/>
    <w:rsid w:val="00DC47DB"/>
    <w:rPr>
      <w:rFonts w:ascii="Times New Roman" w:hAnsi="Times New Roman"/>
      <w:spacing w:val="-10"/>
      <w:sz w:val="32"/>
      <w:szCs w:val="32"/>
      <w:shd w:val="clear" w:color="auto" w:fill="FFFFFF"/>
    </w:rPr>
  </w:style>
  <w:style w:type="character" w:customStyle="1" w:styleId="Bodytext216pt4">
    <w:name w:val="Body text (2) + 16 pt4"/>
    <w:uiPriority w:val="99"/>
    <w:rsid w:val="00DC47DB"/>
    <w:rPr>
      <w:rFonts w:ascii="Times New Roman" w:hAnsi="Times New Roman" w:cs="Times New Roman"/>
      <w:sz w:val="32"/>
      <w:szCs w:val="32"/>
      <w:u w:val="none"/>
      <w:shd w:val="clear" w:color="auto" w:fill="FFFFFF"/>
    </w:rPr>
  </w:style>
  <w:style w:type="character" w:customStyle="1" w:styleId="Bodytext2Bold">
    <w:name w:val="Body text (2) + Bold"/>
    <w:rsid w:val="00DC47DB"/>
    <w:rPr>
      <w:rFonts w:ascii="Times New Roman" w:hAnsi="Times New Roman"/>
      <w:b/>
      <w:bCs/>
      <w:sz w:val="22"/>
      <w:szCs w:val="22"/>
      <w:shd w:val="clear" w:color="auto" w:fill="FFFFFF"/>
    </w:rPr>
  </w:style>
  <w:style w:type="character" w:customStyle="1" w:styleId="Bodytext6">
    <w:name w:val="Body text (6)_"/>
    <w:link w:val="Bodytext61"/>
    <w:uiPriority w:val="99"/>
    <w:rsid w:val="000A582C"/>
    <w:rPr>
      <w:shd w:val="clear" w:color="auto" w:fill="FFFFFF"/>
    </w:rPr>
  </w:style>
  <w:style w:type="paragraph" w:customStyle="1" w:styleId="Bodytext61">
    <w:name w:val="Body text (6)1"/>
    <w:basedOn w:val="Normal"/>
    <w:link w:val="Bodytext6"/>
    <w:uiPriority w:val="99"/>
    <w:rsid w:val="000A582C"/>
    <w:pPr>
      <w:widowControl w:val="0"/>
      <w:shd w:val="clear" w:color="auto" w:fill="FFFFFF"/>
      <w:spacing w:line="392" w:lineRule="exact"/>
      <w:jc w:val="both"/>
    </w:pPr>
    <w:rPr>
      <w:rFonts w:eastAsia="Calibri"/>
      <w:sz w:val="20"/>
      <w:szCs w:val="20"/>
      <w:lang w:val="en-US" w:eastAsia="en-US"/>
    </w:rPr>
  </w:style>
  <w:style w:type="character" w:customStyle="1" w:styleId="Bodytext60">
    <w:name w:val="Body text (6)"/>
    <w:uiPriority w:val="99"/>
    <w:rsid w:val="000A582C"/>
  </w:style>
  <w:style w:type="character" w:customStyle="1" w:styleId="Bodytext6Bold">
    <w:name w:val="Body text (6) + Bold"/>
    <w:uiPriority w:val="99"/>
    <w:rsid w:val="000A582C"/>
    <w:rPr>
      <w:rFonts w:ascii="Times New Roman" w:hAnsi="Times New Roman" w:cs="Times New Roman"/>
      <w:b/>
      <w:bCs/>
      <w:shd w:val="clear" w:color="auto" w:fill="FFFFFF"/>
    </w:rPr>
  </w:style>
  <w:style w:type="paragraph" w:customStyle="1" w:styleId="TableParagraph">
    <w:name w:val="Table Paragraph"/>
    <w:basedOn w:val="Normal"/>
    <w:uiPriority w:val="1"/>
    <w:qFormat/>
    <w:rsid w:val="00F91D4F"/>
    <w:pPr>
      <w:widowControl w:val="0"/>
      <w:autoSpaceDE w:val="0"/>
      <w:autoSpaceDN w:val="0"/>
      <w:ind w:left="200"/>
    </w:pPr>
    <w:rPr>
      <w:sz w:val="22"/>
      <w:szCs w:val="22"/>
      <w:lang w:val="en-US" w:eastAsia="en-US"/>
    </w:rPr>
  </w:style>
  <w:style w:type="character" w:customStyle="1" w:styleId="Vnbnnidung2">
    <w:name w:val="Văn bản nội dung (2)_"/>
    <w:basedOn w:val="DefaultParagraphFont"/>
    <w:link w:val="Vnbnnidung21"/>
    <w:uiPriority w:val="99"/>
    <w:locked/>
    <w:rsid w:val="003A5EF8"/>
    <w:rPr>
      <w:sz w:val="21"/>
      <w:szCs w:val="21"/>
      <w:shd w:val="clear" w:color="auto" w:fill="FFFFFF"/>
    </w:rPr>
  </w:style>
  <w:style w:type="paragraph" w:customStyle="1" w:styleId="Vnbnnidung21">
    <w:name w:val="Văn bản nội dung (2)1"/>
    <w:basedOn w:val="Normal"/>
    <w:link w:val="Vnbnnidung2"/>
    <w:uiPriority w:val="99"/>
    <w:rsid w:val="003A5EF8"/>
    <w:pPr>
      <w:widowControl w:val="0"/>
      <w:shd w:val="clear" w:color="auto" w:fill="FFFFFF"/>
      <w:spacing w:line="326" w:lineRule="exact"/>
      <w:ind w:hanging="2020"/>
      <w:jc w:val="both"/>
    </w:pPr>
    <w:rPr>
      <w:rFonts w:eastAsia="Calibri"/>
      <w:sz w:val="21"/>
      <w:szCs w:val="21"/>
      <w:lang w:val="en-US" w:eastAsia="en-US"/>
    </w:rPr>
  </w:style>
  <w:style w:type="character" w:customStyle="1" w:styleId="Vnbnnidung2Tahoma">
    <w:name w:val="Văn bản nội dung (2) + Tahoma"/>
    <w:aliases w:val="10 pt,In đậm8"/>
    <w:basedOn w:val="Vnbnnidung2"/>
    <w:uiPriority w:val="99"/>
    <w:rsid w:val="003A5EF8"/>
    <w:rPr>
      <w:rFonts w:ascii="Tahoma" w:hAnsi="Tahoma" w:cs="Tahoma"/>
      <w:b/>
      <w:bCs/>
      <w:strike w:val="0"/>
      <w:dstrike w:val="0"/>
      <w:spacing w:val="0"/>
      <w:sz w:val="20"/>
      <w:szCs w:val="20"/>
      <w:u w:val="none"/>
      <w:effect w:val="none"/>
      <w:shd w:val="clear" w:color="auto" w:fill="FFFFFF"/>
    </w:rPr>
  </w:style>
  <w:style w:type="character" w:customStyle="1" w:styleId="Vnbnnidung29">
    <w:name w:val="Văn bản nội dung (2) + 9"/>
    <w:aliases w:val="5 pt4,In đậm5"/>
    <w:basedOn w:val="Vnbnnidung2"/>
    <w:uiPriority w:val="99"/>
    <w:rsid w:val="003A5EF8"/>
    <w:rPr>
      <w:b/>
      <w:bCs/>
      <w:strike w:val="0"/>
      <w:dstrike w:val="0"/>
      <w:sz w:val="19"/>
      <w:szCs w:val="19"/>
      <w:u w:val="none"/>
      <w:effect w:val="none"/>
      <w:shd w:val="clear" w:color="auto" w:fill="FFFFFF"/>
    </w:rPr>
  </w:style>
  <w:style w:type="character" w:customStyle="1" w:styleId="Vnbnnidung2Constantia2">
    <w:name w:val="Văn bản nội dung (2) + Constantia2"/>
    <w:aliases w:val="4 pt"/>
    <w:basedOn w:val="Vnbnnidung2"/>
    <w:uiPriority w:val="99"/>
    <w:rsid w:val="003A5EF8"/>
    <w:rPr>
      <w:rFonts w:ascii="Constantia" w:hAnsi="Constantia" w:cs="Constantia"/>
      <w:strike w:val="0"/>
      <w:dstrike w:val="0"/>
      <w:sz w:val="8"/>
      <w:szCs w:val="8"/>
      <w:u w:val="none"/>
      <w:effect w:val="none"/>
      <w:shd w:val="clear" w:color="auto" w:fill="FFFFFF"/>
    </w:rPr>
  </w:style>
  <w:style w:type="paragraph" w:customStyle="1" w:styleId="Default">
    <w:name w:val="Default"/>
    <w:rsid w:val="0036502B"/>
    <w:pPr>
      <w:autoSpaceDE w:val="0"/>
      <w:autoSpaceDN w:val="0"/>
      <w:adjustRightInd w:val="0"/>
    </w:pPr>
    <w:rPr>
      <w:color w:val="000000"/>
      <w:sz w:val="24"/>
      <w:szCs w:val="24"/>
    </w:rPr>
  </w:style>
  <w:style w:type="character" w:customStyle="1" w:styleId="NormalWebChar">
    <w:name w:val="Normal (Web) Char"/>
    <w:link w:val="NormalWeb"/>
    <w:uiPriority w:val="99"/>
    <w:locked/>
    <w:rsid w:val="00CD136B"/>
    <w:rPr>
      <w:rFonts w:eastAsia="Times New Roman"/>
      <w:sz w:val="24"/>
      <w:szCs w:val="24"/>
    </w:rPr>
  </w:style>
  <w:style w:type="character" w:customStyle="1" w:styleId="Bodytext20">
    <w:name w:val="Body text (2)"/>
    <w:rsid w:val="00CD136B"/>
    <w:rPr>
      <w:rFonts w:ascii="Times New Roman" w:eastAsia="Times New Roman" w:hAnsi="Times New Roman" w:cs="Times New Roman"/>
      <w:b w:val="0"/>
      <w:bCs w:val="0"/>
      <w:i w:val="0"/>
      <w:iCs w:val="0"/>
      <w:smallCaps w:val="0"/>
      <w:strike w:val="0"/>
      <w:color w:val="1D1B11"/>
      <w:spacing w:val="0"/>
      <w:w w:val="100"/>
      <w:position w:val="0"/>
      <w:sz w:val="24"/>
      <w:szCs w:val="24"/>
      <w:u w:val="none"/>
      <w:lang w:val="vi-VN" w:eastAsia="vi-VN" w:bidi="vi-VN"/>
    </w:rPr>
  </w:style>
  <w:style w:type="character" w:customStyle="1" w:styleId="Tablecaption">
    <w:name w:val="Table caption"/>
    <w:rsid w:val="00CD136B"/>
    <w:rPr>
      <w:rFonts w:ascii="Times New Roman" w:eastAsia="Times New Roman" w:hAnsi="Times New Roman" w:cs="Times New Roman"/>
      <w:b w:val="0"/>
      <w:bCs w:val="0"/>
      <w:i w:val="0"/>
      <w:iCs w:val="0"/>
      <w:smallCaps w:val="0"/>
      <w:strike w:val="0"/>
      <w:color w:val="1D1B11"/>
      <w:spacing w:val="0"/>
      <w:w w:val="100"/>
      <w:position w:val="0"/>
      <w:sz w:val="24"/>
      <w:szCs w:val="24"/>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178855">
      <w:bodyDiv w:val="1"/>
      <w:marLeft w:val="0"/>
      <w:marRight w:val="0"/>
      <w:marTop w:val="0"/>
      <w:marBottom w:val="0"/>
      <w:divBdr>
        <w:top w:val="none" w:sz="0" w:space="0" w:color="auto"/>
        <w:left w:val="none" w:sz="0" w:space="0" w:color="auto"/>
        <w:bottom w:val="none" w:sz="0" w:space="0" w:color="auto"/>
        <w:right w:val="none" w:sz="0" w:space="0" w:color="auto"/>
      </w:divBdr>
    </w:div>
    <w:div w:id="743572367">
      <w:bodyDiv w:val="1"/>
      <w:marLeft w:val="0"/>
      <w:marRight w:val="0"/>
      <w:marTop w:val="0"/>
      <w:marBottom w:val="0"/>
      <w:divBdr>
        <w:top w:val="none" w:sz="0" w:space="0" w:color="auto"/>
        <w:left w:val="none" w:sz="0" w:space="0" w:color="auto"/>
        <w:bottom w:val="none" w:sz="0" w:space="0" w:color="auto"/>
        <w:right w:val="none" w:sz="0" w:space="0" w:color="auto"/>
      </w:divBdr>
    </w:div>
    <w:div w:id="749275139">
      <w:bodyDiv w:val="1"/>
      <w:marLeft w:val="0"/>
      <w:marRight w:val="0"/>
      <w:marTop w:val="0"/>
      <w:marBottom w:val="0"/>
      <w:divBdr>
        <w:top w:val="none" w:sz="0" w:space="0" w:color="auto"/>
        <w:left w:val="none" w:sz="0" w:space="0" w:color="auto"/>
        <w:bottom w:val="none" w:sz="0" w:space="0" w:color="auto"/>
        <w:right w:val="none" w:sz="0" w:space="0" w:color="auto"/>
      </w:divBdr>
    </w:div>
    <w:div w:id="905996536">
      <w:bodyDiv w:val="1"/>
      <w:marLeft w:val="0"/>
      <w:marRight w:val="0"/>
      <w:marTop w:val="0"/>
      <w:marBottom w:val="0"/>
      <w:divBdr>
        <w:top w:val="none" w:sz="0" w:space="0" w:color="auto"/>
        <w:left w:val="none" w:sz="0" w:space="0" w:color="auto"/>
        <w:bottom w:val="none" w:sz="0" w:space="0" w:color="auto"/>
        <w:right w:val="none" w:sz="0" w:space="0" w:color="auto"/>
      </w:divBdr>
    </w:div>
    <w:div w:id="1033649900">
      <w:bodyDiv w:val="1"/>
      <w:marLeft w:val="0"/>
      <w:marRight w:val="0"/>
      <w:marTop w:val="0"/>
      <w:marBottom w:val="0"/>
      <w:divBdr>
        <w:top w:val="none" w:sz="0" w:space="0" w:color="auto"/>
        <w:left w:val="none" w:sz="0" w:space="0" w:color="auto"/>
        <w:bottom w:val="none" w:sz="0" w:space="0" w:color="auto"/>
        <w:right w:val="none" w:sz="0" w:space="0" w:color="auto"/>
      </w:divBdr>
    </w:div>
    <w:div w:id="1336494036">
      <w:bodyDiv w:val="1"/>
      <w:marLeft w:val="0"/>
      <w:marRight w:val="0"/>
      <w:marTop w:val="0"/>
      <w:marBottom w:val="0"/>
      <w:divBdr>
        <w:top w:val="none" w:sz="0" w:space="0" w:color="auto"/>
        <w:left w:val="none" w:sz="0" w:space="0" w:color="auto"/>
        <w:bottom w:val="none" w:sz="0" w:space="0" w:color="auto"/>
        <w:right w:val="none" w:sz="0" w:space="0" w:color="auto"/>
      </w:divBdr>
    </w:div>
    <w:div w:id="1395348337">
      <w:bodyDiv w:val="1"/>
      <w:marLeft w:val="0"/>
      <w:marRight w:val="0"/>
      <w:marTop w:val="0"/>
      <w:marBottom w:val="0"/>
      <w:divBdr>
        <w:top w:val="none" w:sz="0" w:space="0" w:color="auto"/>
        <w:left w:val="none" w:sz="0" w:space="0" w:color="auto"/>
        <w:bottom w:val="none" w:sz="0" w:space="0" w:color="auto"/>
        <w:right w:val="none" w:sz="0" w:space="0" w:color="auto"/>
      </w:divBdr>
    </w:div>
    <w:div w:id="1433162574">
      <w:bodyDiv w:val="1"/>
      <w:marLeft w:val="0"/>
      <w:marRight w:val="0"/>
      <w:marTop w:val="0"/>
      <w:marBottom w:val="0"/>
      <w:divBdr>
        <w:top w:val="none" w:sz="0" w:space="0" w:color="auto"/>
        <w:left w:val="none" w:sz="0" w:space="0" w:color="auto"/>
        <w:bottom w:val="none" w:sz="0" w:space="0" w:color="auto"/>
        <w:right w:val="none" w:sz="0" w:space="0" w:color="auto"/>
      </w:divBdr>
    </w:div>
    <w:div w:id="1584340933">
      <w:bodyDiv w:val="1"/>
      <w:marLeft w:val="0"/>
      <w:marRight w:val="0"/>
      <w:marTop w:val="0"/>
      <w:marBottom w:val="0"/>
      <w:divBdr>
        <w:top w:val="none" w:sz="0" w:space="0" w:color="auto"/>
        <w:left w:val="none" w:sz="0" w:space="0" w:color="auto"/>
        <w:bottom w:val="none" w:sz="0" w:space="0" w:color="auto"/>
        <w:right w:val="none" w:sz="0" w:space="0" w:color="auto"/>
      </w:divBdr>
    </w:div>
    <w:div w:id="1721662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png" Type="http://schemas.openxmlformats.org/officeDocument/2006/relationships/image"/><Relationship Id="rId12" Target="media/image4.wmf" Type="http://schemas.openxmlformats.org/officeDocument/2006/relationships/image"/><Relationship Id="rId13" Target="embeddings/oleObject1.bin" Type="http://schemas.openxmlformats.org/officeDocument/2006/relationships/oleObject"/><Relationship Id="rId14" Target="media/image5.wmf" Type="http://schemas.openxmlformats.org/officeDocument/2006/relationships/image"/><Relationship Id="rId15" Target="embeddings/oleObject2.bin" Type="http://schemas.openxmlformats.org/officeDocument/2006/relationships/oleObject"/><Relationship Id="rId16" Target="media/image6.png" Type="http://schemas.openxmlformats.org/officeDocument/2006/relationships/image"/><Relationship Id="rId17" Target="media/image7.png" Type="http://schemas.openxmlformats.org/officeDocument/2006/relationships/image"/><Relationship Id="rId18" Target="media/image8.png" Type="http://schemas.openxmlformats.org/officeDocument/2006/relationships/image"/><Relationship Id="rId19" Target="media/image9.png" Type="http://schemas.openxmlformats.org/officeDocument/2006/relationships/image"/><Relationship Id="rId2" Target="numbering.xml" Type="http://schemas.openxmlformats.org/officeDocument/2006/relationships/numbering"/><Relationship Id="rId20" Target="media/image10.png" Type="http://schemas.openxmlformats.org/officeDocument/2006/relationships/image"/><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5C55AB-D655-47F2-90A8-C78FF70C62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5868</Words>
  <Characters>33453</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9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9T04:23:00Z</dcterms:created>
  <dc:creator>admin</dc:creator>
  <dc:description>Nội dung ôn tập Sinh 12 học kỳ 2 năm học 2022-2023 được soạn dưới dạng file word và PDF gồm 13 trang. Các bạn xem và tải về ở dưới.</dc:description>
  <dcterms:modified xsi:type="dcterms:W3CDTF">2023-04-19T04:28:00Z</dcterms:modified>
  <cp:revision>1</cp:revision>
  <dc:title>Nội Dung Ôn Tập Sinh 12 Học Kỳ 2 Năm Học 2022-2023</dc:title>
</cp:coreProperties>
</file>